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27F2" w:rsidRPr="00022571" w:rsidRDefault="00F4165A" w:rsidP="00F4165A">
      <w:pPr>
        <w:jc w:val="center"/>
        <w:rPr>
          <w:b/>
          <w:color w:val="000000"/>
          <w:sz w:val="28"/>
          <w:szCs w:val="26"/>
        </w:rPr>
      </w:pPr>
      <w:r w:rsidRPr="00022571">
        <w:rPr>
          <w:b/>
          <w:color w:val="000000"/>
          <w:sz w:val="28"/>
          <w:szCs w:val="26"/>
        </w:rPr>
        <w:t xml:space="preserve">ИЗНАШИВАНИЕ </w:t>
      </w:r>
      <w:r w:rsidR="00D04477">
        <w:rPr>
          <w:b/>
          <w:color w:val="000000"/>
          <w:sz w:val="28"/>
          <w:szCs w:val="26"/>
        </w:rPr>
        <w:t>ТРУЩИХСЯ ТЕЛ</w:t>
      </w:r>
    </w:p>
    <w:p w:rsidR="006560D2" w:rsidRPr="00022571" w:rsidRDefault="006560D2" w:rsidP="00F4165A">
      <w:pPr>
        <w:ind w:firstLine="510"/>
        <w:jc w:val="center"/>
        <w:rPr>
          <w:b/>
          <w:color w:val="000000"/>
          <w:sz w:val="28"/>
          <w:szCs w:val="26"/>
        </w:rPr>
      </w:pPr>
    </w:p>
    <w:p w:rsidR="00733E74" w:rsidRPr="00022571" w:rsidRDefault="00733E74" w:rsidP="00733E74">
      <w:pPr>
        <w:jc w:val="center"/>
        <w:rPr>
          <w:bCs/>
          <w:iCs/>
          <w:color w:val="000000"/>
          <w:sz w:val="28"/>
          <w:szCs w:val="28"/>
        </w:rPr>
      </w:pPr>
      <w:r w:rsidRPr="00022571">
        <w:rPr>
          <w:b/>
          <w:bCs/>
          <w:color w:val="000000"/>
          <w:sz w:val="28"/>
          <w:szCs w:val="28"/>
        </w:rPr>
        <w:t>Основные понятия о механизме изнашивания пар трения.</w:t>
      </w:r>
    </w:p>
    <w:p w:rsidR="00733E74" w:rsidRDefault="00733E74" w:rsidP="00733E74">
      <w:pPr>
        <w:ind w:firstLine="510"/>
        <w:jc w:val="both"/>
        <w:rPr>
          <w:i/>
          <w:color w:val="000000"/>
          <w:sz w:val="28"/>
          <w:szCs w:val="26"/>
        </w:rPr>
      </w:pPr>
    </w:p>
    <w:p w:rsidR="00733E74" w:rsidRPr="00022571" w:rsidRDefault="00733E74" w:rsidP="00733E74">
      <w:pPr>
        <w:ind w:firstLine="510"/>
        <w:jc w:val="both"/>
        <w:rPr>
          <w:color w:val="000000"/>
          <w:sz w:val="28"/>
          <w:szCs w:val="26"/>
        </w:rPr>
      </w:pPr>
      <w:r w:rsidRPr="00022571">
        <w:rPr>
          <w:i/>
          <w:color w:val="000000"/>
          <w:sz w:val="28"/>
          <w:szCs w:val="26"/>
        </w:rPr>
        <w:t>Пара трения</w:t>
      </w:r>
      <w:r w:rsidRPr="00022571">
        <w:rPr>
          <w:color w:val="000000"/>
          <w:sz w:val="28"/>
          <w:szCs w:val="26"/>
        </w:rPr>
        <w:t xml:space="preserve"> – два узла машины, контактирующие поверхност</w:t>
      </w:r>
      <w:r w:rsidRPr="00022571">
        <w:rPr>
          <w:color w:val="000000"/>
          <w:sz w:val="28"/>
          <w:szCs w:val="26"/>
        </w:rPr>
        <w:t>я</w:t>
      </w:r>
      <w:r w:rsidRPr="00022571">
        <w:rPr>
          <w:color w:val="000000"/>
          <w:sz w:val="28"/>
          <w:szCs w:val="26"/>
        </w:rPr>
        <w:t>ми в условиях эксплуатации или испытаний (зубья ковша с землей – не пара трения).</w:t>
      </w:r>
      <w:r>
        <w:rPr>
          <w:color w:val="000000"/>
          <w:sz w:val="28"/>
          <w:szCs w:val="26"/>
        </w:rPr>
        <w:t xml:space="preserve"> </w:t>
      </w:r>
    </w:p>
    <w:p w:rsidR="00733E74" w:rsidRPr="00022571" w:rsidRDefault="00733E74" w:rsidP="00733E74">
      <w:pPr>
        <w:ind w:firstLine="510"/>
        <w:jc w:val="both"/>
        <w:rPr>
          <w:color w:val="000000"/>
          <w:sz w:val="28"/>
          <w:szCs w:val="26"/>
        </w:rPr>
      </w:pPr>
      <w:r w:rsidRPr="00022571">
        <w:rPr>
          <w:color w:val="000000"/>
          <w:sz w:val="28"/>
          <w:szCs w:val="26"/>
        </w:rPr>
        <w:t>Трение твердых тел или их конта</w:t>
      </w:r>
      <w:proofErr w:type="gramStart"/>
      <w:r w:rsidRPr="00022571">
        <w:rPr>
          <w:color w:val="000000"/>
          <w:sz w:val="28"/>
          <w:szCs w:val="26"/>
        </w:rPr>
        <w:t>кт с дв</w:t>
      </w:r>
      <w:proofErr w:type="gramEnd"/>
      <w:r w:rsidRPr="00022571">
        <w:rPr>
          <w:color w:val="000000"/>
          <w:sz w:val="28"/>
          <w:szCs w:val="26"/>
        </w:rPr>
        <w:t>ижущейся газообразной или жидкой средой сопровождается изменением их линейных разм</w:t>
      </w:r>
      <w:r w:rsidRPr="00022571">
        <w:rPr>
          <w:color w:val="000000"/>
          <w:sz w:val="28"/>
          <w:szCs w:val="26"/>
        </w:rPr>
        <w:t>е</w:t>
      </w:r>
      <w:r w:rsidRPr="00022571">
        <w:rPr>
          <w:color w:val="000000"/>
          <w:sz w:val="28"/>
          <w:szCs w:val="26"/>
        </w:rPr>
        <w:t>ров. Изменение размеров может происходить как вследствие отдел</w:t>
      </w:r>
      <w:r w:rsidRPr="00022571">
        <w:rPr>
          <w:color w:val="000000"/>
          <w:sz w:val="28"/>
          <w:szCs w:val="26"/>
        </w:rPr>
        <w:t>е</w:t>
      </w:r>
      <w:r w:rsidRPr="00022571">
        <w:rPr>
          <w:color w:val="000000"/>
          <w:sz w:val="28"/>
          <w:szCs w:val="26"/>
        </w:rPr>
        <w:t>ния с поверхностей небольших объемов материала, так и в результате пластического деформирования наиболее нагруженных выступов п</w:t>
      </w:r>
      <w:r w:rsidRPr="00022571">
        <w:rPr>
          <w:color w:val="000000"/>
          <w:sz w:val="28"/>
          <w:szCs w:val="26"/>
        </w:rPr>
        <w:t>о</w:t>
      </w:r>
      <w:r w:rsidRPr="00022571">
        <w:rPr>
          <w:color w:val="000000"/>
          <w:sz w:val="28"/>
          <w:szCs w:val="26"/>
        </w:rPr>
        <w:t>верхности трения.</w:t>
      </w:r>
    </w:p>
    <w:p w:rsidR="00733E74" w:rsidRPr="00022571" w:rsidRDefault="00733E74" w:rsidP="00733E74">
      <w:pPr>
        <w:ind w:firstLine="510"/>
        <w:jc w:val="both"/>
        <w:rPr>
          <w:color w:val="000000"/>
          <w:sz w:val="28"/>
          <w:szCs w:val="26"/>
        </w:rPr>
      </w:pPr>
      <w:r w:rsidRPr="00F4165A">
        <w:rPr>
          <w:bCs/>
          <w:i/>
          <w:iCs/>
          <w:color w:val="000000"/>
          <w:sz w:val="28"/>
          <w:szCs w:val="28"/>
        </w:rPr>
        <w:t>Изнашивание</w:t>
      </w:r>
      <w:r w:rsidRPr="00022571">
        <w:rPr>
          <w:color w:val="000000"/>
          <w:sz w:val="28"/>
          <w:szCs w:val="28"/>
        </w:rPr>
        <w:t xml:space="preserve"> – процесс р</w:t>
      </w:r>
      <w:r w:rsidRPr="00022571">
        <w:rPr>
          <w:color w:val="000000"/>
          <w:sz w:val="28"/>
          <w:szCs w:val="26"/>
        </w:rPr>
        <w:t>азрушения поверхностей твердого тела</w:t>
      </w:r>
      <w:r w:rsidRPr="00022571">
        <w:rPr>
          <w:color w:val="000000"/>
          <w:sz w:val="28"/>
          <w:szCs w:val="28"/>
        </w:rPr>
        <w:t xml:space="preserve"> при механическом воздействии на него другого тела или среды</w:t>
      </w:r>
      <w:r w:rsidRPr="00022571">
        <w:rPr>
          <w:color w:val="000000"/>
          <w:sz w:val="28"/>
          <w:szCs w:val="26"/>
        </w:rPr>
        <w:t>, пр</w:t>
      </w:r>
      <w:r w:rsidRPr="00022571">
        <w:rPr>
          <w:color w:val="000000"/>
          <w:sz w:val="28"/>
          <w:szCs w:val="26"/>
        </w:rPr>
        <w:t>о</w:t>
      </w:r>
      <w:r w:rsidRPr="00022571">
        <w:rPr>
          <w:color w:val="000000"/>
          <w:sz w:val="28"/>
          <w:szCs w:val="26"/>
        </w:rPr>
        <w:t>являющееся в изменении его</w:t>
      </w:r>
      <w:r>
        <w:rPr>
          <w:color w:val="000000"/>
          <w:sz w:val="28"/>
          <w:szCs w:val="26"/>
        </w:rPr>
        <w:t xml:space="preserve"> </w:t>
      </w:r>
      <w:r w:rsidRPr="00022571">
        <w:rPr>
          <w:color w:val="000000"/>
          <w:sz w:val="28"/>
          <w:szCs w:val="26"/>
        </w:rPr>
        <w:t xml:space="preserve">размеров или формы (массы). </w:t>
      </w:r>
    </w:p>
    <w:p w:rsidR="00733E74" w:rsidRPr="00022571" w:rsidRDefault="00733E74" w:rsidP="00733E74">
      <w:pPr>
        <w:ind w:firstLine="510"/>
        <w:jc w:val="both"/>
        <w:rPr>
          <w:color w:val="000000"/>
          <w:sz w:val="28"/>
          <w:szCs w:val="26"/>
        </w:rPr>
      </w:pPr>
      <w:r w:rsidRPr="00F4165A">
        <w:rPr>
          <w:i/>
          <w:color w:val="000000"/>
          <w:sz w:val="28"/>
          <w:szCs w:val="26"/>
        </w:rPr>
        <w:t>Износ</w:t>
      </w:r>
      <w:r w:rsidRPr="00022571">
        <w:rPr>
          <w:color w:val="000000"/>
          <w:sz w:val="28"/>
          <w:szCs w:val="26"/>
        </w:rPr>
        <w:t xml:space="preserve"> – результат изнашивания, выраженный в единицах длины, объема,</w:t>
      </w:r>
      <w:r>
        <w:rPr>
          <w:color w:val="000000"/>
          <w:sz w:val="28"/>
          <w:szCs w:val="26"/>
        </w:rPr>
        <w:t xml:space="preserve"> </w:t>
      </w:r>
      <w:r w:rsidRPr="00022571">
        <w:rPr>
          <w:color w:val="000000"/>
          <w:sz w:val="28"/>
          <w:szCs w:val="26"/>
        </w:rPr>
        <w:t>массы.</w:t>
      </w:r>
      <w:r>
        <w:rPr>
          <w:color w:val="000000"/>
          <w:sz w:val="28"/>
          <w:szCs w:val="26"/>
        </w:rPr>
        <w:t xml:space="preserve"> </w:t>
      </w:r>
    </w:p>
    <w:p w:rsidR="00733E74" w:rsidRPr="00022571" w:rsidRDefault="00733E74" w:rsidP="00733E74">
      <w:pPr>
        <w:ind w:firstLine="510"/>
        <w:jc w:val="both"/>
        <w:rPr>
          <w:color w:val="000000"/>
          <w:sz w:val="28"/>
          <w:szCs w:val="26"/>
        </w:rPr>
      </w:pPr>
      <w:r w:rsidRPr="00F4165A">
        <w:rPr>
          <w:i/>
          <w:color w:val="000000"/>
          <w:sz w:val="28"/>
          <w:szCs w:val="26"/>
        </w:rPr>
        <w:t>Интенсивность изнашивания</w:t>
      </w:r>
      <w:r w:rsidRPr="00022571">
        <w:rPr>
          <w:i/>
          <w:color w:val="000000"/>
          <w:sz w:val="28"/>
          <w:szCs w:val="26"/>
        </w:rPr>
        <w:t xml:space="preserve"> (</w:t>
      </w:r>
      <w:proofErr w:type="spellStart"/>
      <w:r w:rsidRPr="00022571">
        <w:rPr>
          <w:i/>
          <w:color w:val="000000"/>
          <w:sz w:val="28"/>
          <w:szCs w:val="26"/>
          <w:lang w:val="en-US"/>
        </w:rPr>
        <w:t>I</w:t>
      </w:r>
      <w:r w:rsidRPr="00022571">
        <w:rPr>
          <w:i/>
          <w:color w:val="000000"/>
          <w:sz w:val="28"/>
          <w:szCs w:val="26"/>
          <w:vertAlign w:val="subscript"/>
          <w:lang w:val="en-US"/>
        </w:rPr>
        <w:t>h</w:t>
      </w:r>
      <w:proofErr w:type="spellEnd"/>
      <w:r w:rsidRPr="00022571">
        <w:rPr>
          <w:i/>
          <w:color w:val="000000"/>
          <w:sz w:val="28"/>
          <w:szCs w:val="26"/>
        </w:rPr>
        <w:t>)</w:t>
      </w:r>
      <w:r w:rsidRPr="00022571">
        <w:rPr>
          <w:color w:val="000000"/>
          <w:sz w:val="28"/>
          <w:szCs w:val="26"/>
        </w:rPr>
        <w:t xml:space="preserve"> – отношение износа детали (или испытуемого</w:t>
      </w:r>
      <w:r>
        <w:rPr>
          <w:color w:val="000000"/>
          <w:sz w:val="28"/>
          <w:szCs w:val="26"/>
        </w:rPr>
        <w:t xml:space="preserve"> </w:t>
      </w:r>
      <w:r w:rsidRPr="00022571">
        <w:rPr>
          <w:color w:val="000000"/>
          <w:sz w:val="28"/>
          <w:szCs w:val="26"/>
        </w:rPr>
        <w:t>образца) к пути трения или объему выполненной работы</w:t>
      </w:r>
      <w:r w:rsidRPr="00022571">
        <w:rPr>
          <w:color w:val="000000"/>
          <w:sz w:val="28"/>
          <w:szCs w:val="28"/>
        </w:rPr>
        <w:t xml:space="preserve"> (при постоянной силе трения и скорости скольжения)</w:t>
      </w:r>
      <w:r w:rsidRPr="00022571">
        <w:rPr>
          <w:color w:val="000000"/>
          <w:sz w:val="28"/>
          <w:szCs w:val="26"/>
        </w:rPr>
        <w:t>:</w:t>
      </w:r>
    </w:p>
    <w:p w:rsidR="00733E74" w:rsidRPr="00022571" w:rsidRDefault="00733E74" w:rsidP="00733E74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линейная</w:t>
      </w:r>
      <w:proofErr w:type="gramStart"/>
      <w:r w:rsidRPr="00022571">
        <w:rPr>
          <w:color w:val="000000"/>
          <w:sz w:val="28"/>
          <w:szCs w:val="28"/>
        </w:rPr>
        <w:t xml:space="preserve"> – </w:t>
      </w:r>
      <w:r w:rsidRPr="00022571">
        <w:rPr>
          <w:color w:val="000000"/>
          <w:position w:val="-34"/>
          <w:sz w:val="28"/>
          <w:szCs w:val="28"/>
        </w:rPr>
        <w:object w:dxaOrig="310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pt;height:46.5pt" o:ole="">
            <v:imagedata r:id="rId8" o:title=""/>
          </v:shape>
          <o:OLEObject Type="Embed" ProgID="Equation.DSMT4" ShapeID="_x0000_i1025" DrawAspect="Content" ObjectID="_1439645260" r:id="rId9"/>
        </w:object>
      </w:r>
      <w:r w:rsidRPr="00022571">
        <w:rPr>
          <w:color w:val="000000"/>
          <w:sz w:val="28"/>
          <w:szCs w:val="28"/>
        </w:rPr>
        <w:t xml:space="preserve">; </w:t>
      </w:r>
      <w:proofErr w:type="gramEnd"/>
    </w:p>
    <w:p w:rsidR="00733E74" w:rsidRPr="00022571" w:rsidRDefault="00733E74" w:rsidP="00733E74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объемная</w:t>
      </w:r>
      <w:proofErr w:type="gramStart"/>
      <w:r w:rsidRPr="00022571">
        <w:rPr>
          <w:color w:val="000000"/>
          <w:sz w:val="28"/>
          <w:szCs w:val="28"/>
        </w:rPr>
        <w:t xml:space="preserve"> – </w:t>
      </w:r>
      <w:r w:rsidRPr="00022571">
        <w:rPr>
          <w:color w:val="000000"/>
          <w:position w:val="-26"/>
          <w:sz w:val="28"/>
          <w:szCs w:val="28"/>
        </w:rPr>
        <w:object w:dxaOrig="999" w:dyaOrig="700">
          <v:shape id="_x0000_i1026" type="#_x0000_t75" style="width:53.25pt;height:36.75pt" o:ole="">
            <v:imagedata r:id="rId10" o:title=""/>
          </v:shape>
          <o:OLEObject Type="Embed" ProgID="Equation.DSMT4" ShapeID="_x0000_i1026" DrawAspect="Content" ObjectID="_1439645261" r:id="rId11"/>
        </w:object>
      </w:r>
      <w:r w:rsidRPr="00022571">
        <w:rPr>
          <w:color w:val="000000"/>
          <w:sz w:val="28"/>
          <w:szCs w:val="28"/>
        </w:rPr>
        <w:t>;</w:t>
      </w:r>
      <w:proofErr w:type="gramEnd"/>
    </w:p>
    <w:p w:rsidR="00733E74" w:rsidRPr="00022571" w:rsidRDefault="00733E74" w:rsidP="00733E74">
      <w:pPr>
        <w:ind w:firstLine="510"/>
        <w:jc w:val="both"/>
        <w:rPr>
          <w:color w:val="000000"/>
          <w:sz w:val="28"/>
          <w:szCs w:val="26"/>
        </w:rPr>
      </w:pPr>
      <w:r w:rsidRPr="00022571">
        <w:rPr>
          <w:color w:val="000000"/>
          <w:sz w:val="28"/>
          <w:szCs w:val="28"/>
        </w:rPr>
        <w:t xml:space="preserve">массовая – </w:t>
      </w:r>
      <w:r w:rsidRPr="00022571">
        <w:rPr>
          <w:color w:val="000000"/>
          <w:position w:val="-26"/>
          <w:sz w:val="28"/>
          <w:szCs w:val="28"/>
        </w:rPr>
        <w:object w:dxaOrig="1060" w:dyaOrig="700">
          <v:shape id="_x0000_i1027" type="#_x0000_t75" style="width:60.75pt;height:40.5pt" o:ole="">
            <v:imagedata r:id="rId12" o:title=""/>
          </v:shape>
          <o:OLEObject Type="Embed" ProgID="Equation.DSMT4" ShapeID="_x0000_i1027" DrawAspect="Content" ObjectID="_1439645262" r:id="rId13"/>
        </w:object>
      </w:r>
      <w:r w:rsidRPr="00022571">
        <w:rPr>
          <w:color w:val="000000"/>
          <w:sz w:val="28"/>
          <w:szCs w:val="28"/>
        </w:rPr>
        <w:t>,</w:t>
      </w:r>
    </w:p>
    <w:p w:rsidR="00733E74" w:rsidRPr="00022571" w:rsidRDefault="00733E74" w:rsidP="00733E74">
      <w:pPr>
        <w:ind w:firstLine="510"/>
        <w:jc w:val="both"/>
        <w:rPr>
          <w:color w:val="000000"/>
          <w:sz w:val="28"/>
          <w:szCs w:val="28"/>
        </w:rPr>
      </w:pPr>
      <w:proofErr w:type="gramStart"/>
      <w:r w:rsidRPr="00022571">
        <w:rPr>
          <w:bCs/>
          <w:iCs/>
          <w:color w:val="000000"/>
          <w:sz w:val="28"/>
          <w:szCs w:val="28"/>
        </w:rPr>
        <w:t>энергетическая</w:t>
      </w:r>
      <w:proofErr w:type="gramEnd"/>
      <w:r w:rsidRPr="00022571">
        <w:rPr>
          <w:bCs/>
          <w:iCs/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 xml:space="preserve">– объем изношенного материала, приходящийся на единицу работы силы трения: </w:t>
      </w:r>
      <w:r w:rsidRPr="00022571">
        <w:rPr>
          <w:color w:val="000000"/>
          <w:position w:val="-26"/>
          <w:sz w:val="28"/>
          <w:szCs w:val="28"/>
        </w:rPr>
        <w:object w:dxaOrig="1200" w:dyaOrig="700">
          <v:shape id="_x0000_i1028" type="#_x0000_t75" style="width:67.5pt;height:39pt" o:ole="">
            <v:imagedata r:id="rId14" o:title=""/>
          </v:shape>
          <o:OLEObject Type="Embed" ProgID="Equation.DSMT4" ShapeID="_x0000_i1028" DrawAspect="Content" ObjectID="_1439645263" r:id="rId15"/>
        </w:object>
      </w:r>
      <w:r w:rsidRPr="00022571">
        <w:rPr>
          <w:color w:val="000000"/>
          <w:sz w:val="28"/>
          <w:szCs w:val="28"/>
        </w:rPr>
        <w:t xml:space="preserve">, </w:t>
      </w:r>
      <w:r w:rsidRPr="00F4165A">
        <w:rPr>
          <w:i/>
          <w:color w:val="000000"/>
          <w:sz w:val="28"/>
          <w:szCs w:val="28"/>
          <w:lang w:val="en-US"/>
        </w:rPr>
        <w:t>F</w:t>
      </w:r>
      <w:r w:rsidRPr="00022571">
        <w:rPr>
          <w:color w:val="000000"/>
          <w:sz w:val="28"/>
          <w:szCs w:val="28"/>
        </w:rPr>
        <w:t xml:space="preserve"> – </w:t>
      </w:r>
      <w:proofErr w:type="gramStart"/>
      <w:r w:rsidRPr="00022571">
        <w:rPr>
          <w:color w:val="000000"/>
          <w:sz w:val="28"/>
          <w:szCs w:val="28"/>
        </w:rPr>
        <w:t>сила</w:t>
      </w:r>
      <w:proofErr w:type="gramEnd"/>
      <w:r w:rsidRPr="00022571">
        <w:rPr>
          <w:color w:val="000000"/>
          <w:sz w:val="28"/>
          <w:szCs w:val="28"/>
        </w:rPr>
        <w:t xml:space="preserve"> трения.</w:t>
      </w:r>
    </w:p>
    <w:p w:rsidR="00733E74" w:rsidRPr="00022571" w:rsidRDefault="00733E74" w:rsidP="00733E74">
      <w:pPr>
        <w:ind w:firstLine="510"/>
        <w:jc w:val="both"/>
        <w:rPr>
          <w:color w:val="000000"/>
          <w:sz w:val="28"/>
          <w:szCs w:val="26"/>
        </w:rPr>
      </w:pPr>
      <w:r w:rsidRPr="00022571">
        <w:rPr>
          <w:color w:val="000000"/>
          <w:sz w:val="28"/>
          <w:szCs w:val="26"/>
        </w:rPr>
        <w:t>При определении интенсивности изнашивания может оказаться более целесообразным относить износ</w:t>
      </w:r>
      <w:r>
        <w:rPr>
          <w:color w:val="000000"/>
          <w:sz w:val="28"/>
          <w:szCs w:val="26"/>
        </w:rPr>
        <w:t xml:space="preserve"> </w:t>
      </w:r>
      <w:r w:rsidRPr="00022571">
        <w:rPr>
          <w:color w:val="000000"/>
          <w:sz w:val="28"/>
          <w:szCs w:val="26"/>
        </w:rPr>
        <w:t>к другому показателю, общему для всех узлов и агрегатов данной машины. Так,</w:t>
      </w:r>
      <w:r>
        <w:rPr>
          <w:color w:val="000000"/>
          <w:sz w:val="28"/>
          <w:szCs w:val="26"/>
        </w:rPr>
        <w:t xml:space="preserve"> </w:t>
      </w:r>
      <w:r w:rsidRPr="00022571">
        <w:rPr>
          <w:color w:val="000000"/>
          <w:sz w:val="28"/>
          <w:szCs w:val="26"/>
        </w:rPr>
        <w:t>для автомобилей в качестве такого показателя может быть принято число километров пробега, а для тракторов – число гектаров пахоты.</w:t>
      </w:r>
      <w:r>
        <w:rPr>
          <w:color w:val="000000"/>
          <w:sz w:val="28"/>
          <w:szCs w:val="26"/>
        </w:rPr>
        <w:t xml:space="preserve"> </w:t>
      </w:r>
    </w:p>
    <w:p w:rsidR="00733E74" w:rsidRPr="00022571" w:rsidRDefault="00733E74" w:rsidP="00733E74">
      <w:pPr>
        <w:ind w:firstLine="510"/>
        <w:jc w:val="both"/>
        <w:rPr>
          <w:color w:val="000000"/>
          <w:sz w:val="28"/>
          <w:szCs w:val="26"/>
        </w:rPr>
      </w:pPr>
      <w:r w:rsidRPr="00F4165A">
        <w:rPr>
          <w:i/>
          <w:color w:val="000000"/>
          <w:sz w:val="28"/>
          <w:szCs w:val="26"/>
        </w:rPr>
        <w:t>Скорость изнашивания</w:t>
      </w:r>
      <w:r w:rsidRPr="00022571">
        <w:rPr>
          <w:color w:val="000000"/>
          <w:sz w:val="28"/>
          <w:szCs w:val="26"/>
        </w:rPr>
        <w:t xml:space="preserve"> – отношение износа детали ко времени, в течение которого происходило изнашивание.</w:t>
      </w:r>
      <w:r>
        <w:rPr>
          <w:color w:val="000000"/>
          <w:sz w:val="28"/>
          <w:szCs w:val="26"/>
        </w:rPr>
        <w:t xml:space="preserve"> </w:t>
      </w:r>
    </w:p>
    <w:p w:rsidR="00733E74" w:rsidRPr="00022571" w:rsidRDefault="00733E74" w:rsidP="00733E74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lastRenderedPageBreak/>
        <w:t>линейная</w:t>
      </w:r>
      <w:proofErr w:type="gramStart"/>
      <w:r w:rsidRPr="00022571">
        <w:rPr>
          <w:color w:val="000000"/>
          <w:sz w:val="28"/>
          <w:szCs w:val="28"/>
        </w:rPr>
        <w:t xml:space="preserve"> – </w:t>
      </w:r>
      <w:r w:rsidRPr="00022571">
        <w:rPr>
          <w:color w:val="000000"/>
          <w:position w:val="-28"/>
          <w:sz w:val="28"/>
          <w:szCs w:val="28"/>
        </w:rPr>
        <w:object w:dxaOrig="880" w:dyaOrig="720">
          <v:shape id="_x0000_i1029" type="#_x0000_t75" style="width:57.75pt;height:47.25pt" o:ole="">
            <v:imagedata r:id="rId16" o:title=""/>
          </v:shape>
          <o:OLEObject Type="Embed" ProgID="Equation.DSMT4" ShapeID="_x0000_i1029" DrawAspect="Content" ObjectID="_1439645264" r:id="rId17"/>
        </w:object>
      </w:r>
      <w:r w:rsidRPr="00022571">
        <w:rPr>
          <w:color w:val="000000"/>
          <w:sz w:val="28"/>
          <w:szCs w:val="28"/>
        </w:rPr>
        <w:t xml:space="preserve">; </w:t>
      </w:r>
      <w:proofErr w:type="gramEnd"/>
    </w:p>
    <w:p w:rsidR="00733E74" w:rsidRPr="00022571" w:rsidRDefault="00733E74" w:rsidP="00733E74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объемная</w:t>
      </w:r>
      <w:proofErr w:type="gramStart"/>
      <w:r w:rsidRPr="00022571">
        <w:rPr>
          <w:color w:val="000000"/>
          <w:sz w:val="28"/>
          <w:szCs w:val="28"/>
        </w:rPr>
        <w:t xml:space="preserve"> – </w:t>
      </w:r>
      <w:r w:rsidRPr="00022571">
        <w:rPr>
          <w:color w:val="000000"/>
          <w:position w:val="-28"/>
          <w:sz w:val="28"/>
          <w:szCs w:val="28"/>
        </w:rPr>
        <w:object w:dxaOrig="940" w:dyaOrig="720">
          <v:shape id="_x0000_i1030" type="#_x0000_t75" style="width:56.25pt;height:43.5pt" o:ole="">
            <v:imagedata r:id="rId18" o:title=""/>
          </v:shape>
          <o:OLEObject Type="Embed" ProgID="Equation.DSMT4" ShapeID="_x0000_i1030" DrawAspect="Content" ObjectID="_1439645265" r:id="rId19"/>
        </w:object>
      </w:r>
      <w:r w:rsidRPr="00022571">
        <w:rPr>
          <w:color w:val="000000"/>
          <w:sz w:val="28"/>
          <w:szCs w:val="28"/>
        </w:rPr>
        <w:t xml:space="preserve">; </w:t>
      </w:r>
      <w:proofErr w:type="gramEnd"/>
    </w:p>
    <w:p w:rsidR="00733E74" w:rsidRPr="00022571" w:rsidRDefault="00733E74" w:rsidP="00733E74">
      <w:pPr>
        <w:ind w:firstLine="510"/>
        <w:jc w:val="both"/>
        <w:rPr>
          <w:color w:val="000000"/>
          <w:sz w:val="28"/>
          <w:szCs w:val="26"/>
        </w:rPr>
      </w:pPr>
      <w:r w:rsidRPr="00022571">
        <w:rPr>
          <w:color w:val="000000"/>
          <w:sz w:val="28"/>
          <w:szCs w:val="28"/>
        </w:rPr>
        <w:t xml:space="preserve">массовая – </w:t>
      </w:r>
      <w:r w:rsidRPr="00022571">
        <w:rPr>
          <w:color w:val="000000"/>
          <w:position w:val="-28"/>
          <w:sz w:val="28"/>
          <w:szCs w:val="28"/>
        </w:rPr>
        <w:object w:dxaOrig="1020" w:dyaOrig="720">
          <v:shape id="_x0000_i1031" type="#_x0000_t75" style="width:59.25pt;height:43.5pt" o:ole="">
            <v:imagedata r:id="rId20" o:title=""/>
          </v:shape>
          <o:OLEObject Type="Embed" ProgID="Equation.DSMT4" ShapeID="_x0000_i1031" DrawAspect="Content" ObjectID="_1439645266" r:id="rId21"/>
        </w:object>
      </w:r>
      <w:r w:rsidRPr="00022571">
        <w:rPr>
          <w:color w:val="000000"/>
          <w:sz w:val="28"/>
          <w:szCs w:val="28"/>
        </w:rPr>
        <w:t>.</w:t>
      </w:r>
    </w:p>
    <w:p w:rsidR="00733E74" w:rsidRPr="00022571" w:rsidRDefault="00733E74" w:rsidP="00733E74">
      <w:pPr>
        <w:ind w:firstLine="510"/>
        <w:jc w:val="both"/>
        <w:rPr>
          <w:color w:val="000000"/>
          <w:sz w:val="28"/>
          <w:szCs w:val="26"/>
        </w:rPr>
      </w:pPr>
      <w:r w:rsidRPr="00F4165A">
        <w:rPr>
          <w:i/>
          <w:color w:val="000000"/>
          <w:sz w:val="28"/>
          <w:szCs w:val="26"/>
        </w:rPr>
        <w:t>Износостойкость</w:t>
      </w:r>
      <w:r w:rsidRPr="00022571">
        <w:rPr>
          <w:b/>
          <w:i/>
          <w:color w:val="000000"/>
          <w:sz w:val="28"/>
          <w:szCs w:val="26"/>
        </w:rPr>
        <w:t xml:space="preserve"> </w:t>
      </w:r>
      <w:r w:rsidRPr="00022571">
        <w:rPr>
          <w:color w:val="000000"/>
          <w:sz w:val="28"/>
          <w:szCs w:val="28"/>
        </w:rPr>
        <w:t>(</w:t>
      </w:r>
      <w:r w:rsidRPr="00F4165A">
        <w:rPr>
          <w:bCs/>
          <w:i/>
          <w:iCs/>
          <w:color w:val="000000"/>
          <w:sz w:val="28"/>
          <w:szCs w:val="28"/>
        </w:rPr>
        <w:sym w:font="Symbol" w:char="F065"/>
      </w:r>
      <w:r w:rsidRPr="00F4165A">
        <w:rPr>
          <w:bCs/>
          <w:i/>
          <w:iCs/>
          <w:color w:val="000000"/>
          <w:sz w:val="28"/>
          <w:szCs w:val="28"/>
          <w:vertAlign w:val="subscript"/>
        </w:rPr>
        <w:t>и</w:t>
      </w:r>
      <w:r w:rsidRPr="00022571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характеризует сопротивление материала изнашиванию при заданных режимах трения</w:t>
      </w:r>
      <w:r w:rsidRPr="00022571">
        <w:rPr>
          <w:color w:val="000000"/>
          <w:sz w:val="28"/>
          <w:szCs w:val="26"/>
        </w:rPr>
        <w:t xml:space="preserve">, оценивают величиной, обратной интенсивности или скорости изнашивания. </w:t>
      </w:r>
    </w:p>
    <w:p w:rsidR="00733E74" w:rsidRPr="00022571" w:rsidRDefault="00733E74" w:rsidP="00733E74">
      <w:pPr>
        <w:ind w:firstLine="510"/>
        <w:jc w:val="both"/>
        <w:rPr>
          <w:color w:val="000000"/>
          <w:sz w:val="28"/>
          <w:szCs w:val="26"/>
        </w:rPr>
      </w:pPr>
      <w:r w:rsidRPr="00022571">
        <w:rPr>
          <w:color w:val="000000"/>
          <w:sz w:val="28"/>
          <w:szCs w:val="26"/>
        </w:rPr>
        <w:t>Износостойкость реальных узлов трения может принимать знач</w:t>
      </w:r>
      <w:r w:rsidRPr="00022571">
        <w:rPr>
          <w:color w:val="000000"/>
          <w:sz w:val="28"/>
          <w:szCs w:val="26"/>
        </w:rPr>
        <w:t>е</w:t>
      </w:r>
      <w:r w:rsidRPr="00022571">
        <w:rPr>
          <w:color w:val="000000"/>
          <w:sz w:val="28"/>
          <w:szCs w:val="26"/>
        </w:rPr>
        <w:t>ния в интервале 10</w:t>
      </w:r>
      <w:r w:rsidRPr="00022571">
        <w:rPr>
          <w:color w:val="000000"/>
          <w:sz w:val="28"/>
          <w:szCs w:val="26"/>
          <w:vertAlign w:val="superscript"/>
        </w:rPr>
        <w:t>3</w:t>
      </w:r>
      <w:r w:rsidRPr="00022571">
        <w:rPr>
          <w:color w:val="000000"/>
          <w:sz w:val="28"/>
          <w:szCs w:val="26"/>
        </w:rPr>
        <w:t>–10</w:t>
      </w:r>
      <w:r w:rsidRPr="00022571">
        <w:rPr>
          <w:color w:val="000000"/>
          <w:sz w:val="28"/>
          <w:szCs w:val="26"/>
          <w:vertAlign w:val="superscript"/>
        </w:rPr>
        <w:t>13</w:t>
      </w:r>
      <w:r w:rsidRPr="00022571">
        <w:rPr>
          <w:color w:val="000000"/>
          <w:sz w:val="28"/>
          <w:szCs w:val="26"/>
        </w:rPr>
        <w:t xml:space="preserve">. </w:t>
      </w:r>
      <w:proofErr w:type="gramStart"/>
      <w:r w:rsidRPr="00022571">
        <w:rPr>
          <w:color w:val="000000"/>
          <w:sz w:val="28"/>
          <w:szCs w:val="26"/>
        </w:rPr>
        <w:t>(Различают десять классов износостойкости от 3-го до 12-го, каждый из которых отличается по величине износ</w:t>
      </w:r>
      <w:r w:rsidRPr="00022571">
        <w:rPr>
          <w:color w:val="000000"/>
          <w:sz w:val="28"/>
          <w:szCs w:val="26"/>
        </w:rPr>
        <w:t>о</w:t>
      </w:r>
      <w:r w:rsidRPr="00022571">
        <w:rPr>
          <w:color w:val="000000"/>
          <w:sz w:val="28"/>
          <w:szCs w:val="26"/>
        </w:rPr>
        <w:t>стойкости от следующего в 10 раз.</w:t>
      </w:r>
      <w:proofErr w:type="gramEnd"/>
      <w:r w:rsidRPr="00022571">
        <w:rPr>
          <w:color w:val="000000"/>
          <w:sz w:val="28"/>
          <w:szCs w:val="26"/>
        </w:rPr>
        <w:t xml:space="preserve"> Номер класса соответствует мин</w:t>
      </w:r>
      <w:r w:rsidRPr="00022571">
        <w:rPr>
          <w:color w:val="000000"/>
          <w:sz w:val="28"/>
          <w:szCs w:val="26"/>
        </w:rPr>
        <w:t>и</w:t>
      </w:r>
      <w:r w:rsidRPr="00022571">
        <w:rPr>
          <w:color w:val="000000"/>
          <w:sz w:val="28"/>
          <w:szCs w:val="26"/>
        </w:rPr>
        <w:t xml:space="preserve">мальному показателю степени при </w:t>
      </w:r>
      <w:r w:rsidRPr="00022571">
        <w:rPr>
          <w:bCs/>
          <w:i/>
          <w:iCs/>
          <w:color w:val="000000"/>
          <w:sz w:val="28"/>
          <w:szCs w:val="28"/>
        </w:rPr>
        <w:sym w:font="Symbol" w:char="F065"/>
      </w:r>
      <w:r w:rsidRPr="00022571">
        <w:rPr>
          <w:bCs/>
          <w:i/>
          <w:iCs/>
          <w:color w:val="000000"/>
          <w:sz w:val="28"/>
          <w:szCs w:val="28"/>
          <w:vertAlign w:val="subscript"/>
        </w:rPr>
        <w:t>и</w:t>
      </w:r>
      <w:r w:rsidRPr="00022571">
        <w:rPr>
          <w:bCs/>
          <w:iCs/>
          <w:color w:val="000000"/>
          <w:sz w:val="28"/>
          <w:szCs w:val="28"/>
        </w:rPr>
        <w:t>).</w:t>
      </w:r>
    </w:p>
    <w:p w:rsidR="00733E74" w:rsidRPr="00F4165A" w:rsidRDefault="00733E74" w:rsidP="00733E74">
      <w:pPr>
        <w:ind w:firstLine="510"/>
        <w:jc w:val="both"/>
        <w:rPr>
          <w:bCs/>
          <w:i/>
          <w:iCs/>
          <w:color w:val="000000"/>
          <w:sz w:val="28"/>
          <w:szCs w:val="28"/>
        </w:rPr>
      </w:pPr>
      <w:r w:rsidRPr="00022571">
        <w:rPr>
          <w:bCs/>
          <w:iCs/>
          <w:color w:val="000000"/>
          <w:sz w:val="28"/>
          <w:szCs w:val="28"/>
        </w:rPr>
        <w:t>При изучении сопротивления материалов абразивному изнашив</w:t>
      </w:r>
      <w:r w:rsidRPr="00022571">
        <w:rPr>
          <w:bCs/>
          <w:iCs/>
          <w:color w:val="000000"/>
          <w:sz w:val="28"/>
          <w:szCs w:val="28"/>
        </w:rPr>
        <w:t>а</w:t>
      </w:r>
      <w:r w:rsidRPr="00022571">
        <w:rPr>
          <w:bCs/>
          <w:iCs/>
          <w:color w:val="000000"/>
          <w:sz w:val="28"/>
          <w:szCs w:val="28"/>
        </w:rPr>
        <w:t xml:space="preserve">нию чаще всего в лабораторных испытаниях используют понятие </w:t>
      </w:r>
      <w:r w:rsidRPr="00F4165A">
        <w:rPr>
          <w:bCs/>
          <w:i/>
          <w:iCs/>
          <w:color w:val="000000"/>
          <w:sz w:val="28"/>
          <w:szCs w:val="28"/>
        </w:rPr>
        <w:t>о</w:t>
      </w:r>
      <w:r w:rsidRPr="00F4165A">
        <w:rPr>
          <w:bCs/>
          <w:i/>
          <w:iCs/>
          <w:color w:val="000000"/>
          <w:sz w:val="28"/>
          <w:szCs w:val="28"/>
        </w:rPr>
        <w:t>т</w:t>
      </w:r>
      <w:r w:rsidRPr="00F4165A">
        <w:rPr>
          <w:bCs/>
          <w:i/>
          <w:iCs/>
          <w:color w:val="000000"/>
          <w:sz w:val="28"/>
          <w:szCs w:val="28"/>
        </w:rPr>
        <w:t>носительной износостойкости:</w:t>
      </w:r>
    </w:p>
    <w:p w:rsidR="00733E74" w:rsidRPr="00022571" w:rsidRDefault="00733E74" w:rsidP="00552B33">
      <w:pPr>
        <w:spacing w:before="120" w:after="120"/>
        <w:jc w:val="center"/>
        <w:rPr>
          <w:color w:val="000000"/>
          <w:sz w:val="28"/>
          <w:szCs w:val="28"/>
        </w:rPr>
      </w:pPr>
      <w:r w:rsidRPr="00022571">
        <w:rPr>
          <w:color w:val="000000"/>
          <w:position w:val="-28"/>
          <w:sz w:val="28"/>
          <w:szCs w:val="28"/>
        </w:rPr>
        <w:object w:dxaOrig="1040" w:dyaOrig="720">
          <v:shape id="_x0000_i1032" type="#_x0000_t75" style="width:58.5pt;height:39pt" o:ole="">
            <v:imagedata r:id="rId22" o:title=""/>
          </v:shape>
          <o:OLEObject Type="Embed" ProgID="Equation.DSMT4" ShapeID="_x0000_i1032" DrawAspect="Content" ObjectID="_1439645267" r:id="rId23"/>
        </w:object>
      </w:r>
      <w:r w:rsidRPr="00022571">
        <w:rPr>
          <w:color w:val="000000"/>
          <w:sz w:val="28"/>
          <w:szCs w:val="28"/>
        </w:rPr>
        <w:t>,</w:t>
      </w:r>
    </w:p>
    <w:p w:rsidR="00733E74" w:rsidRPr="00022571" w:rsidRDefault="00733E74" w:rsidP="00733E74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sym w:font="Symbol" w:char="F044"/>
      </w:r>
      <w:proofErr w:type="gramStart"/>
      <w:r w:rsidRPr="00022571">
        <w:rPr>
          <w:color w:val="000000"/>
          <w:sz w:val="28"/>
          <w:szCs w:val="28"/>
          <w:lang w:val="en-US"/>
        </w:rPr>
        <w:t>h</w:t>
      </w:r>
      <w:r w:rsidRPr="00022571">
        <w:rPr>
          <w:color w:val="000000"/>
          <w:sz w:val="28"/>
          <w:szCs w:val="28"/>
          <w:vertAlign w:val="subscript"/>
        </w:rPr>
        <w:t>0</w:t>
      </w:r>
      <w:r w:rsidRPr="00022571">
        <w:rPr>
          <w:color w:val="000000"/>
          <w:sz w:val="28"/>
          <w:szCs w:val="28"/>
        </w:rPr>
        <w:t xml:space="preserve"> – высота изношенного слоя эталона, </w:t>
      </w:r>
      <w:r w:rsidRPr="00022571">
        <w:rPr>
          <w:color w:val="000000"/>
          <w:sz w:val="28"/>
          <w:szCs w:val="28"/>
        </w:rPr>
        <w:sym w:font="Symbol" w:char="F044"/>
      </w:r>
      <w:r w:rsidRPr="00022571">
        <w:rPr>
          <w:color w:val="000000"/>
          <w:sz w:val="28"/>
          <w:szCs w:val="28"/>
          <w:lang w:val="en-US"/>
        </w:rPr>
        <w:t>h</w:t>
      </w:r>
      <w:r w:rsidRPr="00022571">
        <w:rPr>
          <w:color w:val="000000"/>
          <w:sz w:val="28"/>
          <w:szCs w:val="28"/>
        </w:rPr>
        <w:t xml:space="preserve"> – высота изношенного слоя исследуемого материала.</w:t>
      </w:r>
      <w:proofErr w:type="gramEnd"/>
    </w:p>
    <w:p w:rsidR="00733E74" w:rsidRPr="00022571" w:rsidRDefault="00733E74" w:rsidP="00733E74">
      <w:pPr>
        <w:ind w:firstLine="510"/>
        <w:jc w:val="both"/>
        <w:rPr>
          <w:color w:val="000000"/>
          <w:sz w:val="28"/>
          <w:szCs w:val="26"/>
        </w:rPr>
      </w:pPr>
      <w:r w:rsidRPr="00F4165A">
        <w:rPr>
          <w:i/>
          <w:color w:val="000000"/>
          <w:sz w:val="28"/>
          <w:szCs w:val="26"/>
        </w:rPr>
        <w:t>Предельным износом</w:t>
      </w:r>
      <w:r w:rsidRPr="00022571">
        <w:rPr>
          <w:color w:val="000000"/>
          <w:sz w:val="28"/>
          <w:szCs w:val="26"/>
        </w:rPr>
        <w:t xml:space="preserve"> детали (узла) называют износ, при котором дальнейшая эксплуатация становится невозможной, вследствие вых</w:t>
      </w:r>
      <w:r w:rsidRPr="00022571">
        <w:rPr>
          <w:color w:val="000000"/>
          <w:sz w:val="28"/>
          <w:szCs w:val="26"/>
        </w:rPr>
        <w:t>о</w:t>
      </w:r>
      <w:r w:rsidRPr="00022571">
        <w:rPr>
          <w:color w:val="000000"/>
          <w:sz w:val="28"/>
          <w:szCs w:val="26"/>
        </w:rPr>
        <w:t>да детали (узла) из</w:t>
      </w:r>
      <w:r>
        <w:rPr>
          <w:color w:val="000000"/>
          <w:sz w:val="28"/>
          <w:szCs w:val="26"/>
        </w:rPr>
        <w:t xml:space="preserve"> </w:t>
      </w:r>
      <w:r w:rsidRPr="00022571">
        <w:rPr>
          <w:color w:val="000000"/>
          <w:sz w:val="28"/>
          <w:szCs w:val="26"/>
        </w:rPr>
        <w:t>строя, неэкономичной или недопустимой, ввиду снижения надежности механизма.</w:t>
      </w:r>
    </w:p>
    <w:p w:rsidR="00733E74" w:rsidRPr="00022571" w:rsidRDefault="00733E74" w:rsidP="00733E74">
      <w:pPr>
        <w:ind w:firstLine="510"/>
        <w:jc w:val="both"/>
        <w:rPr>
          <w:bCs/>
          <w:iCs/>
          <w:color w:val="000000"/>
          <w:sz w:val="28"/>
          <w:szCs w:val="28"/>
        </w:rPr>
      </w:pPr>
    </w:p>
    <w:p w:rsidR="006B7356" w:rsidRPr="00022571" w:rsidRDefault="006B7356" w:rsidP="00F4165A">
      <w:pPr>
        <w:ind w:firstLine="510"/>
        <w:jc w:val="center"/>
        <w:rPr>
          <w:b/>
          <w:color w:val="000000"/>
          <w:sz w:val="28"/>
          <w:szCs w:val="26"/>
        </w:rPr>
      </w:pPr>
      <w:r w:rsidRPr="00022571">
        <w:rPr>
          <w:b/>
          <w:color w:val="000000"/>
          <w:sz w:val="28"/>
          <w:szCs w:val="26"/>
        </w:rPr>
        <w:t>Классификации видов изнашивания</w:t>
      </w:r>
    </w:p>
    <w:p w:rsidR="00C011EF" w:rsidRDefault="00C011EF" w:rsidP="00F4165A">
      <w:pPr>
        <w:ind w:firstLine="510"/>
        <w:jc w:val="both"/>
        <w:rPr>
          <w:color w:val="000000"/>
          <w:sz w:val="28"/>
          <w:szCs w:val="26"/>
        </w:rPr>
      </w:pPr>
    </w:p>
    <w:p w:rsidR="00600A8A" w:rsidRPr="00022571" w:rsidRDefault="005C4B59" w:rsidP="00F4165A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6"/>
        </w:rPr>
        <w:t>Согласно ГОСТ 27674–88, все виды изнашивания можно разд</w:t>
      </w:r>
      <w:r>
        <w:rPr>
          <w:color w:val="000000"/>
          <w:sz w:val="28"/>
          <w:szCs w:val="26"/>
        </w:rPr>
        <w:t>е</w:t>
      </w:r>
      <w:r>
        <w:rPr>
          <w:color w:val="000000"/>
          <w:sz w:val="28"/>
          <w:szCs w:val="26"/>
        </w:rPr>
        <w:t xml:space="preserve">лить на три группы: </w:t>
      </w:r>
      <w:r w:rsidR="006B7356" w:rsidRPr="00022571">
        <w:rPr>
          <w:color w:val="000000"/>
          <w:sz w:val="28"/>
          <w:szCs w:val="26"/>
        </w:rPr>
        <w:t>механическое, коррозионно-механическое и эле</w:t>
      </w:r>
      <w:r w:rsidR="006B7356" w:rsidRPr="00022571">
        <w:rPr>
          <w:color w:val="000000"/>
          <w:sz w:val="28"/>
          <w:szCs w:val="26"/>
        </w:rPr>
        <w:t>к</w:t>
      </w:r>
      <w:r w:rsidR="006B7356" w:rsidRPr="00022571">
        <w:rPr>
          <w:color w:val="000000"/>
          <w:sz w:val="28"/>
          <w:szCs w:val="26"/>
        </w:rPr>
        <w:t>троэрозионное</w:t>
      </w:r>
      <w:r w:rsidR="00FC4868">
        <w:rPr>
          <w:color w:val="000000"/>
          <w:sz w:val="28"/>
          <w:szCs w:val="26"/>
        </w:rPr>
        <w:t>.</w:t>
      </w:r>
      <w:r w:rsidR="00FC4868">
        <w:rPr>
          <w:noProof/>
          <w:color w:val="000000"/>
        </w:rPr>
        <w:t xml:space="preserve"> </w:t>
      </w:r>
    </w:p>
    <w:p w:rsidR="00FC4868" w:rsidRDefault="0068399F" w:rsidP="00F4165A">
      <w:pPr>
        <w:ind w:firstLine="510"/>
        <w:jc w:val="both"/>
        <w:rPr>
          <w:color w:val="000000"/>
          <w:sz w:val="28"/>
          <w:szCs w:val="28"/>
        </w:rPr>
      </w:pPr>
      <w:r w:rsidRPr="005C4B59">
        <w:rPr>
          <w:i/>
          <w:color w:val="000000"/>
          <w:sz w:val="28"/>
          <w:szCs w:val="28"/>
        </w:rPr>
        <w:t>Механическое</w:t>
      </w:r>
      <w:r w:rsidRPr="00022571">
        <w:rPr>
          <w:color w:val="000000"/>
          <w:sz w:val="28"/>
          <w:szCs w:val="28"/>
        </w:rPr>
        <w:t xml:space="preserve"> – разрушение</w:t>
      </w:r>
      <w:r w:rsidR="00A50D86" w:rsidRPr="00022571">
        <w:rPr>
          <w:color w:val="000000"/>
          <w:sz w:val="28"/>
          <w:szCs w:val="28"/>
        </w:rPr>
        <w:t xml:space="preserve"> поверхностного слоя твердого тела</w:t>
      </w:r>
      <w:r w:rsidRPr="00022571">
        <w:rPr>
          <w:color w:val="000000"/>
          <w:sz w:val="28"/>
          <w:szCs w:val="28"/>
        </w:rPr>
        <w:t xml:space="preserve"> за счет</w:t>
      </w:r>
      <w:r w:rsidR="00A50D86" w:rsidRPr="00022571">
        <w:rPr>
          <w:color w:val="000000"/>
          <w:sz w:val="28"/>
          <w:szCs w:val="28"/>
        </w:rPr>
        <w:t xml:space="preserve"> его</w:t>
      </w:r>
      <w:r w:rsidRPr="00022571">
        <w:rPr>
          <w:color w:val="000000"/>
          <w:sz w:val="28"/>
          <w:szCs w:val="28"/>
        </w:rPr>
        <w:t xml:space="preserve"> многократного деформирования</w:t>
      </w:r>
      <w:r w:rsidR="00A50D86" w:rsidRPr="00022571">
        <w:rPr>
          <w:color w:val="000000"/>
          <w:sz w:val="28"/>
          <w:szCs w:val="28"/>
        </w:rPr>
        <w:t xml:space="preserve">. </w:t>
      </w:r>
      <w:r w:rsidR="00FC4868">
        <w:rPr>
          <w:color w:val="000000"/>
          <w:sz w:val="28"/>
          <w:szCs w:val="28"/>
        </w:rPr>
        <w:t xml:space="preserve">Механическое изнашивание включает виды: абразивное, усталостное, </w:t>
      </w:r>
      <w:proofErr w:type="spellStart"/>
      <w:r w:rsidR="00FC4868">
        <w:rPr>
          <w:color w:val="000000"/>
          <w:sz w:val="28"/>
          <w:szCs w:val="28"/>
        </w:rPr>
        <w:t>кавитационное</w:t>
      </w:r>
      <w:proofErr w:type="spellEnd"/>
      <w:r w:rsidR="00FC4868">
        <w:rPr>
          <w:color w:val="000000"/>
          <w:sz w:val="28"/>
          <w:szCs w:val="28"/>
        </w:rPr>
        <w:t>, адгезионное, эрозионное.</w:t>
      </w:r>
    </w:p>
    <w:p w:rsidR="00FC4868" w:rsidRDefault="00A50D86" w:rsidP="00F4165A">
      <w:pPr>
        <w:ind w:firstLine="510"/>
        <w:jc w:val="both"/>
        <w:rPr>
          <w:color w:val="000000"/>
          <w:sz w:val="28"/>
          <w:szCs w:val="28"/>
        </w:rPr>
      </w:pPr>
      <w:proofErr w:type="gramStart"/>
      <w:r w:rsidRPr="005C4B59">
        <w:rPr>
          <w:color w:val="000000"/>
          <w:sz w:val="28"/>
          <w:szCs w:val="28"/>
        </w:rPr>
        <w:lastRenderedPageBreak/>
        <w:t>К</w:t>
      </w:r>
      <w:r w:rsidR="0068399F" w:rsidRPr="005C4B59">
        <w:rPr>
          <w:i/>
          <w:color w:val="000000"/>
          <w:sz w:val="28"/>
          <w:szCs w:val="28"/>
        </w:rPr>
        <w:t>оррозионно-механическое</w:t>
      </w:r>
      <w:proofErr w:type="gramEnd"/>
      <w:r w:rsidR="0068399F" w:rsidRPr="00022571">
        <w:rPr>
          <w:color w:val="000000"/>
          <w:sz w:val="28"/>
          <w:szCs w:val="28"/>
        </w:rPr>
        <w:t xml:space="preserve"> – </w:t>
      </w:r>
      <w:r w:rsidRPr="00022571">
        <w:rPr>
          <w:color w:val="000000"/>
          <w:sz w:val="28"/>
          <w:szCs w:val="28"/>
        </w:rPr>
        <w:t xml:space="preserve">основной причиной являются </w:t>
      </w:r>
      <w:r w:rsidR="0068399F" w:rsidRPr="00022571">
        <w:rPr>
          <w:color w:val="000000"/>
          <w:sz w:val="28"/>
          <w:szCs w:val="28"/>
        </w:rPr>
        <w:t>хим</w:t>
      </w:r>
      <w:r w:rsidR="0068399F" w:rsidRPr="00022571">
        <w:rPr>
          <w:color w:val="000000"/>
          <w:sz w:val="28"/>
          <w:szCs w:val="28"/>
        </w:rPr>
        <w:t>и</w:t>
      </w:r>
      <w:r w:rsidR="0068399F" w:rsidRPr="00022571">
        <w:rPr>
          <w:color w:val="000000"/>
          <w:sz w:val="28"/>
          <w:szCs w:val="28"/>
        </w:rPr>
        <w:t>ческие процессы</w:t>
      </w:r>
      <w:r w:rsidRPr="00022571">
        <w:rPr>
          <w:color w:val="000000"/>
          <w:sz w:val="28"/>
          <w:szCs w:val="28"/>
        </w:rPr>
        <w:t>, инициируемые импульсным тепловым и механич</w:t>
      </w:r>
      <w:r w:rsidRPr="00022571">
        <w:rPr>
          <w:color w:val="000000"/>
          <w:sz w:val="28"/>
          <w:szCs w:val="28"/>
        </w:rPr>
        <w:t>е</w:t>
      </w:r>
      <w:r w:rsidRPr="00022571">
        <w:rPr>
          <w:color w:val="000000"/>
          <w:sz w:val="28"/>
          <w:szCs w:val="28"/>
        </w:rPr>
        <w:t xml:space="preserve">ским воздействием на материал. </w:t>
      </w:r>
      <w:r w:rsidR="00FC4868">
        <w:rPr>
          <w:color w:val="000000"/>
          <w:sz w:val="28"/>
          <w:szCs w:val="28"/>
        </w:rPr>
        <w:t>Коррозионно-механическое изнаш</w:t>
      </w:r>
      <w:r w:rsidR="00FC4868">
        <w:rPr>
          <w:color w:val="000000"/>
          <w:sz w:val="28"/>
          <w:szCs w:val="28"/>
        </w:rPr>
        <w:t>и</w:t>
      </w:r>
      <w:r w:rsidR="00FC4868">
        <w:rPr>
          <w:color w:val="000000"/>
          <w:sz w:val="28"/>
          <w:szCs w:val="28"/>
        </w:rPr>
        <w:t xml:space="preserve">вание включает виды: окислительное, водородное, </w:t>
      </w:r>
      <w:proofErr w:type="spellStart"/>
      <w:r w:rsidR="00FC4868">
        <w:rPr>
          <w:color w:val="000000"/>
          <w:sz w:val="28"/>
          <w:szCs w:val="28"/>
        </w:rPr>
        <w:t>фреттинг</w:t>
      </w:r>
      <w:proofErr w:type="spellEnd"/>
      <w:r w:rsidR="00FC4868">
        <w:rPr>
          <w:color w:val="000000"/>
          <w:sz w:val="28"/>
          <w:szCs w:val="28"/>
        </w:rPr>
        <w:t>-коррозия.</w:t>
      </w:r>
    </w:p>
    <w:p w:rsidR="006337E7" w:rsidRPr="00022571" w:rsidRDefault="00A50D86" w:rsidP="00F4165A">
      <w:pPr>
        <w:ind w:firstLine="510"/>
        <w:jc w:val="both"/>
        <w:rPr>
          <w:color w:val="000000"/>
          <w:sz w:val="28"/>
          <w:szCs w:val="28"/>
        </w:rPr>
      </w:pPr>
      <w:r w:rsidRPr="005C4B59">
        <w:rPr>
          <w:i/>
          <w:color w:val="000000"/>
          <w:sz w:val="28"/>
          <w:szCs w:val="28"/>
        </w:rPr>
        <w:t>Электроэрозионное</w:t>
      </w:r>
      <w:r w:rsidRPr="00022571">
        <w:rPr>
          <w:color w:val="000000"/>
          <w:sz w:val="28"/>
          <w:szCs w:val="28"/>
        </w:rPr>
        <w:t xml:space="preserve"> – эрозионное изнашивание поверхности в р</w:t>
      </w:r>
      <w:r w:rsidRPr="00022571">
        <w:rPr>
          <w:color w:val="000000"/>
          <w:sz w:val="28"/>
          <w:szCs w:val="28"/>
        </w:rPr>
        <w:t>е</w:t>
      </w:r>
      <w:r w:rsidRPr="00022571">
        <w:rPr>
          <w:color w:val="000000"/>
          <w:sz w:val="28"/>
          <w:szCs w:val="28"/>
        </w:rPr>
        <w:t>зультате воздействия разрядов при прохождении электрического тока.</w:t>
      </w:r>
    </w:p>
    <w:p w:rsidR="00A50D86" w:rsidRPr="00022571" w:rsidRDefault="00A50D86" w:rsidP="00F4165A">
      <w:pPr>
        <w:ind w:firstLine="510"/>
        <w:jc w:val="both"/>
        <w:rPr>
          <w:color w:val="000000"/>
          <w:sz w:val="28"/>
          <w:szCs w:val="28"/>
        </w:rPr>
      </w:pPr>
    </w:p>
    <w:p w:rsidR="0068399F" w:rsidRPr="00022571" w:rsidRDefault="0068399F" w:rsidP="00F4165A">
      <w:pPr>
        <w:ind w:firstLine="510"/>
        <w:jc w:val="center"/>
        <w:rPr>
          <w:b/>
          <w:bCs/>
          <w:iCs/>
          <w:color w:val="000000"/>
          <w:sz w:val="28"/>
          <w:szCs w:val="28"/>
        </w:rPr>
      </w:pPr>
      <w:r w:rsidRPr="00022571">
        <w:rPr>
          <w:b/>
          <w:bCs/>
          <w:iCs/>
          <w:color w:val="000000"/>
          <w:sz w:val="28"/>
          <w:szCs w:val="28"/>
        </w:rPr>
        <w:t>Характеристика видов изнашивания</w:t>
      </w:r>
    </w:p>
    <w:p w:rsidR="0068399F" w:rsidRPr="00022571" w:rsidRDefault="0068399F" w:rsidP="00F4165A">
      <w:pPr>
        <w:ind w:firstLine="510"/>
        <w:jc w:val="both"/>
        <w:rPr>
          <w:b/>
          <w:bCs/>
          <w:iCs/>
          <w:color w:val="000000"/>
          <w:sz w:val="28"/>
          <w:szCs w:val="28"/>
        </w:rPr>
      </w:pPr>
    </w:p>
    <w:p w:rsidR="00BE05C1" w:rsidRDefault="0068399F" w:rsidP="00F4165A">
      <w:pPr>
        <w:ind w:firstLine="510"/>
        <w:jc w:val="center"/>
        <w:rPr>
          <w:b/>
          <w:bCs/>
          <w:iCs/>
          <w:color w:val="000000"/>
          <w:sz w:val="28"/>
          <w:szCs w:val="28"/>
        </w:rPr>
      </w:pPr>
      <w:r w:rsidRPr="00022571">
        <w:rPr>
          <w:b/>
          <w:bCs/>
          <w:iCs/>
          <w:color w:val="000000"/>
          <w:sz w:val="28"/>
          <w:szCs w:val="28"/>
        </w:rPr>
        <w:t>Абразивное изнашивание</w:t>
      </w:r>
    </w:p>
    <w:p w:rsidR="00552B33" w:rsidRPr="00022571" w:rsidRDefault="00552B33" w:rsidP="00F4165A">
      <w:pPr>
        <w:ind w:firstLine="510"/>
        <w:jc w:val="center"/>
        <w:rPr>
          <w:color w:val="000000"/>
          <w:sz w:val="28"/>
          <w:szCs w:val="28"/>
        </w:rPr>
      </w:pPr>
    </w:p>
    <w:p w:rsidR="00DE644A" w:rsidRPr="00022571" w:rsidRDefault="00BE05C1" w:rsidP="00F4165A">
      <w:pPr>
        <w:ind w:firstLine="510"/>
        <w:jc w:val="both"/>
        <w:rPr>
          <w:color w:val="000000"/>
          <w:sz w:val="28"/>
          <w:szCs w:val="28"/>
        </w:rPr>
      </w:pPr>
      <w:r w:rsidRPr="005C4B59">
        <w:rPr>
          <w:bCs/>
          <w:i/>
          <w:iCs/>
          <w:color w:val="000000"/>
          <w:sz w:val="28"/>
          <w:szCs w:val="28"/>
        </w:rPr>
        <w:t>Абразивное изнашивание</w:t>
      </w:r>
      <w:r w:rsidRPr="00022571">
        <w:rPr>
          <w:color w:val="000000"/>
          <w:sz w:val="28"/>
          <w:szCs w:val="28"/>
        </w:rPr>
        <w:t xml:space="preserve"> – </w:t>
      </w:r>
      <w:r w:rsidR="005C4B59">
        <w:rPr>
          <w:color w:val="000000"/>
          <w:sz w:val="28"/>
          <w:szCs w:val="28"/>
        </w:rPr>
        <w:t>механическое изнашивание материала детали в результате режущего или царапающего действия на него а</w:t>
      </w:r>
      <w:r w:rsidR="005C4B59">
        <w:rPr>
          <w:color w:val="000000"/>
          <w:sz w:val="28"/>
          <w:szCs w:val="28"/>
        </w:rPr>
        <w:t>б</w:t>
      </w:r>
      <w:r w:rsidR="005C4B59">
        <w:rPr>
          <w:color w:val="000000"/>
          <w:sz w:val="28"/>
          <w:szCs w:val="28"/>
        </w:rPr>
        <w:t>разивных частиц, находящихся в свободном или закрепленном сост</w:t>
      </w:r>
      <w:r w:rsidR="005C4B59">
        <w:rPr>
          <w:color w:val="000000"/>
          <w:sz w:val="28"/>
          <w:szCs w:val="28"/>
        </w:rPr>
        <w:t>о</w:t>
      </w:r>
      <w:r w:rsidR="005C4B59">
        <w:rPr>
          <w:color w:val="000000"/>
          <w:sz w:val="28"/>
          <w:szCs w:val="28"/>
        </w:rPr>
        <w:t xml:space="preserve">янии, </w:t>
      </w:r>
      <w:r w:rsidRPr="00022571">
        <w:rPr>
          <w:color w:val="000000"/>
          <w:sz w:val="28"/>
          <w:szCs w:val="28"/>
        </w:rPr>
        <w:t>вызывающее изменение линейных размеров.</w:t>
      </w:r>
      <w:r w:rsidR="00DE644A" w:rsidRPr="00022571">
        <w:rPr>
          <w:color w:val="000000"/>
          <w:sz w:val="28"/>
          <w:szCs w:val="28"/>
        </w:rPr>
        <w:t xml:space="preserve"> </w:t>
      </w:r>
    </w:p>
    <w:p w:rsidR="00DE5B61" w:rsidRPr="00022571" w:rsidRDefault="005C4B59" w:rsidP="00F4165A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Абразивные ч</w:t>
      </w:r>
      <w:r w:rsidR="00DE644A" w:rsidRPr="00022571">
        <w:rPr>
          <w:color w:val="000000"/>
          <w:sz w:val="28"/>
          <w:szCs w:val="28"/>
        </w:rPr>
        <w:t>астицы чаще всего бывают минерального прои</w:t>
      </w:r>
      <w:r w:rsidR="00DE644A" w:rsidRPr="00022571">
        <w:rPr>
          <w:color w:val="000000"/>
          <w:sz w:val="28"/>
          <w:szCs w:val="28"/>
        </w:rPr>
        <w:t>с</w:t>
      </w:r>
      <w:r w:rsidR="00DE644A" w:rsidRPr="00022571">
        <w:rPr>
          <w:color w:val="000000"/>
          <w:sz w:val="28"/>
          <w:szCs w:val="28"/>
        </w:rPr>
        <w:t>хождения, оксидами, продуктами износа или наклепанными металл</w:t>
      </w:r>
      <w:r w:rsidR="00DE644A" w:rsidRPr="00022571">
        <w:rPr>
          <w:color w:val="000000"/>
          <w:sz w:val="28"/>
          <w:szCs w:val="28"/>
        </w:rPr>
        <w:t>и</w:t>
      </w:r>
      <w:r w:rsidR="00DE644A" w:rsidRPr="00022571">
        <w:rPr>
          <w:color w:val="000000"/>
          <w:sz w:val="28"/>
          <w:szCs w:val="28"/>
        </w:rPr>
        <w:t xml:space="preserve">ческими частицами, имеют различную форму, часто острые грани или ребра. </w:t>
      </w:r>
    </w:p>
    <w:p w:rsidR="00DE644A" w:rsidRPr="00022571" w:rsidRDefault="00DE644A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i/>
          <w:color w:val="000000"/>
          <w:sz w:val="28"/>
          <w:szCs w:val="28"/>
        </w:rPr>
        <w:t>Основной механизм их воздействия</w:t>
      </w:r>
      <w:r w:rsidRPr="00022571">
        <w:rPr>
          <w:color w:val="000000"/>
          <w:sz w:val="28"/>
          <w:szCs w:val="28"/>
        </w:rPr>
        <w:t xml:space="preserve"> – резание или царапание. </w:t>
      </w:r>
    </w:p>
    <w:p w:rsidR="000E0BEB" w:rsidRPr="00022571" w:rsidRDefault="000E0BEB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Интенсивность абразивного изнашивания прямо пропорционал</w:t>
      </w:r>
      <w:r w:rsidRPr="00022571">
        <w:rPr>
          <w:color w:val="000000"/>
          <w:sz w:val="28"/>
          <w:szCs w:val="28"/>
        </w:rPr>
        <w:t>ь</w:t>
      </w:r>
      <w:r w:rsidRPr="00022571">
        <w:rPr>
          <w:color w:val="000000"/>
          <w:sz w:val="28"/>
          <w:szCs w:val="28"/>
        </w:rPr>
        <w:t>на твердости абразивных частиц и обратно пропорциональна тверд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>сти поверхности трения. Материалы высокой твердости обладают п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 xml:space="preserve">вышенной абразивной износостойкостью. </w:t>
      </w:r>
    </w:p>
    <w:p w:rsidR="002A3D78" w:rsidRPr="00022571" w:rsidRDefault="007A0927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 xml:space="preserve">Абразивное изнашивание – один из наиболее распространенных видов изнашивания. </w:t>
      </w:r>
      <w:r w:rsidR="00FC0840" w:rsidRPr="00022571">
        <w:rPr>
          <w:color w:val="000000"/>
          <w:sz w:val="28"/>
          <w:szCs w:val="28"/>
        </w:rPr>
        <w:t>Основной источник попадания абразивных ч</w:t>
      </w:r>
      <w:r w:rsidR="00FC0840" w:rsidRPr="00022571">
        <w:rPr>
          <w:color w:val="000000"/>
          <w:sz w:val="28"/>
          <w:szCs w:val="28"/>
        </w:rPr>
        <w:t>а</w:t>
      </w:r>
      <w:r w:rsidR="00FC0840" w:rsidRPr="00022571">
        <w:rPr>
          <w:color w:val="000000"/>
          <w:sz w:val="28"/>
          <w:szCs w:val="28"/>
        </w:rPr>
        <w:t>стиц в сопряжения машин – окружающая среда.</w:t>
      </w:r>
    </w:p>
    <w:p w:rsidR="007A0927" w:rsidRPr="00022571" w:rsidRDefault="007A0927" w:rsidP="00F4165A">
      <w:pPr>
        <w:ind w:firstLine="510"/>
        <w:jc w:val="both"/>
        <w:rPr>
          <w:color w:val="000000"/>
          <w:sz w:val="28"/>
          <w:szCs w:val="28"/>
        </w:rPr>
      </w:pPr>
    </w:p>
    <w:p w:rsidR="00C90BB0" w:rsidRPr="006C11D7" w:rsidRDefault="00C90BB0" w:rsidP="00F4165A">
      <w:pPr>
        <w:ind w:firstLine="510"/>
        <w:jc w:val="both"/>
        <w:rPr>
          <w:b/>
          <w:color w:val="000000"/>
          <w:sz w:val="28"/>
          <w:szCs w:val="28"/>
        </w:rPr>
      </w:pPr>
      <w:r w:rsidRPr="006C11D7">
        <w:rPr>
          <w:b/>
          <w:color w:val="000000"/>
          <w:sz w:val="28"/>
          <w:szCs w:val="28"/>
        </w:rPr>
        <w:t xml:space="preserve">Изнашивание о закрепленный абразив </w:t>
      </w:r>
    </w:p>
    <w:p w:rsidR="009F161A" w:rsidRPr="00022571" w:rsidRDefault="009F161A" w:rsidP="009F161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Трение о закрепленный абразив (монолит) сопровождается изн</w:t>
      </w:r>
      <w:r w:rsidRPr="00022571">
        <w:rPr>
          <w:color w:val="000000"/>
          <w:sz w:val="28"/>
          <w:szCs w:val="28"/>
        </w:rPr>
        <w:t>а</w:t>
      </w:r>
      <w:r w:rsidRPr="00022571">
        <w:rPr>
          <w:color w:val="000000"/>
          <w:sz w:val="28"/>
          <w:szCs w:val="28"/>
        </w:rPr>
        <w:t xml:space="preserve">шиванием металла и разрушением самого абразива путем дробления и скола частиц (рис.). Это обуславливает обновление изнашивающей способности абразива по отношению к металлу. </w:t>
      </w:r>
    </w:p>
    <w:p w:rsidR="00DE5B61" w:rsidRPr="007C0382" w:rsidRDefault="009F161A" w:rsidP="009F161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Если металл</w:t>
      </w:r>
      <w:r w:rsidR="006C11D7">
        <w:rPr>
          <w:color w:val="000000"/>
          <w:sz w:val="28"/>
          <w:szCs w:val="28"/>
        </w:rPr>
        <w:t xml:space="preserve"> будет более твердым и прочным –</w:t>
      </w:r>
      <w:r w:rsidRPr="00022571">
        <w:rPr>
          <w:color w:val="000000"/>
          <w:sz w:val="28"/>
          <w:szCs w:val="28"/>
        </w:rPr>
        <w:t xml:space="preserve"> разрушаться будет абразив, а наоборот </w:t>
      </w:r>
      <w:r w:rsidR="006C11D7">
        <w:rPr>
          <w:color w:val="000000"/>
          <w:sz w:val="28"/>
          <w:szCs w:val="28"/>
        </w:rPr>
        <w:t>–</w:t>
      </w:r>
      <w:r w:rsidRPr="00022571">
        <w:rPr>
          <w:color w:val="000000"/>
          <w:sz w:val="28"/>
          <w:szCs w:val="28"/>
        </w:rPr>
        <w:t xml:space="preserve"> будет происходить резание и деформирование металла.</w:t>
      </w:r>
    </w:p>
    <w:p w:rsidR="009F161A" w:rsidRDefault="005E51F3" w:rsidP="009F161A">
      <w:pPr>
        <w:jc w:val="center"/>
        <w:rPr>
          <w:color w:val="000000"/>
          <w:sz w:val="28"/>
          <w:szCs w:val="28"/>
          <w:lang w:val="en-US"/>
        </w:rPr>
      </w:pPr>
      <w:r>
        <w:rPr>
          <w:noProof/>
        </w:rPr>
        <w:lastRenderedPageBreak/>
        <mc:AlternateContent>
          <mc:Choice Requires="wpc">
            <w:drawing>
              <wp:inline distT="0" distB="0" distL="0" distR="0" wp14:anchorId="29D7D4EE" wp14:editId="5810866D">
                <wp:extent cx="2063750" cy="2049780"/>
                <wp:effectExtent l="0" t="0" r="0" b="0"/>
                <wp:docPr id="37" name="Полотно 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1" name="Группа 71"/>
                        <wpg:cNvGrpSpPr/>
                        <wpg:grpSpPr>
                          <a:xfrm>
                            <a:off x="108585" y="107950"/>
                            <a:ext cx="1835150" cy="1873250"/>
                            <a:chOff x="108585" y="107950"/>
                            <a:chExt cx="1835150" cy="1873250"/>
                          </a:xfrm>
                        </wpg:grpSpPr>
                        <wps:wsp>
                          <wps:cNvPr id="41" name="Прямая соединительная линия 41"/>
                          <wps:cNvCnPr/>
                          <wps:spPr>
                            <a:xfrm>
                              <a:off x="646886" y="505150"/>
                              <a:ext cx="0" cy="97155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" name="Прямая соединительная линия 42"/>
                          <wps:cNvCnPr/>
                          <wps:spPr>
                            <a:xfrm>
                              <a:off x="1296035" y="505150"/>
                              <a:ext cx="0" cy="97155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" name="Полилиния 44"/>
                          <wps:cNvSpPr/>
                          <wps:spPr>
                            <a:xfrm>
                              <a:off x="647700" y="506420"/>
                              <a:ext cx="647700" cy="63971"/>
                            </a:xfrm>
                            <a:custGeom>
                              <a:avLst/>
                              <a:gdLst>
                                <a:gd name="connsiteX0" fmla="*/ 0 w 647700"/>
                                <a:gd name="connsiteY0" fmla="*/ 6350 h 63971"/>
                                <a:gd name="connsiteX1" fmla="*/ 133350 w 647700"/>
                                <a:gd name="connsiteY1" fmla="*/ 63500 h 63971"/>
                                <a:gd name="connsiteX2" fmla="*/ 349250 w 647700"/>
                                <a:gd name="connsiteY2" fmla="*/ 31750 h 63971"/>
                                <a:gd name="connsiteX3" fmla="*/ 647700 w 647700"/>
                                <a:gd name="connsiteY3" fmla="*/ 0 h 6397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647700" h="63971">
                                  <a:moveTo>
                                    <a:pt x="0" y="6350"/>
                                  </a:moveTo>
                                  <a:cubicBezTo>
                                    <a:pt x="37571" y="32808"/>
                                    <a:pt x="75142" y="59267"/>
                                    <a:pt x="133350" y="63500"/>
                                  </a:cubicBezTo>
                                  <a:cubicBezTo>
                                    <a:pt x="191558" y="67733"/>
                                    <a:pt x="263525" y="42333"/>
                                    <a:pt x="349250" y="31750"/>
                                  </a:cubicBezTo>
                                  <a:cubicBezTo>
                                    <a:pt x="434975" y="21167"/>
                                    <a:pt x="541337" y="10583"/>
                                    <a:pt x="647700" y="0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Прямоугольник 45"/>
                          <wps:cNvSpPr/>
                          <wps:spPr>
                            <a:xfrm>
                              <a:off x="108585" y="1476700"/>
                              <a:ext cx="1727200" cy="431800"/>
                            </a:xfrm>
                            <a:prstGeom prst="rect">
                              <a:avLst/>
                            </a:prstGeom>
                            <a:pattFill prst="pct5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Прямая соединительная линия 47"/>
                          <wps:cNvCnPr>
                            <a:endCxn id="45" idx="1"/>
                          </wps:cNvCnPr>
                          <wps:spPr>
                            <a:xfrm flipH="1">
                              <a:off x="108585" y="1476700"/>
                              <a:ext cx="215900" cy="21590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" name="Прямая соединительная линия 48"/>
                          <wps:cNvCnPr/>
                          <wps:spPr>
                            <a:xfrm flipH="1">
                              <a:off x="108585" y="147670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" name="Прямая соединительная линия 49"/>
                          <wps:cNvCnPr/>
                          <wps:spPr>
                            <a:xfrm flipH="1">
                              <a:off x="324485" y="147670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" name="Прямая соединительная линия 50"/>
                          <wps:cNvCnPr/>
                          <wps:spPr>
                            <a:xfrm flipH="1">
                              <a:off x="538846" y="147670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" name="Прямая соединительная линия 51"/>
                          <wps:cNvCnPr/>
                          <wps:spPr>
                            <a:xfrm flipH="1">
                              <a:off x="763270" y="147670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" name="Прямая соединительная линия 52"/>
                          <wps:cNvCnPr/>
                          <wps:spPr>
                            <a:xfrm flipH="1">
                              <a:off x="970646" y="147670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" name="Прямая соединительная линия 53"/>
                          <wps:cNvCnPr/>
                          <wps:spPr>
                            <a:xfrm flipH="1">
                              <a:off x="1188085" y="147670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" name="Прямая соединительная линия 54"/>
                          <wps:cNvCnPr/>
                          <wps:spPr>
                            <a:xfrm flipH="1">
                              <a:off x="1403985" y="147670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" name="Прямая соединительная линия 55"/>
                          <wps:cNvCnPr/>
                          <wps:spPr>
                            <a:xfrm flipH="1">
                              <a:off x="1619885" y="1692600"/>
                              <a:ext cx="215900" cy="2159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Прямая соединительная линия 56"/>
                          <wps:cNvCnPr/>
                          <wps:spPr>
                            <a:xfrm>
                              <a:off x="108585" y="1476700"/>
                              <a:ext cx="1725419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" name="Прямая соединительная линия 57"/>
                          <wps:cNvCnPr/>
                          <wps:spPr>
                            <a:xfrm>
                              <a:off x="110490" y="1908500"/>
                              <a:ext cx="17252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" name="Прямая соединительная линия 39"/>
                          <wps:cNvCnPr/>
                          <wps:spPr>
                            <a:xfrm>
                              <a:off x="970646" y="397200"/>
                              <a:ext cx="0" cy="1584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" name="Прямая со стрелкой 58"/>
                          <wps:cNvCnPr/>
                          <wps:spPr>
                            <a:xfrm>
                              <a:off x="970646" y="107950"/>
                              <a:ext cx="0" cy="462441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" name="Поле 8"/>
                          <wps:cNvSpPr txBox="1"/>
                          <wps:spPr>
                            <a:xfrm>
                              <a:off x="733156" y="116500"/>
                              <a:ext cx="21424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Прямая со стрелкой 60"/>
                          <wps:cNvCnPr/>
                          <wps:spPr>
                            <a:xfrm>
                              <a:off x="1402446" y="1187450"/>
                              <a:ext cx="541289" cy="0"/>
                            </a:xfrm>
                            <a:prstGeom prst="straightConnector1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Поле 8"/>
                          <wps:cNvSpPr txBox="1"/>
                          <wps:spPr>
                            <a:xfrm>
                              <a:off x="1599749" y="971550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Поле 8"/>
                          <wps:cNvSpPr txBox="1"/>
                          <wps:spPr>
                            <a:xfrm>
                              <a:off x="344170" y="388000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Поле 8"/>
                          <wps:cNvSpPr txBox="1"/>
                          <wps:spPr>
                            <a:xfrm>
                              <a:off x="220735" y="1079500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Pr="007A4523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4" name="Прямая соединительная линия 64"/>
                          <wps:cNvCnPr/>
                          <wps:spPr>
                            <a:xfrm>
                              <a:off x="324485" y="1295400"/>
                              <a:ext cx="215900" cy="3238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" name="Прямая соединительная линия 65"/>
                          <wps:cNvCnPr/>
                          <wps:spPr>
                            <a:xfrm>
                              <a:off x="431046" y="647700"/>
                              <a:ext cx="332224" cy="2159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3" name="Овал 243"/>
                          <wps:cNvSpPr/>
                          <wps:spPr>
                            <a:xfrm>
                              <a:off x="157141" y="1537698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4" name="Овал 244"/>
                          <wps:cNvSpPr/>
                          <wps:spPr>
                            <a:xfrm>
                              <a:off x="990261" y="1544048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5" name="Овал 245"/>
                          <wps:cNvSpPr/>
                          <wps:spPr>
                            <a:xfrm>
                              <a:off x="480356" y="160945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6" name="Овал 246"/>
                          <wps:cNvSpPr/>
                          <wps:spPr>
                            <a:xfrm>
                              <a:off x="379391" y="156627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7" name="Овал 247"/>
                          <wps:cNvSpPr/>
                          <wps:spPr>
                            <a:xfrm>
                              <a:off x="835956" y="155611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8" name="Овал 248"/>
                          <wps:cNvSpPr/>
                          <wps:spPr>
                            <a:xfrm>
                              <a:off x="260646" y="1594848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9" name="Овал 249"/>
                          <wps:cNvSpPr/>
                          <wps:spPr>
                            <a:xfrm>
                              <a:off x="1618276" y="157389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0" name="Овал 250"/>
                          <wps:cNvSpPr/>
                          <wps:spPr>
                            <a:xfrm>
                              <a:off x="1350941" y="161707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1" name="Овал 251"/>
                          <wps:cNvSpPr/>
                          <wps:spPr>
                            <a:xfrm>
                              <a:off x="1173141" y="160183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2" name="Овал 252"/>
                          <wps:cNvSpPr/>
                          <wps:spPr>
                            <a:xfrm>
                              <a:off x="1458891" y="155611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3" name="Овал 253"/>
                          <wps:cNvSpPr/>
                          <wps:spPr>
                            <a:xfrm>
                              <a:off x="664506" y="157389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4" name="Овал 254"/>
                          <wps:cNvSpPr/>
                          <wps:spPr>
                            <a:xfrm>
                              <a:off x="309541" y="1710418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5" name="Овал 255"/>
                          <wps:cNvSpPr/>
                          <wps:spPr>
                            <a:xfrm>
                              <a:off x="1142661" y="174661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6" name="Овал 256"/>
                          <wps:cNvSpPr/>
                          <wps:spPr>
                            <a:xfrm>
                              <a:off x="632756" y="1710418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7" name="Овал 257"/>
                          <wps:cNvSpPr/>
                          <wps:spPr>
                            <a:xfrm>
                              <a:off x="531791" y="172629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8" name="Овал 258"/>
                          <wps:cNvSpPr/>
                          <wps:spPr>
                            <a:xfrm>
                              <a:off x="988356" y="170851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9" name="Овал 259"/>
                          <wps:cNvSpPr/>
                          <wps:spPr>
                            <a:xfrm>
                              <a:off x="413046" y="1747248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0" name="Овал 260"/>
                          <wps:cNvSpPr/>
                          <wps:spPr>
                            <a:xfrm>
                              <a:off x="1768771" y="178217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1" name="Овал 261"/>
                          <wps:cNvSpPr/>
                          <wps:spPr>
                            <a:xfrm>
                              <a:off x="1519851" y="1818368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2" name="Овал 262"/>
                          <wps:cNvSpPr/>
                          <wps:spPr>
                            <a:xfrm>
                              <a:off x="1340781" y="178217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3" name="Овал 263"/>
                          <wps:cNvSpPr/>
                          <wps:spPr>
                            <a:xfrm>
                              <a:off x="1611291" y="170851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4" name="Овал 264"/>
                          <wps:cNvSpPr/>
                          <wps:spPr>
                            <a:xfrm>
                              <a:off x="816906" y="172629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7" o:spid="_x0000_s1054" editas="canvas" style="width:162.5pt;height:161.4pt;mso-position-horizontal-relative:char;mso-position-vertical-relative:line" coordsize="20637,204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">
                <v:shape id="_x0000_s1055" type="#_x0000_t75" style="position:absolute;width:20637;height:20497;visibility:visible;mso-wrap-style:square">
                  <v:fill o:detectmouseclick="t"/>
                  <v:path o:connecttype="none"/>
                </v:shape>
                <v:group id="Группа 71" o:spid="_x0000_s1056" style="position:absolute;left:1085;top:1079;width:18352;height:18733" coordorigin="1085,1079" coordsize="18351,187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<v:line id="Прямая соединительная линия 41" o:spid="_x0000_s1057" style="position:absolute;visibility:visible;mso-wrap-style:square" from="6468,5051" to="6468,14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3+sIAAADbAAAADwAAAGRycy9kb3ducmV2LnhtbESPQYvCMBSE7wv+h/CEva2psohUo6ig&#10;u9etevD2aJ5NsXkpSWq7/36zIHgcZuYbZrUZbCMe5EPtWMF0koEgLp2uuVJwPh0+FiBCRNbYOCYF&#10;vxRgsx69rTDXrucfehSxEgnCIUcFJsY2lzKUhiyGiWuJk3dz3mJM0ldSe+wT3DZylmVzabHmtGCw&#10;pb2h8l50VsG120X/dZLbvhj2RzM7NGXnLkq9j4ftEkSkIb7Cz/a3VvA5hf8v6QfI9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Sp3+sIAAADbAAAADwAAAAAAAAAAAAAA&#10;AAChAgAAZHJzL2Rvd25yZXYueG1sUEsFBgAAAAAEAAQA+QAAAJADAAAAAA==&#10;" strokecolor="black [3213]" strokeweight="1.5pt"/>
                  <v:line id="Прямая соединительная линия 42" o:spid="_x0000_s1058" style="position:absolute;visibility:visible;mso-wrap-style:square" from="12960,5051" to="12960,14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jpjcIAAADbAAAADwAAAGRycy9kb3ducmV2LnhtbESPwWrDMBBE74X8g9hCb41cU0JxI5s0&#10;kDTXOskht8XaWqbWykhy7P59VAj0OMzMG2ZdzbYXV/Khc6zgZZmBIG6c7rhVcDrunt9AhIissXdM&#10;Cn4pQFUuHtZYaDfxF13r2IoE4VCgAhPjUEgZGkMWw9INxMn7dt5iTNK3UnucEtz2Ms+ylbTYcVow&#10;ONDWUPNTj1bBZfyI/vMoN1M9b/cm3/XN6M5KPT3Om3cQkeb4H763D1rBaw5/X9IPkO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fjpjcIAAADbAAAADwAAAAAAAAAAAAAA&#10;AAChAgAAZHJzL2Rvd25yZXYueG1sUEsFBgAAAAAEAAQA+QAAAJADAAAAAA==&#10;" strokecolor="black [3213]" strokeweight="1.5pt"/>
                  <v:shape id="Полилиния 44" o:spid="_x0000_s1059" style="position:absolute;left:6477;top:5064;width:6477;height:639;visibility:visible;mso-wrap-style:square;v-text-anchor:middle" coordsize="647700,639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2XkcUA&#10;AADbAAAADwAAAGRycy9kb3ducmV2LnhtbESPQWsCMRSE70L/Q3gFL1KTikjZGqW0FT14sNu99Pa6&#10;ed1du3lZkqjrvzeC4HGYmW+Y+bK3rTiSD41jDc9jBYK4dKbhSkPxvXp6AREissHWMWk4U4Dl4mEw&#10;x8y4E3/RMY+VSBAOGWqoY+wyKUNZk8Uwdh1x8v6ctxiT9JU0Hk8Jbls5UWomLTacFmrs6L2m8j8/&#10;WA0/+ajcb0lNPv2e3O9uo8z6o9B6+Ni/vYKI1Md7+NbeGA3TKVy/pB8gF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jZeRxQAAANsAAAAPAAAAAAAAAAAAAAAAAJgCAABkcnMv&#10;ZG93bnJldi54bWxQSwUGAAAAAAQABAD1AAAAigMAAAAA&#10;" path="m,6350c37571,32808,75142,59267,133350,63500,191558,67733,263525,42333,349250,31750,434975,21167,541337,10583,647700,e" filled="f" strokecolor="black [3213]" strokeweight="1.5pt">
                    <v:path arrowok="t" o:connecttype="custom" o:connectlocs="0,6350;133350,63500;349250,31750;647700,0" o:connectangles="0,0,0,0"/>
                  </v:shape>
                  <v:rect id="Прямоугольник 45" o:spid="_x0000_s1060" style="position:absolute;left:1085;top:14767;width:17272;height:43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Yap8MA&#10;AADbAAAADwAAAGRycy9kb3ducmV2LnhtbESPQWsCMRSE7wX/Q3iCt5pVtOhqFBEshRZFXfD62Dw3&#10;i5uXbZLq9t83hUKPw8x8wyzXnW3EnXyoHSsYDTMQxKXTNVcKivPueQYiRGSNjWNS8E0B1qve0xJz&#10;7R58pPspViJBOOSowMTY5lKG0pDFMHQtcfKuzluMSfpKao+PBLeNHGfZi7RYc1ow2NLWUHk7fVkF&#10;r/5jc3Emm+L583031/vDviikUoN+t1mAiNTF//Bf+00rmEzh90v6AX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Yap8MAAADbAAAADwAAAAAAAAAAAAAAAACYAgAAZHJzL2Rv&#10;d25yZXYueG1sUEsFBgAAAAAEAAQA9QAAAIgDAAAAAA==&#10;" fillcolor="black [3213]" stroked="f" strokeweight="2pt">
                    <v:fill r:id="rId24" o:title="" color2="white [3212]" type="pattern"/>
                  </v:rect>
                  <v:line id="Прямая соединительная линия 47" o:spid="_x0000_s1061" style="position:absolute;flip:x;visibility:visible;mso-wrap-style:square" from="1085,14767" to="3244,16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YQoMMAAADbAAAADwAAAGRycy9kb3ducmV2LnhtbESP0WoCMRRE3wv9h3ALvmlWsVZXo1Sh&#10;UHwRrR9w2Vw3i5ubbRJ13a9vBKGPw8ycYRar1tbiSj5UjhUMBxkI4sLpiksFx5+v/hREiMgaa8ek&#10;4E4BVsvXlwXm2t14T9dDLEWCcMhRgYmxyaUMhSGLYeAa4uSdnLcYk/Sl1B5vCW5rOcqyibRYcVow&#10;2NDGUHE+XKyCuovHbrbemC77Hd/1bjdx/n2rVO+t/ZyDiNTG//Cz/a0VjD/g8SX9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mEKDDAAAA2wAAAA8AAAAAAAAAAAAA&#10;AAAAoQIAAGRycy9kb3ducmV2LnhtbFBLBQYAAAAABAAEAPkAAACRAwAAAAA=&#10;" strokecolor="black [3213]"/>
                  <v:line id="Прямая соединительная линия 48" o:spid="_x0000_s1062" style="position:absolute;flip:x;visibility:visible;mso-wrap-style:square" from="1085,14767" to="5403,19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tVz8MAAADbAAAADwAAAGRycy9kb3ducmV2LnhtbERPPW/CMBDdkfofrKvEBg6oqqqAE9HS&#10;SkyUUpZsR3zEaeJzFBtI++vxUInx6X0v88G24kK9rx0rmE0TEMSl0zVXCg7fH5MXED4ga2wdk4Jf&#10;8pBnD6Mlptpd+Ysu+1CJGMI+RQUmhC6V0peGLPqp64gjd3K9xRBhX0nd4zWG21bOk+RZWqw5Nhjs&#10;6M1Q2ezPVsH6b9dsi6KYN+2nOczeX7uf9bFQavw4rBYgAg3hLv53b7SCpzg2fok/QGY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8LVc/DAAAA2wAAAA8AAAAAAAAAAAAA&#10;AAAAoQIAAGRycy9kb3ducmV2LnhtbFBLBQYAAAAABAAEAPkAAACRAwAAAAA=&#10;" strokecolor="windowText"/>
                  <v:line id="Прямая соединительная линия 49" o:spid="_x0000_s1063" style="position:absolute;flip:x;visibility:visible;mso-wrap-style:square" from="3244,14767" to="7562,19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fwVMYAAADbAAAADwAAAGRycy9kb3ducmV2LnhtbESPQWvCQBSE7wX/w/IEb3WjlFJTV6la&#10;wZNV6yW3Z/aZTZN9G7Krpv76bqHQ4zAz3zDTeWdrcaXWl44VjIYJCOLc6ZILBcfP9eMLCB+QNdaO&#10;ScE3eZjPeg9TTLW78Z6uh1CICGGfogITQpNK6XNDFv3QNcTRO7vWYoiyLaRu8RbhtpbjJHmWFkuO&#10;CwYbWhrKq8PFKljdd9U2y7JxVX+Y4+h90XytTplSg3739goiUBf+w3/tjVbwNIHfL/EHyN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BH8FTGAAAA2wAAAA8AAAAAAAAA&#10;AAAAAAAAoQIAAGRycy9kb3ducmV2LnhtbFBLBQYAAAAABAAEAPkAAACUAwAAAAA=&#10;" strokecolor="windowText"/>
                  <v:line id="Прямая соединительная линия 50" o:spid="_x0000_s1064" style="position:absolute;flip:x;visibility:visible;mso-wrap-style:square" from="5388,14767" to="9706,19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TPFMMAAADbAAAADwAAAGRycy9kb3ducmV2LnhtbERPPW/CMBDdkfofrKvEBg5IraqAE9HS&#10;SkyUUpZsR3zEaeJzFBtI++vxUInx6X0v88G24kK9rx0rmE0TEMSl0zVXCg7fH5MXED4ga2wdk4Jf&#10;8pBnD6Mlptpd+Ysu+1CJGMI+RQUmhC6V0peGLPqp64gjd3K9xRBhX0nd4zWG21bOk+RZWqw5Nhjs&#10;6M1Q2ezPVsH6b9dsi6KYN+2nOczeX7uf9bFQavw4rBYgAg3hLv53b7SCp7g+fok/QGY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kzxTDAAAA2wAAAA8AAAAAAAAAAAAA&#10;AAAAoQIAAGRycy9kb3ducmV2LnhtbFBLBQYAAAAABAAEAPkAAACRAwAAAAA=&#10;" strokecolor="windowText"/>
                  <v:line id="Прямая соединительная линия 51" o:spid="_x0000_s1065" style="position:absolute;flip:x;visibility:visible;mso-wrap-style:square" from="7632,14767" to="11950,19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hqj8YAAADbAAAADwAAAGRycy9kb3ducmV2LnhtbESPS2/CMBCE75X4D9YicStOkKiqgEE8&#10;WqmnPoBLbku8xCHxOopdCPz6ulKlHkcz841mvuxtIy7U+cqxgnScgCAunK64VHDYvz4+g/ABWWPj&#10;mBTcyMNyMXiYY6bdlb/osguliBD2GSowIbSZlL4wZNGPXUscvZPrLIYou1LqDq8Rbhs5SZInabHi&#10;uGCwpY2hot59WwXb+2f9nuf5pG4+zCF9Wbfn7TFXajTsVzMQgfrwH/5rv2kF0xR+v8Qf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oao/GAAAA2wAAAA8AAAAAAAAA&#10;AAAAAAAAoQIAAGRycy9kb3ducmV2LnhtbFBLBQYAAAAABAAEAPkAAACUAwAAAAA=&#10;" strokecolor="windowText"/>
                  <v:line id="Прямая соединительная линия 52" o:spid="_x0000_s1066" style="position:absolute;flip:x;visibility:visible;mso-wrap-style:square" from="9706,14767" to="14024,19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r0+MYAAADbAAAADwAAAGRycy9kb3ducmV2LnhtbESPS2/CMBCE75X4D9YicSsOkaiqgEE8&#10;WqmnPoBLbku8xCHxOopdCPz6ulKlHkcz841mvuxtIy7U+cqxgsk4AUFcOF1xqeCwf318BuEDssbG&#10;MSm4kYflYvAwx0y7K3/RZRdKESHsM1RgQmgzKX1hyKIfu5Y4eifXWQxRdqXUHV4j3DYyTZInabHi&#10;uGCwpY2hot59WwXb+2f9nud5Wjcf5jB5Wbfn7TFXajTsVzMQgfrwH/5rv2kF0xR+v8Qf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69PjGAAAA2wAAAA8AAAAAAAAA&#10;AAAAAAAAoQIAAGRycy9kb3ducmV2LnhtbFBLBQYAAAAABAAEAPkAAACUAwAAAAA=&#10;" strokecolor="windowText"/>
                  <v:line id="Прямая соединительная линия 53" o:spid="_x0000_s1067" style="position:absolute;flip:x;visibility:visible;mso-wrap-style:square" from="11880,14767" to="16198,19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ZRY8YAAADbAAAADwAAAGRycy9kb3ducmV2LnhtbESPQWvCQBSE7wX/w/IEb3WjpUVSV6la&#10;wZNV6yW3Z/aZTZN9G7Krpv76bqHQ4zAz3zDTeWdrcaXWl44VjIYJCOLc6ZILBcfP9eMEhA/IGmvH&#10;pOCbPMxnvYcpptrdeE/XQyhEhLBPUYEJoUml9Lkhi37oGuLonV1rMUTZFlK3eItwW8txkrxIiyXH&#10;BYMNLQ3l1eFiFazuu2qbZdm4qj/McfS+aL5Wp0ypQb97ewURqAv/4b/2Rit4foLfL/EHyN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2UWPGAAAA2wAAAA8AAAAAAAAA&#10;AAAAAAAAoQIAAGRycy9kb3ducmV2LnhtbFBLBQYAAAAABAAEAPkAAACUAwAAAAA=&#10;" strokecolor="windowText"/>
                  <v:line id="Прямая соединительная линия 54" o:spid="_x0000_s1068" style="position:absolute;flip:x;visibility:visible;mso-wrap-style:square" from="14039,14767" to="18357,19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/JF8YAAADbAAAADwAAAGRycy9kb3ducmV2LnhtbESPQWvCQBSE7wX/w/IEb3WjtEVSV6la&#10;wZNV6yW3Z/aZTZN9G7Krpv76bqHQ4zAz3zDTeWdrcaXWl44VjIYJCOLc6ZILBcfP9eMEhA/IGmvH&#10;pOCbPMxnvYcpptrdeE/XQyhEhLBPUYEJoUml9Lkhi37oGuLonV1rMUTZFlK3eItwW8txkrxIiyXH&#10;BYMNLQ3l1eFiFazuu2qbZdm4qj/McfS+aL5Wp0ypQb97ewURqAv/4b/2Rit4foLfL/EHyN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fyRfGAAAA2wAAAA8AAAAAAAAA&#10;AAAAAAAAoQIAAGRycy9kb3ducmV2LnhtbFBLBQYAAAAABAAEAPkAAACUAwAAAAA=&#10;" strokecolor="windowText"/>
                  <v:line id="Прямая соединительная линия 55" o:spid="_x0000_s1069" style="position:absolute;flip:x;visibility:visible;mso-wrap-style:square" from="16198,16926" to="18357,19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NsjMYAAADbAAAADwAAAGRycy9kb3ducmV2LnhtbESPT2vCQBTE74V+h+UVvNWNgiKpq1j/&#10;gCdbrZfcXrPPbJrs25BdNfrpuwWhx2FmfsNM552txYVaXzpWMOgnIIhzp0suFBy/Nq8TED4ga6wd&#10;k4IbeZjPnp+mmGp35T1dDqEQEcI+RQUmhCaV0ueGLPq+a4ijd3KtxRBlW0jd4jXCbS2HSTKWFkuO&#10;CwYbWhrKq8PZKljdP6tdlmXDqv4wx8H6vflZfWdK9V66xRuIQF34Dz/aW61gNIK/L/EH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TTbIzGAAAA2wAAAA8AAAAAAAAA&#10;AAAAAAAAoQIAAGRycy9kb3ducmV2LnhtbFBLBQYAAAAABAAEAPkAAACUAwAAAAA=&#10;" strokecolor="windowText"/>
                  <v:line id="Прямая соединительная линия 56" o:spid="_x0000_s1070" style="position:absolute;visibility:visible;mso-wrap-style:square" from="1085,14767" to="18340,14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p5U8IAAADbAAAADwAAAGRycy9kb3ducmV2LnhtbESPQYvCMBSE7wv+h/CEva2pwopUo6ig&#10;7nXr7sHbo3k2xealJKmt/94sLHgcZuYbZrUZbCPu5EPtWMF0koEgLp2uuVLwcz58LECEiKyxcUwK&#10;HhRgsx69rTDXrudvuhexEgnCIUcFJsY2lzKUhiyGiWuJk3d13mJM0ldSe+wT3DZylmVzabHmtGCw&#10;pb2h8lZ0VsGl20V/OsttXwz7o5kdmrJzv0q9j4ftEkSkIb7C/+0vreBzDn9f0g+Q6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xp5U8IAAADbAAAADwAAAAAAAAAAAAAA&#10;AAChAgAAZHJzL2Rvd25yZXYueG1sUEsFBgAAAAAEAAQA+QAAAJADAAAAAA==&#10;" strokecolor="black [3213]" strokeweight="1.5pt"/>
                  <v:line id="Прямая соединительная линия 57" o:spid="_x0000_s1071" style="position:absolute;visibility:visible;mso-wrap-style:square" from="1104,19085" to="18357,19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/q2cMAAADbAAAADwAAAGRycy9kb3ducmV2LnhtbESP3YrCMBSE7xd8h3CEvVtThbVajVJF&#10;F2FB8AevD82xLTYnpYm2+/ZGEPZymPlmmPmyM5V4UONKywqGgwgEcWZ1ybmC82n7NQHhPLLGyjIp&#10;+CMHy0XvY46Jti0f6HH0uQgl7BJUUHhfJ1K6rCCDbmBr4uBdbWPQB9nkUjfYhnJTyVEUjaXBksNC&#10;gTWtC8pux7tR8G1W8W97+pmO001syF+Gk326Veqz36UzEJ46/x9+0zsduBheX8IPkI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U/6tnDAAAA2wAAAA8AAAAAAAAAAAAA&#10;AAAAoQIAAGRycy9kb3ducmV2LnhtbFBLBQYAAAAABAAEAPkAAACRAwAAAAA=&#10;" strokecolor="windowText" strokeweight="1.5pt"/>
                  <v:line id="Прямая соединительная линия 39" o:spid="_x0000_s1072" style="position:absolute;visibility:visible;mso-wrap-style:square" from="9706,3972" to="9706,19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UwzMMAAADbAAAADwAAAGRycy9kb3ducmV2LnhtbESPQWvCQBSE74L/YXlCb7pRoTTRVVS0&#10;Lb2ZevD4zD6zwezbkF01+ffdQqHHYWa+YZbrztbiQa2vHCuYThIQxIXTFZcKTt+H8RsIH5A11o5J&#10;QU8e1qvhYImZdk8+0iMPpYgQ9hkqMCE0mZS+MGTRT1xDHL2ray2GKNtS6hafEW5rOUuSV2mx4rhg&#10;sKGdoeKW362CdGvO+8tXnh/5PemqetdL+9Er9TLqNgsQgbrwH/5rf2oF8xR+v8QfIF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AVMMzDAAAA2wAAAA8AAAAAAAAAAAAA&#10;AAAAoQIAAGRycy9kb3ducmV2LnhtbFBLBQYAAAAABAAEAPkAAACRAwAAAAA=&#10;" strokecolor="black [3213]">
                    <v:stroke dashstyle="longDashDot"/>
                  </v:line>
                  <v:shape id="Прямая со стрелкой 58" o:spid="_x0000_s1073" type="#_x0000_t32" style="position:absolute;left:9706;top:1079;width:0;height:4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feGr8AAADbAAAADwAAAGRycy9kb3ducmV2LnhtbERPy4rCMBTdC/5DuII7TR1QnGoU8cG4&#10;q3V0f2mubbG5qU3Gdv7eLASXh/NerjtTiSc1rrSsYDKOQBBnVpecK7j8HkZzEM4ja6wsk4J/crBe&#10;9XtLjLVtOaXn2ecihLCLUUHhfR1L6bKCDLqxrYkDd7ONQR9gk0vdYBvCTSW/omgmDZYcGgqsaVtQ&#10;dj//GQXJ/nuXzk7JIdEpXX8e7X6zrSKlhoNuswDhqfMf8dt91AqmYWz4En6AXL0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9feGr8AAADbAAAADwAAAAAAAAAAAAAAAACh&#10;AgAAZHJzL2Rvd25yZXYueG1sUEsFBgAAAAAEAAQA+QAAAI0DAAAAAA==&#10;" strokecolor="black [3213]" strokeweight="2.25pt">
                    <v:stroke endarrow="classic" endarrowwidth="narrow" endarrowlength="long"/>
                  </v:shape>
                  <v:shape id="Поле 8" o:spid="_x0000_s1074" type="#_x0000_t202" style="position:absolute;left:7331;top:1165;width:214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R7GMUA&#10;AADbAAAADwAAAGRycy9kb3ducmV2LnhtbESPQWvCQBSE70L/w/IK3nRjpVJTV2kVoepJW9rrI/ua&#10;TZt9G7JrEv31riB4HGbmG2a26GwpGqp94VjBaJiAIM6cLjhX8PW5HryA8AFZY+mYFJzIw2L+0Jth&#10;ql3Le2oOIRcRwj5FBSaEKpXSZ4Ys+qGriKP362qLIco6l7rGNsJtKZ+SZCItFhwXDFa0NJT9H45W&#10;wfnU7t5Xq3yzLUd/3z/N2oyzqVGq/9i9vYII1IV7+Nb+0Aqep3D9En+AnF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xHsYxQAAANsAAAAPAAAAAAAAAAAAAAAAAJgCAABkcnMv&#10;ZG93bnJldi54bWxQSwUGAAAAAAQABAD1AAAAigMAAAAA&#10;" filled="f" stroked="f" strokeweight=".5pt">
                    <v:textbox inset="1mm,0,1mm,0"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  <v:shape id="Прямая со стрелкой 60" o:spid="_x0000_s1075" type="#_x0000_t32" style="position:absolute;left:14024;top:11874;width:541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W/isAAAADbAAAADwAAAGRycy9kb3ducmV2LnhtbERPyW7CMBC9I/UfrKnEDZyCCFXAoArE&#10;cg1LuQ7xNIkaj6PYQODr8QGJ49Pbp/PWVOJKjSstK/jqRyCIM6tLzhUc9qveNwjnkTVWlknBnRzM&#10;Zx+dKSba3jil687nIoSwS1BB4X2dSOmyggy6vq2JA/dnG4M+wCaXusFbCDeVHERRLA2WHBoKrGlR&#10;UPa/uxgFx/MhjZbjdaxdXm5Oo8fvOR0OlOp+tj8TEJ5a/xa/3FutIA7rw5fwA+Ts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i1v4rAAAAA2wAAAA8AAAAAAAAAAAAAAAAA&#10;oQIAAGRycy9kb3ducmV2LnhtbFBLBQYAAAAABAAEAPkAAACOAwAAAAA=&#10;" strokecolor="black [3213]" strokeweight="2pt">
                    <v:stroke endarrow="classic" endarrowwidth="narrow" endarrowlength="long"/>
                  </v:shape>
                  <v:shape id="Поле 8" o:spid="_x0000_s1076" type="#_x0000_t202" style="position:absolute;left:15997;top:9715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69o8UA&#10;AADbAAAADwAAAGRycy9kb3ducmV2LnhtbESPT2vCQBTE7wW/w/IKvdVNWpAaXaVWhGpP/kGvj+wz&#10;mzb7NmS3SfTTu4WCx2FmfsNM572tREuNLx0rSIcJCOLc6ZILBYf96vkNhA/IGivHpOBCHuazwcMU&#10;M+063lK7C4WIEPYZKjAh1JmUPjdk0Q9dTRy9s2sshiibQuoGuwi3lXxJkpG0WHJcMFjTh6H8Z/dr&#10;FVwv3ddiuSzWmyr9Pp7alXnNx0app8f+fQIiUB/u4f/2p1YwSuHvS/wBcn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3r2jxQAAANsAAAAPAAAAAAAAAAAAAAAAAJgCAABkcnMv&#10;ZG93bnJldi54bWxQSwUGAAAAAAQABAD1AAAAigMAAAAA&#10;" filled="f" stroked="f" strokeweight=".5pt">
                    <v:textbox inset="1mm,0,1mm,0"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v</w:t>
                          </w:r>
                          <w:proofErr w:type="gramEnd"/>
                        </w:p>
                      </w:txbxContent>
                    </v:textbox>
                  </v:shape>
                  <v:shape id="Поле 8" o:spid="_x0000_s1077" type="#_x0000_t202" style="position:absolute;left:3441;top:3880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wj1MUA&#10;AADbAAAADwAAAGRycy9kb3ducmV2LnhtbESPQWvCQBSE74L/YXlCb2ajBWmjq7QVweqpVvT6yL5m&#10;02bfhuyaxP56Vyj0OMzMN8xi1dtKtNT40rGCSZKCIM6dLrlQcPzcjJ9A+ICssXJMCq7kYbUcDhaY&#10;adfxB7WHUIgIYZ+hAhNCnUnpc0MWfeJq4uh9ucZiiLIppG6wi3BbyWmazqTFkuOCwZreDOU/h4tV&#10;8Hvt9q/rdfG+qybfp3O7MY/5s1HqYdS/zEEE6sN/+K+91QpmU7h/iT9A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DCPUxQAAANsAAAAPAAAAAAAAAAAAAAAAAJgCAABkcnMv&#10;ZG93bnJldi54bWxQSwUGAAAAAAQABAD1AAAAigMAAAAA&#10;" filled="f" stroked="f" strokeweight=".5pt">
                    <v:textbox inset="1mm,0,1mm,0"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8" o:spid="_x0000_s1078" type="#_x0000_t202" style="position:absolute;left:2207;top:10795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CGT8UA&#10;AADbAAAADwAAAGRycy9kb3ducmV2LnhtbESPT2vCQBTE70K/w/IK3nSjgmjqKv5BaO2pWtrrI/vM&#10;RrNvQ3abxH56tyD0OMzMb5jFqrOlaKj2hWMFo2ECgjhzuuBcwedpP5iB8AFZY+mYFNzIw2r51Ftg&#10;ql3LH9QcQy4ihH2KCkwIVSqlzwxZ9ENXEUfv7GqLIco6l7rGNsJtKcdJMpUWC44LBivaGsquxx+r&#10;4PfWvm92u/ztUI4uX9/N3kyyuVGq/9ytX0AE6sJ/+NF+1QqmE/j7En+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QIZPxQAAANsAAAAPAAAAAAAAAAAAAAAAAJgCAABkcnMv&#10;ZG93bnJldi54bWxQSwUGAAAAAAQABAD1AAAAigMAAAAA&#10;" filled="f" stroked="f" strokeweight=".5pt">
                    <v:textbox inset="1mm,0,1mm,0">
                      <w:txbxContent>
                        <w:p w:rsidR="005E51F3" w:rsidRPr="007A4523" w:rsidRDefault="005E51F3" w:rsidP="005E51F3">
                          <w:pPr>
                            <w:pStyle w:val="af0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Прямая соединительная линия 64" o:spid="_x0000_s1079" style="position:absolute;visibility:visible;mso-wrap-style:square" from="3244,12954" to="5403,16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bwRsUAAADbAAAADwAAAGRycy9kb3ducmV2LnhtbESPQWvCQBSE70L/w/IEb7pRbCKpq4SC&#10;oO1J29LrI/uapGbfht01xv76bkHocZiZb5j1djCt6Mn5xrKC+SwBQVxa3XCl4P1tN12B8AFZY2uZ&#10;FNzIw3bzMFpjru2Vj9SfQiUihH2OCuoQulxKX9Zk0M9sRxy9L+sMhihdJbXDa4SbVi6SJJUGG44L&#10;NXb0XFN5Pl2MglX58u2KrDjMHz+67KdfvKa7z0ypyXgonkAEGsJ/+N7eawXpEv6+xB8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XbwRsUAAADbAAAADwAAAAAAAAAA&#10;AAAAAAChAgAAZHJzL2Rvd25yZXYueG1sUEsFBgAAAAAEAAQA+QAAAJMDAAAAAA==&#10;" strokecolor="black [3213]"/>
                  <v:line id="Прямая соединительная линия 65" o:spid="_x0000_s1080" style="position:absolute;visibility:visible;mso-wrap-style:square" from="4310,6477" to="7632,8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pV3cQAAADbAAAADwAAAGRycy9kb3ducmV2LnhtbESPQWvCQBSE7wX/w/KE3upGwUSiqwRB&#10;sPWkben1kX0mabNvw+42Rn+9KxR6HGbmG2a1GUwrenK+saxgOklAEJdWN1wp+HjfvSxA+ICssbVM&#10;Cq7kYbMePa0w1/bCR+pPoRIRwj5HBXUIXS6lL2sy6Ce2I47e2TqDIUpXSe3wEuGmlbMkSaXBhuNC&#10;jR1tayp/Tr9GwaJ8+3ZFVrxO559ddutnh3T3lSn1PB6KJYhAQ/gP/7X3WkE6h8eX+APk+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OlXdxAAAANsAAAAPAAAAAAAAAAAA&#10;AAAAAKECAABkcnMvZG93bnJldi54bWxQSwUGAAAAAAQABAD5AAAAkgMAAAAA&#10;" strokecolor="black [3213]"/>
                  <v:oval id="Овал 243" o:spid="_x0000_s1081" style="position:absolute;left:1571;top:15376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ibwMgA&#10;AADcAAAADwAAAGRycy9kb3ducmV2LnhtbESPT0vDQBTE7wW/w/IEL6XdpNpYYrelBMWeSv8J9fbI&#10;PpPY7NuYXZv47V1B6HGYmd8w82VvanGh1lWWFcTjCARxbnXFhYLj4WU0A+E8ssbaMin4IQfLxc1g&#10;jqm2He/osveFCBB2KSoovW9SKV1ekkE3tg1x8D5sa9AH2RZSt9gFuKnlJIoSabDisFBiQ1lJ+Xn/&#10;bRRkm2z4uf1avyXPr+/JY7zppvFpq9Tdbb96AuGp99fwf3utFUwe7uHvTDgCcvE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z2JvA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44" o:spid="_x0000_s1082" style="position:absolute;left:9902;top:15440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EDtMgA&#10;AADcAAAADwAAAGRycy9kb3ducmV2LnhtbESPQWvCQBSE74L/YXmCF6mbiKYldZUSLPUk1ragt0f2&#10;NUmbfZtmtyb+e7cg9DjMzDfMct2bWpypdZVlBfE0AkGcW11xoeD97fnuAYTzyBpry6TgQg7Wq+Fg&#10;iam2Hb/S+eALESDsUlRQet+kUrq8JINuahvi4H3a1qAPsi2kbrELcFPLWRQl0mDFYaHEhrKS8u/D&#10;r1GQ7bLJ1/5n+5FsXk7JfbzrFvFxr9R41D89gvDU+//wrb3VCmbzOfydCUdArq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8MQO0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45" o:spid="_x0000_s1083" style="position:absolute;left:4803;top:16094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2mL8gA&#10;AADcAAAADwAAAGRycy9kb3ducmV2LnhtbESPQWvCQBSE74L/YXmCF6mbiKYldZUSLPUk1ragt0f2&#10;NUmbfZtmtyb+e7cg9DjMzDfMct2bWpypdZVlBfE0AkGcW11xoeD97fnuAYTzyBpry6TgQg7Wq+Fg&#10;iam2Hb/S+eALESDsUlRQet+kUrq8JINuahvi4H3a1qAPsi2kbrELcFPLWRQl0mDFYaHEhrKS8u/D&#10;r1GQ7bLJ1/5n+5FsXk7JfbzrFvFxr9R41D89gvDU+//wrb3VCmbzBfydCUdArq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TfaYv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46" o:spid="_x0000_s1084" style="position:absolute;left:3793;top:15662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84WMgA&#10;AADcAAAADwAAAGRycy9kb3ducmV2LnhtbESPQWvCQBSE70L/w/IEL1I3kZqW6CoSKvUk1rZQb4/s&#10;M0nNvk2zWxP/vVso9DjMzDfMYtWbWlyodZVlBfEkAkGcW11xoeD9bXP/BMJ5ZI21ZVJwJQer5d1g&#10;gam2Hb/S5eALESDsUlRQet+kUrq8JINuYhvi4J1sa9AH2RZSt9gFuKnlNIoSabDisFBiQ1lJ+fnw&#10;YxRku2z8tf/efiTPL8fkMd51s/hzr9Ro2K/nIDz1/j/8195qBdOHBH7PhCMgl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jrzhY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47" o:spid="_x0000_s1085" style="position:absolute;left:8359;top:15561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Odw8gA&#10;AADcAAAADwAAAGRycy9kb3ducmV2LnhtbESPQWvCQBSE70L/w/IKXqRuIjaW6ColKPUkaluot0f2&#10;NUmbfRuzW5P++65Q8DjMzDfMYtWbWlyodZVlBfE4AkGcW11xoeDtdfPwBMJ5ZI21ZVLwSw5Wy7vB&#10;AlNtOz7Q5egLESDsUlRQet+kUrq8JINubBvi4H3a1qAPsi2kbrELcFPLSRQl0mDFYaHEhrKS8u/j&#10;j1GQ7bLR1/68fU/WL6dkFu+6x/hjr9Twvn+eg/DU+1v4v73VCibTGVzPhCMgl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M453D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48" o:spid="_x0000_s1086" style="position:absolute;left:2606;top:15948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wJscUA&#10;AADcAAAADwAAAGRycy9kb3ducmV2LnhtbERPy2rCQBTdF/yH4RbcFJ1E2iipo5Sg1JX4BLu7ZG6T&#10;2MydmJma9O87i0KXh/OeL3tTizu1rrKsIB5HIIhzqysuFJyO69EMhPPIGmvLpOCHHCwXg4c5ptp2&#10;vKf7wRcihLBLUUHpfZNK6fKSDLqxbYgD92lbgz7AtpC6xS6Em1pOoiiRBisODSU2lJWUfx2+jYJs&#10;mz1dd7fNOVm9fyTTeNu9xJedUsPH/u0VhKfe/4v/3ButYPIc1oYz4QjI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fAmxxQAAANwAAAAPAAAAAAAAAAAAAAAAAJgCAABkcnMv&#10;ZG93bnJldi54bWxQSwUGAAAAAAQABAD1AAAAig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49" o:spid="_x0000_s1087" style="position:absolute;left:16182;top:15738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uDkMcA&#10;AADcAAAADwAAAGRycy9kb3ducmV2LnhtbESPT0sDMRTE74LfITyhN5u1FNeuTYu2VQvSQ//Q82Pz&#10;3GzdvCxJ3K799EYQPA4z8xtmOu9tIzryoXas4G6YgSAuna65UnDYv9w+gAgRWWPjmBR8U4D57Ppq&#10;ioV2Z95St4uVSBAOBSowMbaFlKE0ZDEMXUucvA/nLcYkfSW1x3OC20aOsuxeWqw5LRhsaWGo/Nx9&#10;WQXh1D6/vW9OJs9fj6vcXy5dv1gqNbjpnx5BROrjf/ivvdYKRuMJ/J5JR0DOf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+7g5DHAAAA3AAAAA8AAAAAAAAAAAAAAAAAmAIAAGRy&#10;cy9kb3ducmV2LnhtbFBLBQYAAAAABAAEAPUAAACMAwAAAAA=&#10;" fillcolor="window" strokecolor="windowText" strokeweight="1p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50" o:spid="_x0000_s1088" style="position:absolute;left:13509;top:16170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OTasQA&#10;AADcAAAADwAAAGRycy9kb3ducmV2LnhtbERPTWvCQBC9C/6HZQq9iG4imEp0FQmWehJrFfQ2ZMck&#10;NTubZrcm/ffdQ6HHx/terntTiwe1rrKsIJ5EIIhzqysuFJw+XsdzEM4ja6wtk4IfcrBeDQdLTLXt&#10;+J0eR1+IEMIuRQWl900qpctLMugmtiEO3M22Bn2AbSF1i10IN7WcRlEiDVYcGkpsKCspvx+/jYJs&#10;n40+D1+7c7J9uyYv8b6bxZeDUs9P/WYBwlPv/8V/7p1WMJ2F+eFMOA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Tk2rEAAAA3AAAAA8AAAAAAAAAAAAAAAAAmAIAAGRycy9k&#10;b3ducmV2LnhtbFBLBQYAAAAABAAEAPUAAACJAwAAAAA=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51" o:spid="_x0000_s1089" style="position:absolute;left:11731;top:16018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828ccA&#10;AADcAAAADwAAAGRycy9kb3ducmV2LnhtbESPT2vCQBTE70K/w/IKvUjdRDAtqauU0FJP4l+wt0f2&#10;mcRm36bZrYnf3hWEHoeZ+Q0znfemFmdqXWVZQTyKQBDnVldcKNhtP59fQTiPrLG2TAou5GA+exhM&#10;MdW24zWdN74QAcIuRQWl900qpctLMuhGtiEO3tG2Bn2QbSF1i12Am1qOoyiRBisOCyU2lJWU/2z+&#10;jIJsmQ1Pq9/FPvn4+k5e4mU3iQ8rpZ4e+/c3EJ56/x++txdawXgSw+1MOAJyd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fNvHHAAAA3AAAAA8AAAAAAAAAAAAAAAAAmAIAAGRy&#10;cy9kb3ducmV2LnhtbFBLBQYAAAAABAAEAPUAAACMAwAAAAA=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52" o:spid="_x0000_s1090" style="position:absolute;left:14588;top:15561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2ohsgA&#10;AADcAAAADwAAAGRycy9kb3ducmV2LnhtbESPQWvCQBSE74X+h+UVeim6ScAo0VUktNSTqK2gt0f2&#10;NUnNvk2zW5P++26h4HGYmW+YxWowjbhS52rLCuJxBIK4sLrmUsH728toBsJ5ZI2NZVLwQw5Wy/u7&#10;BWba9ryn68GXIkDYZaig8r7NpHRFRQbd2LbEwfuwnUEfZFdK3WEf4KaRSRSl0mDNYaHClvKKisvh&#10;2yjIt/nT5+5rc0yfX8/pNN72k/i0U+rxYVjPQXga/C38395oBckkgb8z4QjI5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ZTaiG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53" o:spid="_x0000_s1091" style="position:absolute;left:6645;top:15738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ENHcgA&#10;AADcAAAADwAAAGRycy9kb3ducmV2LnhtbESPQWvCQBSE74L/YXmCF6mbKKYldZUSLPUk1ragt0f2&#10;NUmbfZtmtyb+e7cg9DjMzDfMct2bWpypdZVlBfE0AkGcW11xoeD97fnuAYTzyBpry6TgQg7Wq+Fg&#10;iam2Hb/S+eALESDsUlRQet+kUrq8JINuahvi4H3a1qAPsi2kbrELcFPLWRQl0mDFYaHEhrKS8u/D&#10;r1GQ7bLJ1/5n+5FsXk7JfbzrFvFxr9R41D89gvDU+//wrb3VCmaLOfydCUdArq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2AQ0d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54" o:spid="_x0000_s1092" style="position:absolute;left:3095;top:17104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iVacgA&#10;AADcAAAADwAAAGRycy9kb3ducmV2LnhtbESPQWvCQBSE74L/YXmCF6mbiKYldZUSLPUk1ragt0f2&#10;NUmbfZtmtyb+e7cg9DjMzDfMct2bWpypdZVlBfE0AkGcW11xoeD97fnuAYTzyBpry6TgQg7Wq+Fg&#10;iam2Hb/S+eALESDsUlRQet+kUrq8JINuahvi4H3a1qAPsi2kbrELcFPLWRQl0mDFYaHEhrKS8u/D&#10;r1GQ7bLJ1/5n+5FsXk7JfbzrFvFxr9R41D89gvDU+//wrb3VCmaLOfydCUdArq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56JVp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55" o:spid="_x0000_s1093" style="position:absolute;left:11426;top:17466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Qw8sgA&#10;AADcAAAADwAAAGRycy9kb3ducmV2LnhtbESPQWvCQBSE74X+h+UVvBTdREgq0VVKqOhJ1FbQ2yP7&#10;mqTNvk2zq0n/fbdQ6HGYmW+YxWowjbhR52rLCuJJBIK4sLrmUsHb63o8A+E8ssbGMin4Jger5f3d&#10;AjNtez7Q7ehLESDsMlRQed9mUrqiIoNuYlvi4L3bzqAPsiul7rAPcNPIaRSl0mDNYaHClvKKis/j&#10;1SjId/njx/5re0pfNpf0Kd71SXzeKzV6GJ7nIDwN/j/8195qBdMkgd8z4QjI5Q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WpDDy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56" o:spid="_x0000_s1094" style="position:absolute;left:6327;top:17104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auhccA&#10;AADcAAAADwAAAGRycy9kb3ducmV2LnhtbESPT2vCQBTE70K/w/IKvUjdRDAtqauU0FJP4l+wt0f2&#10;mcRm36bZrYnf3hWEHoeZ+Q0znfemFmdqXWVZQTyKQBDnVldcKNhtP59fQTiPrLG2TAou5GA+exhM&#10;MdW24zWdN74QAcIuRQWl900qpctLMuhGtiEO3tG2Bn2QbSF1i12Am1qOoyiRBisOCyU2lJWU/2z+&#10;jIJsmQ1Pq9/FPvn4+k5e4mU3iQ8rpZ4e+/c3EJ56/x++txdawXiSwO1MOAJyd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Z2roXHAAAA3AAAAA8AAAAAAAAAAAAAAAAAmAIAAGRy&#10;cy9kb3ducmV2LnhtbFBLBQYAAAAABAAEAPUAAACMAwAAAAA=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57" o:spid="_x0000_s1095" style="position:absolute;left:5317;top:17262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oLHsgA&#10;AADcAAAADwAAAGRycy9kb3ducmV2LnhtbESPT2vCQBTE70K/w/IKvYhuIhgluooESz2J9Q+0t0f2&#10;maTNvk2zW5N++26h4HGYmd8wy3VvanGj1lWWFcTjCARxbnXFhYLz6Xk0B+E8ssbaMin4IQfr1cNg&#10;iam2Hb/S7egLESDsUlRQet+kUrq8JINubBvi4F1ta9AH2RZSt9gFuKnlJIoSabDisFBiQ1lJ+efx&#10;2yjI9tnw4/C1uyTbl/dkFu+7afx2UOrpsd8sQHjq/T38395pBZPpDP7OhCMgV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JOgse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58" o:spid="_x0000_s1096" style="position:absolute;left:9883;top:17085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WfbMQA&#10;AADcAAAADwAAAGRycy9kb3ducmV2LnhtbERPTWvCQBC9C/6HZQq9iG4imEp0FQmWehJrFfQ2ZMck&#10;NTubZrcm/ffdQ6HHx/terntTiwe1rrKsIJ5EIIhzqysuFJw+XsdzEM4ja6wtk4IfcrBeDQdLTLXt&#10;+J0eR1+IEMIuRQWl900qpctLMugmtiEO3M22Bn2AbSF1i10IN7WcRlEiDVYcGkpsKCspvx+/jYJs&#10;n40+D1+7c7J9uyYv8b6bxZeDUs9P/WYBwlPv/8V/7p1WMJ2FteFMOA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ln2zEAAAA3AAAAA8AAAAAAAAAAAAAAAAAmAIAAGRycy9k&#10;b3ducmV2LnhtbFBLBQYAAAAABAAEAPUAAACJAwAAAAA=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59" o:spid="_x0000_s1097" style="position:absolute;left:4130;top:17472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k698gA&#10;AADcAAAADwAAAGRycy9kb3ducmV2LnhtbESPQWvCQBSE74L/YXmCF6mbCKZt6iolWPQk1ragt0f2&#10;NUmbfZtmtyb++64g9DjMzDfMYtWbWpypdZVlBfE0AkGcW11xoeD97eXuAYTzyBpry6TgQg5Wy+Fg&#10;gam2Hb/S+eALESDsUlRQet+kUrq8JINuahvi4H3a1qAPsi2kbrELcFPLWRQl0mDFYaHEhrKS8u/D&#10;r1GQ7bLJ1/5n+5GsN6fkPt518/i4V2o86p+fQHjq/X/41t5qBbP5I1zPhCMgl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X6Tr3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60" o:spid="_x0000_s1098" style="position:absolute;left:17687;top:17821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R2bcMA&#10;AADcAAAADwAAAGRycy9kb3ducmV2LnhtbERPu27CMBTdkfgH6yJ1Kw4MBKUYVOgDJMRQWnW+im/j&#10;0Pg6st0Q+Ho8VGI8Ou/FqreN6MiH2rGCyTgDQVw6XXOl4Ovz7XEOIkRkjY1jUnChAKvlcLDAQrsz&#10;f1B3jJVIIRwKVGBibAspQ2nIYhi7ljhxP85bjAn6SmqP5xRuGznNspm0WHNqMNjSxlD5e/yzCsKp&#10;XW/3h5PJ8/fv19xfr12/eVHqYdQ/P4GI1Me7+N+90wqmszQ/nUlH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TR2bcMAAADcAAAADwAAAAAAAAAAAAAAAACYAgAAZHJzL2Rv&#10;d25yZXYueG1sUEsFBgAAAAAEAAQA9QAAAIgDAAAAAA==&#10;" fillcolor="window" strokecolor="windowText" strokeweight="1p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61" o:spid="_x0000_s1099" style="position:absolute;left:15198;top:18183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P8TMcA&#10;AADcAAAADwAAAGRycy9kb3ducmV2LnhtbESPQWvCQBSE74L/YXlCL6KbCI0lukoJLfUkViu0t0f2&#10;mUSzb9Ps1sR/3xUKPQ4z8w2zXPemFldqXWVZQTyNQBDnVldcKPg4vE6eQDiPrLG2TApu5GC9Gg6W&#10;mGrb8Ttd974QAcIuRQWl900qpctLMuimtiEO3sm2Bn2QbSF1i12Am1rOoiiRBisOCyU2lJWUX/Y/&#10;RkG2zcbn3ffmmLy8fSXzeNs9xp87pR5G/fMChKfe/4f/2hutYJbEcD8TjoBc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fz/EzHAAAA3AAAAA8AAAAAAAAAAAAAAAAAmAIAAGRy&#10;cy9kb3ducmV2LnhtbFBLBQYAAAAABAAEAPUAAACMAwAAAAA=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62" o:spid="_x0000_s1100" style="position:absolute;left:13407;top:17821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FiO8cA&#10;AADcAAAADwAAAGRycy9kb3ducmV2LnhtbESPQWvCQBSE74X+h+UJvZS6SaBpia4iwVJPYm0Lentk&#10;n0ls9m2a3Zr4711B6HGYmW+Y6XwwjThR52rLCuJxBIK4sLrmUsHX59vTKwjnkTU2lknBmRzMZ/d3&#10;U8y07fmDTltfigBhl6GCyvs2k9IVFRl0Y9sSB+9gO4M+yK6UusM+wE0jkyhKpcGaw0KFLeUVFT/b&#10;P6MgX+ePx83v6jtdvu/Tl3jdP8e7jVIPo2ExAeFp8P/hW3ulFSRpAtcz4QjI2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chYjvHAAAA3AAAAA8AAAAAAAAAAAAAAAAAmAIAAGRy&#10;cy9kb3ducmV2LnhtbFBLBQYAAAAABAAEAPUAAACMAwAAAAA=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63" o:spid="_x0000_s1101" style="position:absolute;left:16112;top:17085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3HoMgA&#10;AADcAAAADwAAAGRycy9kb3ducmV2LnhtbESPQWvCQBSE70L/w/IEL1I3sZiW6CoSKvUk1rZQb4/s&#10;M0nNvk2zWxP/vVso9DjMzDfMYtWbWlyodZVlBfEkAkGcW11xoeD9bXP/BMJ5ZI21ZVJwJQer5d1g&#10;gam2Hb/S5eALESDsUlRQet+kUrq8JINuYhvi4J1sa9AH2RZSt9gFuKnlNIoSabDisFBiQ1lJ+fnw&#10;YxRku2z8tf/efiTPL8fkMd51s/hzr9Ro2K/nIDz1/j/8195qBdPkAX7PhCMgl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4bceg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264" o:spid="_x0000_s1102" style="position:absolute;left:8169;top:17262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Rf1MgA&#10;AADcAAAADwAAAGRycy9kb3ducmV2LnhtbESPQWvCQBSE70L/w/IEL1I3kZqW6CoSKvUk1rZQb4/s&#10;M0nNvk2zWxP/vVso9DjMzDfMYtWbWlyodZVlBfEkAkGcW11xoeD9bXP/BMJ5ZI21ZVJwJQer5d1g&#10;gam2Hb/S5eALESDsUlRQet+kUrq8JINuYhvi4J1sa9AH2RZSt9gFuKnlNIoSabDisFBiQ1lJ+fnw&#10;YxRku2z8tf/efiTPL8fkMd51s/hzr9Ro2K/nIDz1/j/8195qBdPkAX7PhCMgl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3hF/U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</v:group>
                <w10:anchorlock/>
              </v:group>
            </w:pict>
          </mc:Fallback>
        </mc:AlternateContent>
      </w:r>
    </w:p>
    <w:p w:rsidR="009F161A" w:rsidRPr="009F161A" w:rsidRDefault="009F161A" w:rsidP="009F161A">
      <w:pPr>
        <w:jc w:val="center"/>
        <w:rPr>
          <w:color w:val="000000"/>
          <w:szCs w:val="28"/>
        </w:rPr>
      </w:pPr>
      <w:r>
        <w:rPr>
          <w:color w:val="000000"/>
          <w:szCs w:val="28"/>
        </w:rPr>
        <w:t xml:space="preserve">Рис. Схема изнашивания </w:t>
      </w:r>
      <w:proofErr w:type="spellStart"/>
      <w:r>
        <w:rPr>
          <w:color w:val="000000"/>
          <w:szCs w:val="28"/>
        </w:rPr>
        <w:t>индентора</w:t>
      </w:r>
      <w:proofErr w:type="spellEnd"/>
      <w:r>
        <w:rPr>
          <w:color w:val="000000"/>
          <w:szCs w:val="28"/>
        </w:rPr>
        <w:t xml:space="preserve"> 1 об абразив 2</w:t>
      </w:r>
    </w:p>
    <w:p w:rsidR="008934F4" w:rsidRPr="00022571" w:rsidRDefault="008934F4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 xml:space="preserve">Основной признак такого абразивного изнашивания </w:t>
      </w:r>
      <w:r w:rsidR="006C11D7">
        <w:rPr>
          <w:color w:val="000000"/>
          <w:sz w:val="28"/>
          <w:szCs w:val="28"/>
        </w:rPr>
        <w:t>–</w:t>
      </w:r>
      <w:r w:rsidRPr="00022571">
        <w:rPr>
          <w:color w:val="000000"/>
          <w:sz w:val="28"/>
          <w:szCs w:val="28"/>
        </w:rPr>
        <w:t xml:space="preserve"> наличие на металлической поверхности хорошо различимых рисок (царапин) и углублений различной протяженности, но всегда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ориентированных в направлении движения металла или абразива.</w:t>
      </w:r>
    </w:p>
    <w:p w:rsidR="008934F4" w:rsidRPr="00022571" w:rsidRDefault="000C2227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Абразивное изнашивание может перерасти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 xml:space="preserve">частично </w:t>
      </w:r>
      <w:proofErr w:type="gramStart"/>
      <w:r w:rsidRPr="00022571">
        <w:rPr>
          <w:color w:val="000000"/>
          <w:sz w:val="28"/>
          <w:szCs w:val="28"/>
        </w:rPr>
        <w:t>в</w:t>
      </w:r>
      <w:proofErr w:type="gramEnd"/>
      <w:r w:rsidRPr="00022571">
        <w:rPr>
          <w:color w:val="000000"/>
          <w:sz w:val="28"/>
          <w:szCs w:val="28"/>
        </w:rPr>
        <w:t xml:space="preserve"> тепловое. При этих условиях применяют охлаждающие жидкости.</w:t>
      </w:r>
    </w:p>
    <w:p w:rsidR="00987D67" w:rsidRPr="00022571" w:rsidRDefault="00987D67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 xml:space="preserve">Изнашивание </w:t>
      </w:r>
      <w:r w:rsidRPr="00256726">
        <w:rPr>
          <w:bCs/>
          <w:color w:val="000000"/>
          <w:sz w:val="28"/>
          <w:szCs w:val="28"/>
          <w:u w:val="single"/>
        </w:rPr>
        <w:t>полимеров</w:t>
      </w:r>
      <w:r w:rsidRPr="00022571">
        <w:rPr>
          <w:color w:val="000000"/>
          <w:sz w:val="28"/>
          <w:szCs w:val="28"/>
        </w:rPr>
        <w:t xml:space="preserve"> происходит по двум механизмам: </w:t>
      </w:r>
      <w:proofErr w:type="spellStart"/>
      <w:r w:rsidRPr="00022571">
        <w:rPr>
          <w:color w:val="000000"/>
          <w:sz w:val="28"/>
          <w:szCs w:val="28"/>
        </w:rPr>
        <w:t>ми</w:t>
      </w:r>
      <w:r w:rsidRPr="00022571">
        <w:rPr>
          <w:color w:val="000000"/>
          <w:sz w:val="28"/>
          <w:szCs w:val="28"/>
        </w:rPr>
        <w:t>к</w:t>
      </w:r>
      <w:r w:rsidRPr="00022571">
        <w:rPr>
          <w:color w:val="000000"/>
          <w:sz w:val="28"/>
          <w:szCs w:val="28"/>
        </w:rPr>
        <w:t>рорезание</w:t>
      </w:r>
      <w:proofErr w:type="spellEnd"/>
      <w:r w:rsidRPr="00022571">
        <w:rPr>
          <w:color w:val="000000"/>
          <w:sz w:val="28"/>
          <w:szCs w:val="28"/>
        </w:rPr>
        <w:t xml:space="preserve"> и усталость поверхностного слоя, повышение кристалли</w:t>
      </w:r>
      <w:r w:rsidRPr="00022571">
        <w:rPr>
          <w:color w:val="000000"/>
          <w:sz w:val="28"/>
          <w:szCs w:val="28"/>
        </w:rPr>
        <w:t>ч</w:t>
      </w:r>
      <w:r w:rsidRPr="00022571">
        <w:rPr>
          <w:color w:val="000000"/>
          <w:sz w:val="28"/>
          <w:szCs w:val="28"/>
        </w:rPr>
        <w:t>ности и уменьшение эластичности приводит к снижению износосто</w:t>
      </w:r>
      <w:r w:rsidRPr="00022571">
        <w:rPr>
          <w:color w:val="000000"/>
          <w:sz w:val="28"/>
          <w:szCs w:val="28"/>
        </w:rPr>
        <w:t>й</w:t>
      </w:r>
      <w:r w:rsidRPr="00022571">
        <w:rPr>
          <w:color w:val="000000"/>
          <w:sz w:val="28"/>
          <w:szCs w:val="28"/>
        </w:rPr>
        <w:t>кости</w:t>
      </w:r>
      <w:r w:rsidR="002C197E">
        <w:rPr>
          <w:color w:val="000000"/>
          <w:sz w:val="28"/>
          <w:szCs w:val="28"/>
        </w:rPr>
        <w:t xml:space="preserve"> материала</w:t>
      </w:r>
      <w:r w:rsidRPr="00022571">
        <w:rPr>
          <w:color w:val="000000"/>
          <w:sz w:val="28"/>
          <w:szCs w:val="28"/>
        </w:rPr>
        <w:t xml:space="preserve">. </w:t>
      </w:r>
    </w:p>
    <w:p w:rsidR="00987D67" w:rsidRPr="00022571" w:rsidRDefault="00987D67" w:rsidP="00F4165A">
      <w:pPr>
        <w:ind w:firstLine="510"/>
        <w:jc w:val="both"/>
        <w:rPr>
          <w:color w:val="000000"/>
          <w:sz w:val="28"/>
          <w:szCs w:val="28"/>
        </w:rPr>
      </w:pPr>
    </w:p>
    <w:p w:rsidR="00720003" w:rsidRPr="002C197E" w:rsidRDefault="00720003" w:rsidP="00F4165A">
      <w:pPr>
        <w:ind w:firstLine="510"/>
        <w:jc w:val="both"/>
        <w:rPr>
          <w:b/>
          <w:color w:val="000000"/>
          <w:sz w:val="28"/>
          <w:szCs w:val="28"/>
        </w:rPr>
      </w:pPr>
      <w:r w:rsidRPr="002C197E">
        <w:rPr>
          <w:b/>
          <w:color w:val="000000"/>
          <w:sz w:val="28"/>
          <w:szCs w:val="28"/>
        </w:rPr>
        <w:t xml:space="preserve">Изнашивание в абразивной прослойке </w:t>
      </w:r>
    </w:p>
    <w:p w:rsidR="00720003" w:rsidRPr="00022571" w:rsidRDefault="00720003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 xml:space="preserve">Изнашивание незакрепленными абразивными частицами обычно наступает при динамическом </w:t>
      </w:r>
      <w:proofErr w:type="spellStart"/>
      <w:r w:rsidRPr="00022571">
        <w:rPr>
          <w:color w:val="000000"/>
          <w:sz w:val="28"/>
          <w:szCs w:val="28"/>
        </w:rPr>
        <w:t>контактировании</w:t>
      </w:r>
      <w:proofErr w:type="spellEnd"/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металлических п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>верхностей 1 и 2, когда между ними попадают абразивные или иные твердые частицы 3 (рис.</w:t>
      </w:r>
      <w:proofErr w:type="gramStart"/>
      <w:r w:rsidRPr="00022571">
        <w:rPr>
          <w:color w:val="000000"/>
          <w:sz w:val="28"/>
          <w:szCs w:val="28"/>
        </w:rPr>
        <w:t xml:space="preserve"> )</w:t>
      </w:r>
      <w:proofErr w:type="gramEnd"/>
      <w:r w:rsidRPr="00022571">
        <w:rPr>
          <w:color w:val="000000"/>
          <w:sz w:val="28"/>
          <w:szCs w:val="28"/>
        </w:rPr>
        <w:t xml:space="preserve">. </w:t>
      </w:r>
    </w:p>
    <w:p w:rsidR="007C0382" w:rsidRDefault="007C0382" w:rsidP="007C0382">
      <w:pPr>
        <w:jc w:val="center"/>
        <w:rPr>
          <w:color w:val="000000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11113AE6" wp14:editId="5D0D47AB">
                <wp:extent cx="2610485" cy="1835150"/>
                <wp:effectExtent l="0" t="0" r="0" b="0"/>
                <wp:docPr id="288" name="Полотно 2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" name="Группа 2"/>
                        <wpg:cNvGrpSpPr/>
                        <wpg:grpSpPr>
                          <a:xfrm>
                            <a:off x="64360" y="157641"/>
                            <a:ext cx="2419620" cy="1619089"/>
                            <a:chOff x="64360" y="157641"/>
                            <a:chExt cx="2419620" cy="1619089"/>
                          </a:xfrm>
                        </wpg:grpSpPr>
                        <wps:wsp>
                          <wps:cNvPr id="9" name="Прямая соединительная линия 9"/>
                          <wps:cNvCnPr/>
                          <wps:spPr>
                            <a:xfrm flipH="1">
                              <a:off x="432669" y="1068410"/>
                              <a:ext cx="215900" cy="2159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0" name="Прямая соединительная линия 10"/>
                          <wps:cNvCnPr/>
                          <wps:spPr>
                            <a:xfrm flipH="1">
                              <a:off x="432669" y="106841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1" name="Прямая соединительная линия 11"/>
                          <wps:cNvCnPr/>
                          <wps:spPr>
                            <a:xfrm flipH="1">
                              <a:off x="648569" y="106841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3" name="Прямая соединительная линия 13"/>
                          <wps:cNvCnPr/>
                          <wps:spPr>
                            <a:xfrm flipH="1">
                              <a:off x="862930" y="106841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7" name="Прямая соединительная линия 17"/>
                          <wps:cNvCnPr/>
                          <wps:spPr>
                            <a:xfrm flipH="1">
                              <a:off x="1087354" y="106841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24" name="Прямая соединительная линия 18"/>
                          <wps:cNvCnPr/>
                          <wps:spPr>
                            <a:xfrm flipH="1">
                              <a:off x="1294730" y="106841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25" name="Прямая соединительная линия 224"/>
                          <wps:cNvCnPr/>
                          <wps:spPr>
                            <a:xfrm flipH="1">
                              <a:off x="1512169" y="106841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26" name="Прямая соединительная линия 225"/>
                          <wps:cNvCnPr/>
                          <wps:spPr>
                            <a:xfrm flipH="1">
                              <a:off x="1728069" y="106841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27" name="Прямая соединительная линия 226"/>
                          <wps:cNvCnPr/>
                          <wps:spPr>
                            <a:xfrm flipH="1">
                              <a:off x="1943969" y="1284310"/>
                              <a:ext cx="215900" cy="2159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28" name="Прямая со стрелкой 227"/>
                          <wps:cNvCnPr/>
                          <wps:spPr>
                            <a:xfrm flipH="1">
                              <a:off x="1006733" y="1560830"/>
                              <a:ext cx="541289" cy="0"/>
                            </a:xfrm>
                            <a:prstGeom prst="straightConnector1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29" name="Поле 8"/>
                          <wps:cNvSpPr txBox="1"/>
                          <wps:spPr>
                            <a:xfrm>
                              <a:off x="1204036" y="1560830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7C0382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0" name="Поле 8"/>
                          <wps:cNvSpPr txBox="1"/>
                          <wps:spPr>
                            <a:xfrm>
                              <a:off x="64360" y="373541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7C0382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1" name="Поле 8"/>
                          <wps:cNvSpPr txBox="1"/>
                          <wps:spPr>
                            <a:xfrm>
                              <a:off x="73286" y="647700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7D98" w:rsidRPr="008D0324" w:rsidRDefault="00347D98" w:rsidP="007C0382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2" name="Прямая соединительная линия 231"/>
                          <wps:cNvCnPr/>
                          <wps:spPr>
                            <a:xfrm>
                              <a:off x="195676" y="501000"/>
                              <a:ext cx="332224" cy="2159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33" name="Прямоугольник 232"/>
                          <wps:cNvSpPr/>
                          <wps:spPr>
                            <a:xfrm>
                              <a:off x="434158" y="910930"/>
                              <a:ext cx="1726565" cy="156370"/>
                            </a:xfrm>
                            <a:prstGeom prst="rect">
                              <a:avLst/>
                            </a:prstGeom>
                            <a:pattFill prst="pct5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7C038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4" name="Прямая соединительная линия 233"/>
                          <wps:cNvCnPr/>
                          <wps:spPr>
                            <a:xfrm>
                              <a:off x="432669" y="1068410"/>
                              <a:ext cx="1725419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35" name="Прямая соединительная линия 234"/>
                          <wps:cNvCnPr/>
                          <wps:spPr>
                            <a:xfrm flipH="1" flipV="1">
                              <a:off x="432652" y="684530"/>
                              <a:ext cx="215265" cy="2159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36" name="Прямая соединительная линия 235"/>
                          <wps:cNvCnPr/>
                          <wps:spPr>
                            <a:xfrm flipH="1" flipV="1">
                              <a:off x="432652" y="468630"/>
                              <a:ext cx="431165" cy="431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37" name="Прямая соединительная линия 236"/>
                          <wps:cNvCnPr/>
                          <wps:spPr>
                            <a:xfrm flipH="1" flipV="1">
                              <a:off x="648552" y="468630"/>
                              <a:ext cx="431165" cy="431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38" name="Прямая соединительная линия 237"/>
                          <wps:cNvCnPr/>
                          <wps:spPr>
                            <a:xfrm flipH="1" flipV="1">
                              <a:off x="862547" y="468630"/>
                              <a:ext cx="431165" cy="431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39" name="Прямая соединительная линия 238"/>
                          <wps:cNvCnPr/>
                          <wps:spPr>
                            <a:xfrm flipH="1" flipV="1">
                              <a:off x="1086702" y="468630"/>
                              <a:ext cx="431165" cy="431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40" name="Прямая соединительная линия 239"/>
                          <wps:cNvCnPr/>
                          <wps:spPr>
                            <a:xfrm flipH="1" flipV="1">
                              <a:off x="1294347" y="468630"/>
                              <a:ext cx="431165" cy="431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41" name="Прямая соединительная линия 240"/>
                          <wps:cNvCnPr/>
                          <wps:spPr>
                            <a:xfrm flipH="1" flipV="1">
                              <a:off x="1511517" y="468630"/>
                              <a:ext cx="431165" cy="431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42" name="Прямая соединительная линия 241"/>
                          <wps:cNvCnPr/>
                          <wps:spPr>
                            <a:xfrm flipH="1" flipV="1">
                              <a:off x="1727417" y="468630"/>
                              <a:ext cx="431165" cy="431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3" name="Прямая соединительная линия 242"/>
                          <wps:cNvCnPr/>
                          <wps:spPr>
                            <a:xfrm flipH="1" flipV="1">
                              <a:off x="1943317" y="468630"/>
                              <a:ext cx="215265" cy="2159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4" name="Прямая соединительная линия 32"/>
                          <wps:cNvCnPr/>
                          <wps:spPr>
                            <a:xfrm flipV="1">
                              <a:off x="432652" y="900430"/>
                              <a:ext cx="172466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5" name="Овал 33"/>
                          <wps:cNvSpPr/>
                          <wps:spPr>
                            <a:xfrm>
                              <a:off x="533647" y="929475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" name="Овал 34"/>
                          <wps:cNvSpPr/>
                          <wps:spPr>
                            <a:xfrm>
                              <a:off x="1366703" y="93592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7C038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" name="Овал 35"/>
                          <wps:cNvSpPr/>
                          <wps:spPr>
                            <a:xfrm>
                              <a:off x="856700" y="100103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7C038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" name="Овал 36"/>
                          <wps:cNvSpPr/>
                          <wps:spPr>
                            <a:xfrm>
                              <a:off x="755749" y="96547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7C038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Овал 37"/>
                          <wps:cNvSpPr/>
                          <wps:spPr>
                            <a:xfrm>
                              <a:off x="1212382" y="94776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7C038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" name="Овал 38"/>
                          <wps:cNvSpPr/>
                          <wps:spPr>
                            <a:xfrm>
                              <a:off x="637261" y="98649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7C038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5" name="Овал 40"/>
                          <wps:cNvSpPr/>
                          <wps:spPr>
                            <a:xfrm>
                              <a:off x="1995131" y="965475"/>
                              <a:ext cx="3600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7C038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6" name="Овал 43"/>
                          <wps:cNvSpPr/>
                          <wps:spPr>
                            <a:xfrm>
                              <a:off x="1727763" y="100838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7C038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7" name="Овал 46"/>
                          <wps:cNvSpPr/>
                          <wps:spPr>
                            <a:xfrm>
                              <a:off x="1549617" y="99317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7C038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8" name="Овал 265"/>
                          <wps:cNvSpPr/>
                          <wps:spPr>
                            <a:xfrm>
                              <a:off x="1835279" y="94776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7C038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9" name="Овал 266"/>
                          <wps:cNvSpPr/>
                          <wps:spPr>
                            <a:xfrm>
                              <a:off x="1041099" y="96547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7C0382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0" name="Прямая со стрелкой 267"/>
                          <wps:cNvCnPr/>
                          <wps:spPr>
                            <a:xfrm>
                              <a:off x="1046487" y="388000"/>
                              <a:ext cx="541020" cy="0"/>
                            </a:xfrm>
                            <a:prstGeom prst="straightConnector1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71" name="Поле 8"/>
                          <wps:cNvSpPr txBox="1"/>
                          <wps:spPr>
                            <a:xfrm>
                              <a:off x="1211764" y="157641"/>
                              <a:ext cx="15494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7C0382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2" name="Поле 8"/>
                          <wps:cNvSpPr txBox="1"/>
                          <wps:spPr>
                            <a:xfrm>
                              <a:off x="74080" y="983320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7C0382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3" name="Прямая соединительная линия 270"/>
                          <wps:cNvCnPr/>
                          <wps:spPr>
                            <a:xfrm>
                              <a:off x="219511" y="1078230"/>
                              <a:ext cx="296545" cy="23749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74" name="Прямая соединительная линия 271"/>
                          <wps:cNvCnPr/>
                          <wps:spPr>
                            <a:xfrm>
                              <a:off x="195611" y="754380"/>
                              <a:ext cx="297233" cy="23752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75" name="Прямая соединительная линия 272"/>
                          <wps:cNvCnPr/>
                          <wps:spPr>
                            <a:xfrm flipV="1">
                              <a:off x="2160723" y="910930"/>
                              <a:ext cx="1800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6" name="Прямая соединительная линия 273"/>
                          <wps:cNvCnPr/>
                          <wps:spPr>
                            <a:xfrm flipV="1">
                              <a:off x="2155984" y="1069340"/>
                              <a:ext cx="180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7" name="Прямая со стрелкой 274"/>
                          <wps:cNvCnPr/>
                          <wps:spPr>
                            <a:xfrm flipV="1">
                              <a:off x="2286499" y="900430"/>
                              <a:ext cx="0" cy="16891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sm"/>
                              <a:tailEnd type="stealth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8" name="Поле 8"/>
                          <wps:cNvSpPr txBox="1"/>
                          <wps:spPr>
                            <a:xfrm>
                              <a:off x="2329180" y="889000"/>
                              <a:ext cx="154800" cy="216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7D98" w:rsidRPr="00F60E32" w:rsidRDefault="00347D98" w:rsidP="007C0382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h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88" o:spid="_x0000_s1103" editas="canvas" style="width:205.55pt;height:144.5pt;mso-position-horizontal-relative:char;mso-position-vertical-relative:line" coordsize="26104,183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">
                <v:shape id="_x0000_s1104" type="#_x0000_t75" style="position:absolute;width:26104;height:18351;visibility:visible;mso-wrap-style:square">
                  <v:fill o:detectmouseclick="t"/>
                  <v:path o:connecttype="none"/>
                </v:shape>
                <v:group id="Группа 2" o:spid="_x0000_s1105" style="position:absolute;left:643;top:1576;width:24196;height:16191" coordorigin="643,1576" coordsize="24196,161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line id="Прямая соединительная линия 9" o:spid="_x0000_s1106" style="position:absolute;flip:x;visibility:visible;mso-wrap-style:square" from="4326,10684" to="6485,12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vhY8QAAADaAAAADwAAAGRycy9kb3ducmV2LnhtbESPQWvCQBSE7wX/w/IEL6VuLFg0zUZE&#10;kAr20lQovT2yzySYfRt3V5P8+26h0OMwM98w2WYwrbiT841lBYt5AoK4tLrhSsHpc/+0AuEDssbW&#10;MikYycMmnzxkmGrb8wfdi1CJCGGfooI6hC6V0pc1GfRz2xFH72ydwRClq6R22Ee4aeVzkrxIgw3H&#10;hRo72tVUXoqbUWAXX2s5Xpdvx8fxu3C76/a9TXqlZtNh+woi0BD+w3/tg1awht8r8QbI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K+FjxAAAANoAAAAPAAAAAAAAAAAA&#10;AAAAAKECAABkcnMvZG93bnJldi54bWxQSwUGAAAAAAQABAD5AAAAkgMAAAAA&#10;" strokecolor="windowText" strokeweight="1.5pt"/>
                  <v:line id="Прямая соединительная линия 10" o:spid="_x0000_s1107" style="position:absolute;flip:x;visibility:visible;mso-wrap-style:square" from="4326,10684" to="8644,15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M17MYAAADbAAAADwAAAGRycy9kb3ducmV2LnhtbESPQWvCQBCF74X+h2UKXopuLLRodBUR&#10;SoX20lgo3obsmASzs3F3a5J/3zkUepvhvXnvm/V2cK26UYiNZwPzWQaKuPS24crA1/F1ugAVE7LF&#10;1jMZGCnCdnN/t8bc+p4/6VakSkkIxxwN1Cl1udaxrMlhnPmOWLSzDw6TrKHSNmAv4a7VT1n2oh02&#10;LA01drSvqbwUP86An38v9Xh9fnt/HE9F2F93H23WGzN5GHYrUImG9G/+uz5YwRd6+UUG0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lzNezGAAAA2wAAAA8AAAAAAAAA&#10;AAAAAAAAoQIAAGRycy9kb3ducmV2LnhtbFBLBQYAAAAABAAEAPkAAACUAwAAAAA=&#10;" strokecolor="windowText" strokeweight="1.5pt"/>
                  <v:line id="Прямая соединительная линия 11" o:spid="_x0000_s1108" style="position:absolute;flip:x;visibility:visible;mso-wrap-style:square" from="6485,10684" to="10803,15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+Qd8MAAADbAAAADwAAAGRycy9kb3ducmV2LnhtbERPTWvCQBC9F/oflil4KbqJUNHUVUQQ&#10;hfZiLJTehuw0Cc3Oxt3VJP++Kwje5vE+Z7nuTSOu5HxtWUE6SUAQF1bXXCr4Ou3GcxA+IGtsLJOC&#10;gTysV89PS8y07fhI1zyUIoawz1BBFUKbSemLigz6iW2JI/drncEQoSuldtjFcNPIaZLMpMGaY0OF&#10;LW0rKv7yi1Fg0++FHM5v+4/X4Sd32/Pms0k6pUYv/eYdRKA+PMR390HH+Sncfok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Y/kHfDAAAA2wAAAA8AAAAAAAAAAAAA&#10;AAAAoQIAAGRycy9kb3ducmV2LnhtbFBLBQYAAAAABAAEAPkAAACRAwAAAAA=&#10;" strokecolor="windowText" strokeweight="1.5pt"/>
                  <v:line id="Прямая соединительная линия 13" o:spid="_x0000_s1109" style="position:absolute;flip:x;visibility:visible;mso-wrap-style:square" from="8629,10684" to="12947,15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Grm8MAAADbAAAADwAAAGRycy9kb3ducmV2LnhtbERPTWvCQBC9C/0PyxS8iG5UWjS6igjS&#10;gr00LZTehuw0Cc3Oxt3VJP/eFQRv83ifs952phYXcr6yrGA6SUAQ51ZXXCj4/jqMFyB8QNZYWyYF&#10;PXnYbp4Ga0y1bfmTLlkoRAxhn6KCMoQmldLnJRn0E9sQR+7POoMhQldI7bCN4aaWsyR5lQYrjg0l&#10;NrQvKf/PzkaBnf4sZX96eTuO+t/M7U+7jzpplRo+d7sViEBdeIjv7ncd58/h9ks8QG6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mhq5vDAAAA2wAAAA8AAAAAAAAAAAAA&#10;AAAAoQIAAGRycy9kb3ducmV2LnhtbFBLBQYAAAAABAAEAPkAAACRAwAAAAA=&#10;" strokecolor="windowText" strokeweight="1.5pt"/>
                  <v:line id="Прямая соединительная линия 17" o:spid="_x0000_s1110" style="position:absolute;flip:x;visibility:visible;mso-wrap-style:square" from="10873,10684" to="15191,15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qtmMMAAADbAAAADwAAAGRycy9kb3ducmV2LnhtbERPTWvCQBC9C/0PyxS8iG4UbDW6igjS&#10;gr00LZTehuw0Cc3Oxt3VJP/eFQRv83ifs952phYXcr6yrGA6SUAQ51ZXXCj4/jqMFyB8QNZYWyYF&#10;PXnYbp4Ga0y1bfmTLlkoRAxhn6KCMoQmldLnJRn0E9sQR+7POoMhQldI7bCN4aaWsyR5kQYrjg0l&#10;NrQvKf/PzkaBnf4sZX+avx1H/W/m9qfdR520Sg2fu90KRKAuPMR397uO81/h9ks8QG6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aarZjDAAAA2wAAAA8AAAAAAAAAAAAA&#10;AAAAoQIAAGRycy9kb3ducmV2LnhtbFBLBQYAAAAABAAEAPkAAACRAwAAAAA=&#10;" strokecolor="windowText" strokeweight="1.5pt"/>
                  <v:line id="Прямая соединительная линия 18" o:spid="_x0000_s1111" style="position:absolute;flip:x;visibility:visible;mso-wrap-style:square" from="12947,10684" to="17265,15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U56sYAAADbAAAADwAAAGRycy9kb3ducmV2LnhtbESPQWvCQBCF74X+h2UKXopuLLRodBUR&#10;SoX20lgo3obsmASzs3F3a5J/3zkUepvhvXnvm/V2cK26UYiNZwPzWQaKuPS24crA1/F1ugAVE7LF&#10;1jMZGCnCdnN/t8bc+p4/6VakSkkIxxwN1Cl1udaxrMlhnPmOWLSzDw6TrKHSNmAv4a7VT1n2oh02&#10;LA01drSvqbwUP86An38v9Xh9fnt/HE9F2F93H23WGzN5GHYrUImG9G/+uz5YwRdY+UUG0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cFOerGAAAA2wAAAA8AAAAAAAAA&#10;AAAAAAAAoQIAAGRycy9kb3ducmV2LnhtbFBLBQYAAAAABAAEAPkAAACUAwAAAAA=&#10;" strokecolor="windowText" strokeweight="1.5pt"/>
                  <v:line id="Прямая соединительная линия 224" o:spid="_x0000_s1112" style="position:absolute;flip:x;visibility:visible;mso-wrap-style:square" from="15121,10684" to="19439,15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4w5MYAAADcAAAADwAAAGRycy9kb3ducmV2LnhtbESPQWvCQBSE7wX/w/KEXkrdGFqx0VVE&#10;EIX2YhRKb4/sMwlm38bdrUn+fbdQ6HGYmW+Y5bo3jbiT87VlBdNJAoK4sLrmUsH5tHueg/ABWWNj&#10;mRQM5GG9Gj0sMdO24yPd81CKCGGfoYIqhDaT0hcVGfQT2xJH72KdwRClK6V22EW4aWSaJDNpsOa4&#10;UGFL24qKa/5tFNjp55scbq/796fhK3fb2+ajSTqlHsf9ZgEiUB/+w3/tg1aQpi/weyYe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+MOTGAAAA3AAAAA8AAAAAAAAA&#10;AAAAAAAAoQIAAGRycy9kb3ducmV2LnhtbFBLBQYAAAAABAAEAPkAAACUAwAAAAA=&#10;" strokecolor="windowText" strokeweight="1.5pt"/>
                  <v:line id="Прямая соединительная линия 225" o:spid="_x0000_s1113" style="position:absolute;flip:x;visibility:visible;mso-wrap-style:square" from="17280,10684" to="21598,15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KVf8YAAADcAAAADwAAAGRycy9kb3ducmV2LnhtbESPQWvCQBSE7wX/w/KEXkrdGLDY6Coi&#10;SAV7aRTE2yP7moRm38bd1ST/vlsoeBxm5htmue5NI+7kfG1ZwXSSgCAurK65VHA67l7nIHxA1thY&#10;JgUDeVivRk9LzLTt+IvueShFhLDPUEEVQptJ6YuKDPqJbYmj922dwRClK6V22EW4aWSaJG/SYM1x&#10;ocKWthUVP/nNKLDT87scrrOPw8twyd32uvlskk6p53G/WYAI1IdH+L+91wrSdAZ/Z+IR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ylX/GAAAA3AAAAA8AAAAAAAAA&#10;AAAAAAAAoQIAAGRycy9kb3ducmV2LnhtbFBLBQYAAAAABAAEAPkAAACUAwAAAAA=&#10;" strokecolor="windowText" strokeweight="1.5pt"/>
                  <v:line id="Прямая соединительная линия 226" o:spid="_x0000_s1114" style="position:absolute;flip:x;visibility:visible;mso-wrap-style:square" from="19439,12843" to="21598,15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ALCMYAAADcAAAADwAAAGRycy9kb3ducmV2LnhtbESPQWvCQBSE7wX/w/KEXkrdGKjY6Coi&#10;SAV7aRTE2yP7moRm38bd1ST/vlsoeBxm5htmue5NI+7kfG1ZwXSSgCAurK65VHA67l7nIHxA1thY&#10;JgUDeVivRk9LzLTt+IvueShFhLDPUEEVQptJ6YuKDPqJbYmj922dwRClK6V22EW4aWSaJDNpsOa4&#10;UGFL24qKn/xmFNjp+V0O17ePw8twyd32uvlskk6p53G/WYAI1IdH+L+91wrSdAZ/Z+IR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gCwjGAAAA3AAAAA8AAAAAAAAA&#10;AAAAAAAAoQIAAGRycy9kb3ducmV2LnhtbFBLBQYAAAAABAAEAPkAAACUAwAAAAA=&#10;" strokecolor="windowText" strokeweight="1.5pt"/>
                  <v:shape id="Прямая со стрелкой 227" o:spid="_x0000_s1115" type="#_x0000_t32" style="position:absolute;left:10067;top:15608;width:541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ct8MUAAADcAAAADwAAAGRycy9kb3ducmV2LnhtbESP3WrCQBSE7wXfYTmCd7ppQC2pq7RF&#10;xQt/qPUBDtnTJG32bMiuSfTpXUHo5TDzzTDzZWdK0VDtCssKXsYRCOLU6oIzBefv9egVhPPIGkvL&#10;pOBKDpaLfm+OibYtf1Fz8pkIJewSVJB7XyVSujQng25sK+Lg/djaoA+yzqSusQ3lppRxFE2lwYLD&#10;Qo4VfeaU/p0uRkF8/N0dPw63WbNp91K73Xk62a6UGg669zcQnjr/H37SWx24eAaPM+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Zct8MUAAADcAAAADwAAAAAAAAAA&#10;AAAAAAChAgAAZHJzL2Rvd25yZXYueG1sUEsFBgAAAAAEAAQA+QAAAJMDAAAAAA==&#10;" strokecolor="windowText" strokeweight="2pt">
                    <v:stroke endarrow="classic" endarrowwidth="narrow" endarrowlength="long"/>
                  </v:shape>
                  <v:shape id="Поле 8" o:spid="_x0000_s1116" type="#_x0000_t202" style="position:absolute;left:12040;top:15608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VPmMMA&#10;AADcAAAADwAAAGRycy9kb3ducmV2LnhtbERPy2rCQBTdC/7DcIXu6sQUiqaOohVB68oH7faSuc1E&#10;M3dCZprEfn1nUXB5OO/5sreVaKnxpWMFk3ECgjh3uuRCweW8fZ6C8AFZY+WYFNzJw3IxHMwx067j&#10;I7WnUIgYwj5DBSaEOpPS54Ys+rGriSP37RqLIcKmkLrBLobbSqZJ8iotlhwbDNb0bii/nX6sgt97&#10;d1hvNsX+o5pcP7/arXnJZ0app1G/egMRqA8P8b97pxWkaVwbz8QjIB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RVPmMMAAADcAAAADwAAAAAAAAAAAAAAAACYAgAAZHJzL2Rv&#10;d25yZXYueG1sUEsFBgAAAAAEAAQA9QAAAIgDAAAAAA==&#10;" filled="f" stroked="f" strokeweight=".5pt">
                    <v:textbox inset="1mm,0,1mm,0">
                      <w:txbxContent>
                        <w:p w:rsidR="007C0382" w:rsidRDefault="007C0382" w:rsidP="007C0382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v</w:t>
                          </w:r>
                          <w:proofErr w:type="gramEnd"/>
                        </w:p>
                      </w:txbxContent>
                    </v:textbox>
                  </v:shape>
                  <v:shape id="Поле 8" o:spid="_x0000_s1117" type="#_x0000_t202" style="position:absolute;left:643;top:3735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nqA8YA&#10;AADcAAAADwAAAGRycy9kb3ducmV2LnhtbESPT2vCQBTE74V+h+UJvdWNEaSmrmIVobUn/6DXR/Y1&#10;mzb7NmS3SfTTu4WCx2FmfsPMFr2tREuNLx0rGA0TEMS50yUXCo6HzfMLCB+QNVaOScGFPCzmjw8z&#10;zLTreEftPhQiQthnqMCEUGdS+tyQRT90NXH0vlxjMUTZFFI32EW4rWSaJBNpseS4YLCmlaH8Z/9r&#10;FVwv3efbel18bKvR9+ncbsw4nxqlngb98hVEoD7cw//td60gTafwdyYeATm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lnqA8YAAADcAAAADwAAAAAAAAAAAAAAAACYAgAAZHJz&#10;L2Rvd25yZXYueG1sUEsFBgAAAAAEAAQA9QAAAIsDAAAAAA==&#10;" filled="f" stroked="f" strokeweight=".5pt">
                    <v:textbox inset="1mm,0,1mm,0">
                      <w:txbxContent>
                        <w:p w:rsidR="007C0382" w:rsidRDefault="007C0382" w:rsidP="007C0382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8" o:spid="_x0000_s1118" type="#_x0000_t202" style="position:absolute;left:732;top:6477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rVQ8MA&#10;AADcAAAADwAAAGRycy9kb3ducmV2LnhtbERPy2rCQBTdC/7DcIXu6iQKRVPH4AOhrSu1tNtL5jaT&#10;mrkTMtMk9us7i4LLw3mv8sHWoqPWV44VpNMEBHHhdMWlgvfL4XEBwgdkjbVjUnAjD/l6PFphpl3P&#10;J+rOoRQxhH2GCkwITSalLwxZ9FPXEEfuy7UWQ4RtKXWLfQy3tZwlyZO0WHFsMNjQzlBxPf9YBb+3&#10;/rjd78vXtzr9/vjsDmZeLI1SD5Nh8wwi0BDu4n/3i1Ywm8f58Uw8An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rVQ8MAAADcAAAADwAAAAAAAAAAAAAAAACYAgAAZHJzL2Rv&#10;d25yZXYueG1sUEsFBgAAAAAEAAQA9QAAAIgDAAAAAA==&#10;" filled="f" stroked="f" strokeweight=".5pt">
                    <v:textbox inset="1mm,0,1mm,0">
                      <w:txbxContent>
                        <w:p w:rsidR="007C0382" w:rsidRPr="008D0324" w:rsidRDefault="007C0382" w:rsidP="007C0382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t>3</w:t>
                          </w:r>
                        </w:p>
                      </w:txbxContent>
                    </v:textbox>
                  </v:shape>
                  <v:line id="Прямая соединительная линия 231" o:spid="_x0000_s1119" style="position:absolute;visibility:visible;mso-wrap-style:square" from="1956,5010" to="5279,7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ZOk8UAAADcAAAADwAAAGRycy9kb3ducmV2LnhtbESPT4vCMBTE74LfITzBi6ypfyhSjSKy&#10;gke3iuzx0TzbavPSbaLW/fSbBcHjMDO/YRar1lTiTo0rLSsYDSMQxJnVJecKjoftxwyE88gaK8uk&#10;4EkOVstuZ4GJtg/+onvqcxEg7BJUUHhfJ1K6rCCDbmhr4uCdbWPQB9nkUjf4CHBTyXEUxdJgyWGh&#10;wJo2BWXX9GYU5JvL4Oc7vfxOffw5s9vp/nQ6r5Xq99r1HISn1r/Dr/ZOKxhPRvB/JhwB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VZOk8UAAADcAAAADwAAAAAAAAAA&#10;AAAAAAChAgAAZHJzL2Rvd25yZXYueG1sUEsFBgAAAAAEAAQA+QAAAJMDAAAAAA==&#10;" strokecolor="windowText"/>
                  <v:rect id="Прямоугольник 232" o:spid="_x0000_s1120" style="position:absolute;left:4341;top:9109;width:17266;height:15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bJK8UA&#10;AADcAAAADwAAAGRycy9kb3ducmV2LnhtbESPT2vCQBTE74LfYXlCL0U3TYtIdBUpCKK0+O/i7ZF9&#10;ZqPZtyG7jfHbdwsFj8PM/IaZLTpbiZYaXzpW8DZKQBDnTpdcKDgdV8MJCB+QNVaOScGDPCzm/d4M&#10;M+3uvKf2EAoRIewzVGBCqDMpfW7Ioh+5mjh6F9dYDFE2hdQN3iPcVjJNkrG0WHJcMFjTp6H8dvix&#10;Cjanj+3jam7fY2pfd9cvfzlzLZV6GXTLKYhAXXiG/9trrSB9T+HvTDwCcv4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pskrxQAAANwAAAAPAAAAAAAAAAAAAAAAAJgCAABkcnMv&#10;ZG93bnJldi54bWxQSwUGAAAAAAQABAD1AAAAigMAAAAA&#10;" fillcolor="windowText" stroked="f" strokeweight="2pt">
                    <v:fill r:id="rId24" o:title="" color2="window" type="pattern"/>
                    <v:textbox>
                      <w:txbxContent>
                        <w:p w:rsidR="007C0382" w:rsidRDefault="007C0382" w:rsidP="007C0382"/>
                      </w:txbxContent>
                    </v:textbox>
                  </v:rect>
                  <v:line id="Прямая соединительная линия 233" o:spid="_x0000_s1121" style="position:absolute;visibility:visible;mso-wrap-style:square" from="4326,10684" to="21580,10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ZogMYAAADcAAAADwAAAGRycy9kb3ducmV2LnhtbESPS2vDMBCE74X+B7GB3hI5Ns3DiWLc&#10;0pRCoZAHOS/WxjaxVsZSbfffV4VAj8PMfMNss9E0oqfO1ZYVzGcRCOLC6ppLBefTfroC4TyyxsYy&#10;KfghB9nu8WGLqbYDH6g/+lIECLsUFVTet6mUrqjIoJvZljh4V9sZ9EF2pdQdDgFuGhlH0UIarDks&#10;VNjSa0XF7fhtFDybl+XncHpfL/K3pSF/ma++8r1ST5Mx34DwNPr/8L39oRXESQJ/Z8IRkL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12aIDGAAAA3AAAAA8AAAAAAAAA&#10;AAAAAAAAoQIAAGRycy9kb3ducmV2LnhtbFBLBQYAAAAABAAEAPkAAACUAwAAAAA=&#10;" strokecolor="windowText" strokeweight="1.5pt"/>
                  <v:line id="Прямая соединительная линия 234" o:spid="_x0000_s1122" style="position:absolute;flip:x y;visibility:visible;mso-wrap-style:square" from="4326,6845" to="6479,9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qWrMUAAADcAAAADwAAAGRycy9kb3ducmV2LnhtbESPzWrDMBCE74W+g9hAb40ct5TGiRKK&#10;wbSHEEjSB9hIG9vEWrmW6p+3jwqBHoeZ+YZZb0fbiJ46XztWsJgnIIi1MzWXCr5PxfM7CB+QDTaO&#10;ScFEHrabx4c1ZsYNfKD+GEoRIewzVFCF0GZSel2RRT93LXH0Lq6zGKLsSmk6HCLcNjJNkjdpsea4&#10;UGFLeUX6evy1CnJrz4PeTePPWaeHpSvD/rMwSj3Nxo8ViEBj+A/f219GQfryCn9n4hGQm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hqWrMUAAADcAAAADwAAAAAAAAAA&#10;AAAAAAChAgAAZHJzL2Rvd25yZXYueG1sUEsFBgAAAAAEAAQA+QAAAJMDAAAAAA==&#10;" strokecolor="windowText" strokeweight="1.5pt"/>
                  <v:line id="Прямая соединительная линия 235" o:spid="_x0000_s1123" style="position:absolute;flip:x y;visibility:visible;mso-wrap-style:square" from="4326,4686" to="8638,9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YzN8UAAADcAAAADwAAAGRycy9kb3ducmV2LnhtbESPzWrDMBCE74W+g9hAb40cl5bGiRKK&#10;wbSHEEjSB9hIG9vEWrmW6p+3jwqBHoeZ+YZZb0fbiJ46XztWsJgnIIi1MzWXCr5PxfM7CB+QDTaO&#10;ScFEHrabx4c1ZsYNfKD+GEoRIewzVFCF0GZSel2RRT93LXH0Lq6zGKLsSmk6HCLcNjJNkjdpsea4&#10;UGFLeUX6evy1CnJrz4PeTePPWaeHpSvD/rMwSj3Nxo8ViEBj+A/f219GQfryCn9n4hGQm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VYzN8UAAADcAAAADwAAAAAAAAAA&#10;AAAAAAChAgAAZHJzL2Rvd25yZXYueG1sUEsFBgAAAAAEAAQA+QAAAJMDAAAAAA==&#10;" strokecolor="windowText" strokeweight="1.5pt"/>
                  <v:line id="Прямая соединительная линия 236" o:spid="_x0000_s1124" style="position:absolute;flip:x y;visibility:visible;mso-wrap-style:square" from="6485,4686" to="10797,9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StQMIAAADcAAAADwAAAGRycy9kb3ducmV2LnhtbESP3YrCMBSE7wXfIRxh7zS1gmg1igiy&#10;XiwL/jzAMTm2xeakNllb334jCF4OM/MNs1x3thIPanzpWMF4lIAg1s6UnCs4n3bDGQgfkA1WjknB&#10;kzysV/3eEjPjWj7Q4xhyESHsM1RQhFBnUnpdkEU/cjVx9K6usRiibHJpGmwj3FYyTZKptFhyXCiw&#10;pm1B+nb8swq21l5a/fPs7hedHuYuD7/fO6PU16DbLEAE6sIn/G7vjYJ0MoXXmXgE5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YStQMIAAADcAAAADwAAAAAAAAAAAAAA&#10;AAChAgAAZHJzL2Rvd25yZXYueG1sUEsFBgAAAAAEAAQA+QAAAJADAAAAAA==&#10;" strokecolor="windowText" strokeweight="1.5pt"/>
                  <v:line id="Прямая соединительная линия 237" o:spid="_x0000_s1125" style="position:absolute;flip:x y;visibility:visible;mso-wrap-style:square" from="8625,4686" to="12937,9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gI28UAAADcAAAADwAAAGRycy9kb3ducmV2LnhtbESPzWrDMBCE74W+g9hAb40cF9rGiRKK&#10;wbSHEEjSB9hIG9vEWrmW6p+3jwqBHoeZ+YZZb0fbiJ46XztWsJgnIIi1MzWXCr5PxfM7CB+QDTaO&#10;ScFEHrabx4c1ZsYNfKD+GEoRIewzVFCF0GZSel2RRT93LXH0Lq6zGKLsSmk6HCLcNjJNkldpsea4&#10;UGFLeUX6evy1CnJrz4PeTePPWaeHpSvD/rMwSj3Nxo8ViEBj+A/f219GQfryBn9n4hGQm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sgI28UAAADcAAAADwAAAAAAAAAA&#10;AAAAAAChAgAAZHJzL2Rvd25yZXYueG1sUEsFBgAAAAAEAAQA+QAAAJMDAAAAAA==&#10;" strokecolor="windowText" strokeweight="1.5pt"/>
                  <v:line id="Прямая соединительная линия 238" o:spid="_x0000_s1126" style="position:absolute;flip:x y;visibility:visible;mso-wrap-style:square" from="10867,4686" to="15178,9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ecqcAAAADcAAAADwAAAGRycy9kb3ducmV2LnhtbERPy4rCMBTdD/gP4QruxtQKoh1jGQoy&#10;LkTw8QHX5E5bprmpTcbWvzcLweXhvNf5YBtxp87XjhXMpgkIYu1MzaWCy3n7uQThA7LBxjEpeJCH&#10;fDP6WGNmXM9Hup9CKWII+wwVVCG0mZReV2TRT11LHLlf11kMEXalNB32Mdw2Mk2ShbRYc2yosKWi&#10;Iv13+rcKCmuvvd4/httVp8eVK8PhZ2uUmoyH7y8QgYbwFr/cO6Mgnce18Uw8AnLz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9XnKnAAAAA3AAAAA8AAAAAAAAAAAAAAAAA&#10;oQIAAGRycy9kb3ducmV2LnhtbFBLBQYAAAAABAAEAPkAAACOAwAAAAA=&#10;" strokecolor="windowText" strokeweight="1.5pt"/>
                  <v:line id="Прямая соединительная линия 239" o:spid="_x0000_s1127" style="position:absolute;flip:x y;visibility:visible;mso-wrap-style:square" from="12943,4686" to="17255,9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s5MsIAAADcAAAADwAAAGRycy9kb3ducmV2LnhtbESP3YrCMBSE7xd8h3AE79bUCqLVKCLI&#10;7oUI/jzAMTm2xeakNtHWtzcLC14OM/MNs1h1thJPanzpWMFomIAg1s6UnCs4n7bfUxA+IBusHJOC&#10;F3lYLXtfC8yMa/lAz2PIRYSwz1BBEUKdSel1QRb90NXE0bu6xmKIssmlabCNcFvJNEkm0mLJcaHA&#10;mjYF6dvxYRVsrL20evfq7hedHmYuD/ufrVFq0O/WcxCBuvAJ/7d/jYJ0PIO/M/EIyOU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Bs5MsIAAADcAAAADwAAAAAAAAAAAAAA&#10;AAChAgAAZHJzL2Rvd25yZXYueG1sUEsFBgAAAAAEAAQA+QAAAJADAAAAAA==&#10;" strokecolor="windowText" strokeweight="1.5pt"/>
                  <v:line id="Прямая соединительная линия 240" o:spid="_x0000_s1128" style="position:absolute;flip:x y;visibility:visible;mso-wrap-style:square" from="15115,4686" to="19426,9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fj0sAAAADcAAAADwAAAGRycy9kb3ducmV2LnhtbERPy4rCMBTdD/gP4QruxtQioh1jGQoy&#10;LkTw8QHX5E5bprmpTcbWvzcLweXhvNf5YBtxp87XjhXMpgkIYu1MzaWCy3n7uQThA7LBxjEpeJCH&#10;fDP6WGNmXM9Hup9CKWII+wwVVCG0mZReV2TRT11LHLlf11kMEXalNB32Mdw2Mk2ShbRYc2yosKWi&#10;Iv13+rcKCmuvvd4/httVp8eVK8PhZ2uUmoyH7y8QgYbwFr/cO6Mgncf58Uw8AnLz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kn49LAAAAA3AAAAA8AAAAAAAAAAAAAAAAA&#10;oQIAAGRycy9kb3ducmV2LnhtbFBLBQYAAAAABAAEAPkAAACOAwAAAAA=&#10;" strokecolor="windowText" strokeweight="1.5pt"/>
                  <v:line id="Прямая соединительная линия 241" o:spid="_x0000_s1129" style="position:absolute;flip:x y;visibility:visible;mso-wrap-style:square" from="17274,4686" to="21585,9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tGScIAAADcAAAADwAAAGRycy9kb3ducmV2LnhtbESP3YrCMBSE7xd8h3AE79bUIstajSKC&#10;6IUs+PMAx+TYFpuT2kRb394Iwl4OM/MNM1t0thIPanzpWMFomIAg1s6UnCs4HdffvyB8QDZYOSYF&#10;T/KwmPe+ZpgZ1/KeHoeQiwhhn6GCIoQ6k9Lrgiz6oauJo3dxjcUQZZNL02Ab4baSaZL8SIslx4UC&#10;a1oVpK+Hu1Wwsvbc6t2zu511up+4PPxt1kapQb9bTkEE6sJ/+NPeGgXpeATvM/EIy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mtGScIAAADcAAAADwAAAAAAAAAAAAAA&#10;AAChAgAAZHJzL2Rvd25yZXYueG1sUEsFBgAAAAAEAAQA+QAAAJADAAAAAA==&#10;" strokecolor="windowText" strokeweight="1.5pt"/>
                  <v:line id="Прямая соединительная линия 242" o:spid="_x0000_s1130" style="position:absolute;flip:x y;visibility:visible;mso-wrap-style:square" from="19433,4686" to="21585,6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nYPsQAAADcAAAADwAAAGRycy9kb3ducmV2LnhtbESPzWrDMBCE74W8g9hAbo1cE0LjRDbF&#10;YJJDCeTnATbS1ja1Vq6lxs7bV4VCj8PMfMPsisl24k6Dbx0reFkmIIi1My3XCq6X6vkVhA/IBjvH&#10;pOBBHop89rTDzLiRT3Q/h1pECPsMFTQh9JmUXjdk0S9dTxy9DzdYDFEOtTQDjhFuO5kmyVpabDku&#10;NNhT2ZD+PH9bBaW1t1G/P6avm05PG1eH474ySi3m09sWRKAp/If/2gejIF2l8HsmHgGZ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udg+xAAAANwAAAAPAAAAAAAAAAAA&#10;AAAAAKECAABkcnMvZG93bnJldi54bWxQSwUGAAAAAAQABAD5AAAAkgMAAAAA&#10;" strokecolor="windowText" strokeweight="1.5pt"/>
                  <v:line id="Прямая соединительная линия 32" o:spid="_x0000_s1131" style="position:absolute;flip:y;visibility:visible;mso-wrap-style:square" from="4326,9004" to="21573,9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hSYMUAAADbAAAADwAAAGRycy9kb3ducmV2LnhtbESPQWvCQBSE7wX/w/KEXoputFTa6Coi&#10;iIK9GAvS2yP7TILZt3F3a5J/3xUKPQ4z8w2zWHWmFndyvrKsYDJOQBDnVldcKPg6bUfvIHxA1lhb&#10;JgU9eVgtB08LTLVt+Uj3LBQiQtinqKAMoUml9HlJBv3YNsTRu1hnMETpCqkdthFuajlNkpk0WHFc&#10;KLGhTUn5NfsxCuzk/CH729vu8NJ/Z25zW3/WSavU87Bbz0EE6sJ/+K+91wpep/D4En+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VhSYMUAAADbAAAADwAAAAAAAAAA&#10;AAAAAAChAgAAZHJzL2Rvd25yZXYueG1sUEsFBgAAAAAEAAQA+QAAAJMDAAAAAA==&#10;" strokecolor="windowText" strokeweight="1.5pt"/>
                  <v:oval id="Овал 33" o:spid="_x0000_s1132" style="position:absolute;left:5336;top:9294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w7kcIA&#10;AADbAAAADwAAAGRycy9kb3ducmV2LnhtbESPQYvCMBSE7wv+h/AEL4umKsjSNYoIoqIIa2XPj+Zt&#10;W7Z5KUmq9d8bQfA4zMw3zHzZmVpcyfnKsoLxKAFBnFtdcaHgkm2GXyB8QNZYWyYFd/KwXPQ+5phq&#10;e+Mfup5DISKEfYoKyhCaVEqfl2TQj2xDHL0/6wyGKF0htcNbhJtaTpJkJg1WHBdKbGhdUv5/bo0C&#10;amW7zyez7NTarfsNn9nx4DKlBv1u9Q0iUBfe4Vd7pxVMp/D8En+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zDuRwgAAANsAAAAPAAAAAAAAAAAAAAAAAJgCAABkcnMvZG93&#10;bnJldi54bWxQSwUGAAAAAAQABAD1AAAAhwMAAAAA&#10;" fillcolor="white [3212]" strokecolor="black [3213]"/>
                  <v:oval id="Овал 34" o:spid="_x0000_s1133" style="position:absolute;left:13667;top:9359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OsVscA&#10;AADbAAAADwAAAGRycy9kb3ducmV2LnhtbESPQWvCQBSE74X+h+UVvJS6Satpia5SQouexNoK9vbI&#10;PpO02bdpdjXx37uC0OMwM98w03lvanGk1lWWFcTDCARxbnXFhYKvz/eHFxDOI2usLZOCEzmYz25v&#10;pphq2/EHHTe+EAHCLkUFpfdNKqXLSzLohrYhDt7etgZ9kG0hdYtdgJtaPkZRIg1WHBZKbCgrKf/d&#10;HIyCbJXd/6z/ltvkbfGdPMerbhzv1koN7vrXCQhPvf8PX9tLreBpBJcv4QfI2Rk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0TrFbHAAAA2wAAAA8AAAAAAAAAAAAAAAAAmAIAAGRy&#10;cy9kb3ducmV2LnhtbFBLBQYAAAAABAAEAPUAAACMAwAAAAA=&#10;" fillcolor="window" strokecolor="windowText">
                    <v:textbox>
                      <w:txbxContent>
                        <w:p w:rsidR="007C0382" w:rsidRDefault="007C0382" w:rsidP="007C0382"/>
                      </w:txbxContent>
                    </v:textbox>
                  </v:oval>
                  <v:oval id="Овал 35" o:spid="_x0000_s1134" style="position:absolute;left:8567;top:10010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8JzccA&#10;AADbAAAADwAAAGRycy9kb3ducmV2LnhtbESPQWvCQBSE70L/w/IEL1I3sZiW1FUkWOpJ1LbQ3h7Z&#10;Z5KafRuzW5P+e7cg9DjMzDfMfNmbWlyodZVlBfEkAkGcW11xoeD97eX+CYTzyBpry6TglxwsF3eD&#10;Oabadryny8EXIkDYpaig9L5JpXR5SQbdxDbEwTva1qAPsi2kbrELcFPLaRQl0mDFYaHEhrKS8tPh&#10;xyjIttn4e3fefCTr16/kMd52s/hzp9Ro2K+eQXjq/X/41t5oBQ8z+PsSfoBcX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JfCc3HAAAA2wAAAA8AAAAAAAAAAAAAAAAAmAIAAGRy&#10;cy9kb3ducmV2LnhtbFBLBQYAAAAABAAEAPUAAACMAwAAAAA=&#10;" fillcolor="window" strokecolor="windowText">
                    <v:textbox>
                      <w:txbxContent>
                        <w:p w:rsidR="007C0382" w:rsidRDefault="007C0382" w:rsidP="007C0382"/>
                      </w:txbxContent>
                    </v:textbox>
                  </v:oval>
                  <v:oval id="Овал 36" o:spid="_x0000_s1135" style="position:absolute;left:7557;top:9654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2XuscA&#10;AADbAAAADwAAAGRycy9kb3ducmV2LnhtbESPT2vCQBTE74V+h+UVvBTdxNJYUlcpQdGT+K+gt0f2&#10;NUmbfZtmV5N++26h4HGYmd8w03lvanGl1lWWFcSjCARxbnXFhYLjYTl8AeE8ssbaMin4IQfz2f3d&#10;FFNtO97Rde8LESDsUlRQet+kUrq8JINuZBvi4H3Y1qAPsi2kbrELcFPLcRQl0mDFYaHEhrKS8q/9&#10;xSjINtnj5/Z7/Z4sVudkEm+65/i0VWrw0L+9gvDU+1v4v73WCp4S+PsSfoCc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KNl7rHAAAA2wAAAA8AAAAAAAAAAAAAAAAAmAIAAGRy&#10;cy9kb3ducmV2LnhtbFBLBQYAAAAABAAEAPUAAACMAwAAAAA=&#10;" fillcolor="window" strokecolor="windowText">
                    <v:textbox>
                      <w:txbxContent>
                        <w:p w:rsidR="007C0382" w:rsidRDefault="007C0382" w:rsidP="007C0382"/>
                      </w:txbxContent>
                    </v:textbox>
                  </v:oval>
                  <v:oval id="Овал 37" o:spid="_x0000_s1136" style="position:absolute;left:12123;top:9477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EyIccA&#10;AADbAAAADwAAAGRycy9kb3ducmV2LnhtbESPQWvCQBSE7wX/w/KEXopuYmks0VVKsOhJrLWgt0f2&#10;maTNvk2zq0n/vVso9DjMzDfMfNmbWlypdZVlBfE4AkGcW11xoeDw/jp6BuE8ssbaMin4IQfLxeBu&#10;jqm2Hb/Rde8LESDsUlRQet+kUrq8JINubBvi4J1ta9AH2RZSt9gFuKnlJIoSabDisFBiQ1lJ+df+&#10;YhRk2+zhc/e9+UhW61MyjbfdU3zcKXU/7F9mIDz1/j/8195oBY9T+P0SfoBc3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3BMiHHAAAA2wAAAA8AAAAAAAAAAAAAAAAAmAIAAGRy&#10;cy9kb3ducmV2LnhtbFBLBQYAAAAABAAEAPUAAACMAwAAAAA=&#10;" fillcolor="window" strokecolor="windowText">
                    <v:textbox>
                      <w:txbxContent>
                        <w:p w:rsidR="007C0382" w:rsidRDefault="007C0382" w:rsidP="007C0382"/>
                      </w:txbxContent>
                    </v:textbox>
                  </v:oval>
                  <v:oval id="Овал 38" o:spid="_x0000_s1137" style="position:absolute;left:6372;top:9864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6mU8QA&#10;AADbAAAADwAAAGRycy9kb3ducmV2LnhtbERPy2rCQBTdC/7DcIVuRCdpaZTUUUpoqSvxCe3ukrlN&#10;opk7aWZq0r93FgWXh/NerHpTiyu1rrKsIJ5GIIhzqysuFBwP75M5COeRNdaWScEfOVgth4MFptp2&#10;vKPr3hcihLBLUUHpfZNK6fKSDLqpbYgD921bgz7AtpC6xS6Em1o+RlEiDVYcGkpsKCspv+x/jYJs&#10;k43P25/1KXn7+Epm8aZ7jj+3Sj2M+tcXEJ56fxf/u9dawVMYG76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eplPEAAAA2wAAAA8AAAAAAAAAAAAAAAAAmAIAAGRycy9k&#10;b3ducmV2LnhtbFBLBQYAAAAABAAEAPUAAACJAwAAAAA=&#10;" fillcolor="window" strokecolor="windowText">
                    <v:textbox>
                      <w:txbxContent>
                        <w:p w:rsidR="007C0382" w:rsidRDefault="007C0382" w:rsidP="007C0382"/>
                      </w:txbxContent>
                    </v:textbox>
                  </v:oval>
                  <v:oval id="Овал 40" o:spid="_x0000_s1138" style="position:absolute;left:19951;top:9654;width:360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Zk18IA&#10;AADbAAAADwAAAGRycy9kb3ducmV2LnhtbERPy2oCMRTdC/2HcIXuakYpHRmNUu1DoXShLa4vk9vJ&#10;2MnNkKTj6NebRcHl4bzny942oiMfascKxqMMBHHpdM2Vgu+vt4cpiBCRNTaOScGZAiwXd4M5Ftqd&#10;eEfdPlYihXAoUIGJsS2kDKUhi2HkWuLE/ThvMSboK6k9nlK4beQky56kxZpTg8GW1obK3/2fVRCO&#10;7Wrz8Xk0ef5+eM395dL16xel7of98wxEpD7exP/urVbwmNanL+kHyM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JmTXwgAAANsAAAAPAAAAAAAAAAAAAAAAAJgCAABkcnMvZG93&#10;bnJldi54bWxQSwUGAAAAAAQABAD1AAAAhwMAAAAA&#10;" fillcolor="window" strokecolor="windowText" strokeweight="1pt">
                    <v:textbox>
                      <w:txbxContent>
                        <w:p w:rsidR="007C0382" w:rsidRDefault="007C0382" w:rsidP="007C0382"/>
                      </w:txbxContent>
                    </v:textbox>
                  </v:oval>
                  <v:oval id="Овал 43" o:spid="_x0000_s1139" style="position:absolute;left:17277;top:10083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xHX8cA&#10;AADbAAAADwAAAGRycy9kb3ducmV2LnhtbESPQWvCQBSE74X+h+UVvJS6Satpia5SQouexNoK9vbI&#10;PpO02bdpdjXx37uC0OMwM98w03lvanGk1lWWFcTDCARxbnXFhYKvz/eHFxDOI2usLZOCEzmYz25v&#10;pphq2/EHHTe+EAHCLkUFpfdNKqXLSzLohrYhDt7etgZ9kG0hdYtdgJtaPkZRIg1WHBZKbCgrKf/d&#10;HIyCbJXd/6z/ltvkbfGdPMerbhzv1koN7vrXCQhPvf8PX9tLrWD0BJcv4QfI2Rk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r8R1/HAAAA2wAAAA8AAAAAAAAAAAAAAAAAmAIAAGRy&#10;cy9kb3ducmV2LnhtbFBLBQYAAAAABAAEAPUAAACMAwAAAAA=&#10;" fillcolor="window" strokecolor="windowText">
                    <v:textbox>
                      <w:txbxContent>
                        <w:p w:rsidR="007C0382" w:rsidRDefault="007C0382" w:rsidP="007C0382"/>
                      </w:txbxContent>
                    </v:textbox>
                  </v:oval>
                  <v:oval id="Овал 46" o:spid="_x0000_s1140" style="position:absolute;left:15496;top:9931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vkx8cA&#10;AADbAAAADwAAAGRycy9kb3ducmV2LnhtbESPT2vCQBTE74V+h+UVvBTdRNpYUlcpQdGT+K+gt0f2&#10;NUmbfZtmV5N++26h4HGYmd8w03lvanGl1lWWFcSjCARxbnXFhYLjYTl8AeE8ssbaMin4IQfz2f3d&#10;FFNtO97Rde8LESDsUlRQet+kUrq8JINuZBvi4H3Y1qAPsi2kbrELcFPLcRQl0mDFYaHEhrKS8q/9&#10;xSjINtnj5/Z7/Z4sVudkEm+65/i0VWrw0L+9gvDU+1v4v73WCp4S+PsSfoCc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qL5MfHAAAA2wAAAA8AAAAAAAAAAAAAAAAAmAIAAGRy&#10;cy9kb3ducmV2LnhtbFBLBQYAAAAABAAEAPUAAACMAwAAAAA=&#10;" fillcolor="window" strokecolor="windowText">
                    <v:textbox>
                      <w:txbxContent>
                        <w:p w:rsidR="007C0382" w:rsidRDefault="007C0382" w:rsidP="007C0382"/>
                      </w:txbxContent>
                    </v:textbox>
                  </v:oval>
                  <v:oval id="Овал 265" o:spid="_x0000_s1141" style="position:absolute;left:18352;top:9477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j6T8cA&#10;AADcAAAADwAAAGRycy9kb3ducmV2LnhtbESPT2vCQBTE70K/w/IKvUjdRDAtqauU0FJP4l+wt0f2&#10;mcRm36bZrYnf3hWEHoeZ+Q0znfemFmdqXWVZQTyKQBDnVldcKNhtP59fQTiPrLG2TAou5GA+exhM&#10;MdW24zWdN74QAcIuRQWl900qpctLMuhGtiEO3tG2Bn2QbSF1i12Am1qOoyiRBisOCyU2lJWU/2z+&#10;jIJsmQ1Pq9/FPvn4+k5e4mU3iQ8rpZ4e+/c3EJ56/x++txdawTiZwO1MOAJyd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jI+k/HAAAA3AAAAA8AAAAAAAAAAAAAAAAAmAIAAGRy&#10;cy9kb3ducmV2LnhtbFBLBQYAAAAABAAEAPUAAACMAwAAAAA=&#10;" fillcolor="window" strokecolor="windowText">
                    <v:textbox>
                      <w:txbxContent>
                        <w:p w:rsidR="007C0382" w:rsidRDefault="007C0382" w:rsidP="007C0382"/>
                      </w:txbxContent>
                    </v:textbox>
                  </v:oval>
                  <v:oval id="Овал 266" o:spid="_x0000_s1142" style="position:absolute;left:10410;top:9654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pkOMgA&#10;AADcAAAADwAAAGRycy9kb3ducmV2LnhtbESPQUvDQBSE74L/YXmCF2k3KXSV2G0pocWeSlst6O2R&#10;fSbR7Ns0u23iv3cFocdhZr5hZovBNuJCna8da0jHCQjiwpmaSw1vr+vREwgfkA02jknDD3lYzG9v&#10;ZpgZ1/OeLodQighhn6GGKoQ2k9IXFVn0Y9cSR+/TdRZDlF0pTYd9hNtGTpJESYs1x4UKW8orKr4P&#10;Z6sh3+YPX7vT5qhWLx/qMd320/R9p/X93bB8BhFoCNfwf3tjNEyUgr8z8QjI+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oGmQ4yAAAANwAAAAPAAAAAAAAAAAAAAAAAJgCAABk&#10;cnMvZG93bnJldi54bWxQSwUGAAAAAAQABAD1AAAAjQMAAAAA&#10;" fillcolor="window" strokecolor="windowText">
                    <v:textbox>
                      <w:txbxContent>
                        <w:p w:rsidR="007C0382" w:rsidRDefault="007C0382" w:rsidP="007C0382"/>
                      </w:txbxContent>
                    </v:textbox>
                  </v:oval>
                  <v:shape id="Прямая со стрелкой 267" o:spid="_x0000_s1143" type="#_x0000_t32" style="position:absolute;left:10464;top:3880;width:541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QYzcIAAADcAAAADwAAAGRycy9kb3ducmV2LnhtbESPT2sCMRTE74LfIbyCl6UmelC7NYpY&#10;Cr2Jf6DXx+aZXbp5WZKo67dvBMHjMDO/YZbr3rXiSiE2njVMxgoEceVNw1bD6fj9vgARE7LB1jNp&#10;uFOE9Wo4WGJp/I33dD0kKzKEY4ka6pS6UspY1eQwjn1HnL2zDw5TlsFKE/CW4a6VU6Vm0mHDeaHG&#10;jrY1VX+Hi9NQUNzi7/miuq+JLcLug6zaF1qP3vrNJ4hEfXqFn+0fo2E6m8PjTD4C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DQYzcIAAADcAAAADwAAAAAAAAAAAAAA&#10;AAChAgAAZHJzL2Rvd25yZXYueG1sUEsFBgAAAAAEAAQA+QAAAJADAAAAAA==&#10;" strokecolor="windowText" strokeweight="2pt">
                    <v:stroke endarrow="classic" endarrowwidth="narrow" endarrowlength="long"/>
                  </v:shape>
                  <v:shape id="Поле 8" o:spid="_x0000_s1144" type="#_x0000_t202" style="position:absolute;left:12117;top:1576;width:1550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/2WMMA&#10;AADcAAAADwAAAGRycy9kb3ducmV2LnhtbERPy2rCQBTdC/2H4Rbc6UQF0dRR2orgY6WWdnvJ3GbS&#10;Zu6EzJhEv95ZCC4P571YdbYUDdW+cKxgNExAEGdOF5wr+DpvBjMQPiBrLB2Tgit5WC1fegtMtWv5&#10;SM0p5CKGsE9RgQmhSqX0mSGLfugq4sj9utpiiLDOpa6xjeG2lOMkmUqLBccGgxV9Gsr+Txer4HZt&#10;Dx/rdb7bl6O/759mYybZ3CjVf+3e30AE6sJT/HBvtYLxNK6NZ+IRk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3/2WMMAAADcAAAADwAAAAAAAAAAAAAAAACYAgAAZHJzL2Rv&#10;d25yZXYueG1sUEsFBgAAAAAEAAQA9QAAAIgDAAAAAA==&#10;" filled="f" stroked="f" strokeweight=".5pt">
                    <v:textbox inset="1mm,0,1mm,0">
                      <w:txbxContent>
                        <w:p w:rsidR="007C0382" w:rsidRDefault="007C0382" w:rsidP="007C0382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v</w:t>
                          </w:r>
                          <w:proofErr w:type="gramEnd"/>
                        </w:p>
                      </w:txbxContent>
                    </v:textbox>
                  </v:shape>
                  <v:shape id="Поле 8" o:spid="_x0000_s1145" type="#_x0000_t202" style="position:absolute;left:740;top:9833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NTw8UA&#10;AADcAAAADwAAAGRycy9kb3ducmV2LnhtbESPQWvCQBSE74L/YXmCN92oIDW6SlsRqj2ppV4f2dds&#10;2uzbkN0m0V/vFgoeh5n5hlltOluKhmpfOFYwGScgiDOnC84VfJx3oycQPiBrLB2Tgit52Kz7vRWm&#10;2rV8pOYUchEh7FNUYEKoUil9ZsiiH7uKOHpfrrYYoqxzqWtsI9yWcpokc2mx4LhgsKJXQ9nP6dcq&#10;uF3b95ftNt8fysn356XZmVm2MEoNB93zEkSgLjzC/+03rWA6X8DfmXgE5P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M1PDxQAAANwAAAAPAAAAAAAAAAAAAAAAAJgCAABkcnMv&#10;ZG93bnJldi54bWxQSwUGAAAAAAQABAD1AAAAigMAAAAA&#10;" filled="f" stroked="f" strokeweight=".5pt">
                    <v:textbox inset="1mm,0,1mm,0">
                      <w:txbxContent>
                        <w:p w:rsidR="007C0382" w:rsidRDefault="007C0382" w:rsidP="007C0382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2</w:t>
                          </w:r>
                        </w:p>
                      </w:txbxContent>
                    </v:textbox>
                  </v:shape>
                  <v:line id="Прямая соединительная линия 270" o:spid="_x0000_s1146" style="position:absolute;visibility:visible;mso-wrap-style:square" from="2195,10782" to="5160,13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BSyMQAAADcAAAADwAAAGRycy9kb3ducmV2LnhtbERPy2rCQBTdF/yH4Ra6kTppECtpRhFp&#10;oEtNi3R5yVzzaOZOzEyT1K93FkKXh/NOt5NpxUC9qy0reFlEIIgLq2suFXx9Zs9rEM4ja2wtk4I/&#10;crDdzB5STLQd+UhD7ksRQtglqKDyvkukdEVFBt3CdsSBO9veoA+wL6XucQzhppVxFK2kwZpDQ4Ud&#10;7SsqfvJfo6DcN/PLd95cl371vrbZ8nA6nXdKPT1OuzcQnib/L767P7SC+DXMD2fCEZCb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cFLIxAAAANwAAAAPAAAAAAAAAAAA&#10;AAAAAKECAABkcnMvZG93bnJldi54bWxQSwUGAAAAAAQABAD5AAAAkgMAAAAA&#10;" strokecolor="windowText"/>
                  <v:line id="Прямая соединительная линия 271" o:spid="_x0000_s1147" style="position:absolute;visibility:visible;mso-wrap-style:square" from="1956,7543" to="4928,9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z3U8QAAADcAAAADwAAAGRycy9kb3ducmV2LnhtbESPQYvCMBSE74L/ITxhL4umiqhUo4go&#10;7HGtIh4fzbOtNi+1idr11xthweMwM98ws0VjSnGn2hWWFfR7EQji1OqCMwX73aY7AeE8ssbSMin4&#10;IweLebs1w1jbB2/pnvhMBAi7GBXk3lexlC7NyaDr2Yo4eCdbG/RB1pnUNT4C3JRyEEUjabDgsJBj&#10;Rauc0ktyMwqy1fn7ekzOz6EfrSd2M/w9HE5Lpb46zXIKwlPjP+H/9o9WMBj34X0mHAE5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PPdTxAAAANwAAAAPAAAAAAAAAAAA&#10;AAAAAKECAABkcnMvZG93bnJldi54bWxQSwUGAAAAAAQABAD5AAAAkgMAAAAA&#10;" strokecolor="windowText"/>
                  <v:line id="Прямая соединительная линия 272" o:spid="_x0000_s1148" style="position:absolute;flip:y;visibility:visible;mso-wrap-style:square" from="21607,9109" to="23407,9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1l4cUAAADcAAAADwAAAGRycy9kb3ducmV2LnhtbESPUWvCMBSF3wf7D+EO9jbTlem2zigq&#10;COKL2PkDLs1dU9bc1CRq7a83wmCPh3POdzjTeW9bcSYfGscKXkcZCOLK6YZrBYfv9csHiBCRNbaO&#10;ScGVAsxnjw9TLLS78J7OZaxFgnAoUIGJsSukDJUhi2HkOuLk/ThvMSbpa6k9XhLctjLPsom02HBa&#10;MNjRylD1W56sgnaIh+FzuTJDdny76t1u4vx4q9TzU7/4AhGpj//hv/ZGK8jfc7ifSUd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m1l4cUAAADcAAAADwAAAAAAAAAA&#10;AAAAAAChAgAAZHJzL2Rvd25yZXYueG1sUEsFBgAAAAAEAAQA+QAAAJMDAAAAAA==&#10;" strokecolor="black [3213]"/>
                  <v:line id="Прямая соединительная линия 273" o:spid="_x0000_s1149" style="position:absolute;flip:y;visibility:visible;mso-wrap-style:square" from="21559,10693" to="23359,10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7aB8cAAADcAAAADwAAAGRycy9kb3ducmV2LnhtbESPzW7CMBCE70h9B2sr9VYcgkSrFIPK&#10;n8SJUsolt228jdPE6yh2IfD0daVKHEcz841mOu9tI07U+cqxgtEwAUFcOF1xqeD4sXl8BuEDssbG&#10;MSm4kIf57G4wxUy7M7/T6RBKESHsM1RgQmgzKX1hyKIfupY4el+usxii7EqpOzxHuG1kmiQTabHi&#10;uGCwpaWhoj78WAWr677e5Xme1s2bOY7Wi/Z79Zkr9XDfv76ACNSHW/i/vdUK0qcx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btoHxwAAANwAAAAPAAAAAAAA&#10;AAAAAAAAAKECAABkcnMvZG93bnJldi54bWxQSwUGAAAAAAQABAD5AAAAlQMAAAAA&#10;" strokecolor="windowText"/>
                  <v:shape id="Прямая со стрелкой 274" o:spid="_x0000_s1150" type="#_x0000_t32" style="position:absolute;left:22864;top:9004;width:0;height:16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YGVsQAAADcAAAADwAAAGRycy9kb3ducmV2LnhtbESPzWrDMBCE74W+g9hAb7Uc0zbBsRJK&#10;IPTn1sQPsLHWf7FWxlJs9+2rQiDHYWa+YbLdbDox0uAaywqWUQyCuLC64UpBfjo8r0E4j6yxs0wK&#10;fsnBbvv4kGGq7cQ/NB59JQKEXYoKau/7VEpX1GTQRbYnDl5pB4M+yKGSesApwE0nkzh+kwYbDgs1&#10;9rSvqbgcr0YBO7v++D7l5biafN+2yet5n38p9bSY3zcgPM3+Hr61P7WCZPUC/2fCEZD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1gZWxAAAANwAAAAPAAAAAAAAAAAA&#10;AAAAAKECAABkcnMvZG93bnJldi54bWxQSwUGAAAAAAQABAD5AAAAkgMAAAAA&#10;" strokecolor="black [3213]">
                    <v:stroke startarrow="classic" startarrowwidth="narrow" startarrowlength="short" endarrow="classic" endarrowwidth="narrow" endarrowlength="short"/>
                  </v:shape>
                  <v:shape id="Поле 8" o:spid="_x0000_s1151" type="#_x0000_t202" style="position:absolute;left:23291;top:8890;width:1548;height:21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fPG8cA&#10;AADcAAAADwAAAGRycy9kb3ducmV2LnhtbESPS2/CMBCE75X6H6yt1FtxALWFgEE8hNTSEw/BdRUv&#10;cdp4HcVuEvrr60qVOI5m5hvNdN7ZUjRU+8Kxgn4vAUGcOV1wruB42DyNQPiArLF0TAqu5GE+u7+b&#10;Yqpdyztq9iEXEcI+RQUmhCqV0meGLPqeq4ijd3G1xRBlnUtdYxvhtpSDJHmRFguOCwYrWhnKvvbf&#10;VsHPtf1Yrtf5+7bsf57OzcYMs7FR6vGhW0xABOrCLfzfftMKBq/P8HcmHgE5+w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SnzxvHAAAA3AAAAA8AAAAAAAAAAAAAAAAAmAIAAGRy&#10;cy9kb3ducmV2LnhtbFBLBQYAAAAABAAEAPUAAACMAwAAAAA=&#10;" filled="f" stroked="f" strokeweight=".5pt">
                    <v:textbox inset="1mm,0,1mm,0">
                      <w:txbxContent>
                        <w:p w:rsidR="007C0382" w:rsidRPr="00F60E32" w:rsidRDefault="007C0382" w:rsidP="007C0382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h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7C0382" w:rsidRPr="007C0382" w:rsidRDefault="007C0382" w:rsidP="007C0382">
      <w:pPr>
        <w:jc w:val="center"/>
        <w:rPr>
          <w:color w:val="000000"/>
          <w:szCs w:val="28"/>
        </w:rPr>
      </w:pPr>
      <w:r>
        <w:rPr>
          <w:color w:val="000000"/>
          <w:szCs w:val="28"/>
        </w:rPr>
        <w:t>Рис. Изнашивание металлических поверхностей в абразивной прослойке</w:t>
      </w:r>
    </w:p>
    <w:p w:rsidR="007C0382" w:rsidRDefault="007C0382" w:rsidP="007C0382">
      <w:pPr>
        <w:ind w:firstLine="510"/>
        <w:jc w:val="both"/>
        <w:rPr>
          <w:color w:val="000000"/>
          <w:sz w:val="28"/>
          <w:szCs w:val="28"/>
        </w:rPr>
      </w:pPr>
    </w:p>
    <w:p w:rsidR="007C0382" w:rsidRPr="00022571" w:rsidRDefault="007C0382" w:rsidP="007C0382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lastRenderedPageBreak/>
        <w:t>При такой схеме твердые частицы присутствуют в виде</w:t>
      </w:r>
      <w:r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абрази</w:t>
      </w:r>
      <w:r w:rsidRPr="00022571">
        <w:rPr>
          <w:color w:val="000000"/>
          <w:sz w:val="28"/>
          <w:szCs w:val="28"/>
        </w:rPr>
        <w:t>в</w:t>
      </w:r>
      <w:r w:rsidRPr="00022571">
        <w:rPr>
          <w:color w:val="000000"/>
          <w:sz w:val="28"/>
          <w:szCs w:val="28"/>
        </w:rPr>
        <w:t>ной прослойки, препятствующей полному сближению</w:t>
      </w:r>
      <w:r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контактиру</w:t>
      </w:r>
      <w:r w:rsidRPr="00022571">
        <w:rPr>
          <w:color w:val="000000"/>
          <w:sz w:val="28"/>
          <w:szCs w:val="28"/>
        </w:rPr>
        <w:t>ю</w:t>
      </w:r>
      <w:r w:rsidRPr="00022571">
        <w:rPr>
          <w:color w:val="000000"/>
          <w:sz w:val="28"/>
          <w:szCs w:val="28"/>
        </w:rPr>
        <w:t xml:space="preserve">щих поверхностей. </w:t>
      </w:r>
    </w:p>
    <w:p w:rsidR="00720003" w:rsidRPr="00022571" w:rsidRDefault="00720003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В абразивной прослойке твердые частицы могут ударяться сво</w:t>
      </w:r>
      <w:r w:rsidRPr="00022571">
        <w:rPr>
          <w:color w:val="000000"/>
          <w:sz w:val="28"/>
          <w:szCs w:val="28"/>
        </w:rPr>
        <w:t>и</w:t>
      </w:r>
      <w:r w:rsidRPr="00022571">
        <w:rPr>
          <w:color w:val="000000"/>
          <w:sz w:val="28"/>
          <w:szCs w:val="28"/>
        </w:rPr>
        <w:t>ми гранями о металл</w:t>
      </w:r>
      <w:r w:rsidR="00866C08" w:rsidRPr="00022571">
        <w:rPr>
          <w:color w:val="000000"/>
          <w:sz w:val="28"/>
          <w:szCs w:val="28"/>
        </w:rPr>
        <w:t>ическую поверхность, скользить</w:t>
      </w:r>
      <w:r w:rsidRPr="00022571">
        <w:rPr>
          <w:color w:val="000000"/>
          <w:sz w:val="28"/>
          <w:szCs w:val="28"/>
        </w:rPr>
        <w:t xml:space="preserve"> или вращаться, вызывая на ней углубления, язвины или царапины. </w:t>
      </w:r>
    </w:p>
    <w:p w:rsidR="00B56733" w:rsidRPr="00022571" w:rsidRDefault="00720003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Изнашивание в абразивной прослойке происходит в узлах и с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>членениях, чаще всего в виде вал-втулка, в различных машинах и м</w:t>
      </w:r>
      <w:r w:rsidRPr="00022571">
        <w:rPr>
          <w:color w:val="000000"/>
          <w:sz w:val="28"/>
          <w:szCs w:val="28"/>
        </w:rPr>
        <w:t>е</w:t>
      </w:r>
      <w:r w:rsidRPr="00022571">
        <w:rPr>
          <w:color w:val="000000"/>
          <w:sz w:val="28"/>
          <w:szCs w:val="28"/>
        </w:rPr>
        <w:t xml:space="preserve">ханизмах. </w:t>
      </w:r>
    </w:p>
    <w:p w:rsidR="00720003" w:rsidRPr="00022571" w:rsidRDefault="00720003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 xml:space="preserve">Наличие в абразивной прослойке жидкой среды (масла, воды и др.) улучшает условия взаимодействия элементов </w:t>
      </w:r>
      <w:proofErr w:type="spellStart"/>
      <w:r w:rsidRPr="00022571">
        <w:rPr>
          <w:color w:val="000000"/>
          <w:sz w:val="28"/>
          <w:szCs w:val="28"/>
        </w:rPr>
        <w:t>трибосопряжения</w:t>
      </w:r>
      <w:proofErr w:type="spellEnd"/>
      <w:r w:rsidRPr="00022571">
        <w:rPr>
          <w:color w:val="000000"/>
          <w:sz w:val="28"/>
          <w:szCs w:val="28"/>
        </w:rPr>
        <w:t xml:space="preserve"> за счет охлаждающего и смазывающего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действия жидкости. Эта среда также способствует выносу абразива из зазора. В этих случаях на и</w:t>
      </w:r>
      <w:r w:rsidRPr="00022571">
        <w:rPr>
          <w:color w:val="000000"/>
          <w:sz w:val="28"/>
          <w:szCs w:val="28"/>
        </w:rPr>
        <w:t>з</w:t>
      </w:r>
      <w:r w:rsidRPr="00022571">
        <w:rPr>
          <w:color w:val="000000"/>
          <w:sz w:val="28"/>
          <w:szCs w:val="28"/>
        </w:rPr>
        <w:t>нашиваемой поверхности для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улучшения охлаждения предусматр</w:t>
      </w:r>
      <w:r w:rsidRPr="00022571">
        <w:rPr>
          <w:color w:val="000000"/>
          <w:sz w:val="28"/>
          <w:szCs w:val="28"/>
        </w:rPr>
        <w:t>и</w:t>
      </w:r>
      <w:r w:rsidRPr="00022571">
        <w:rPr>
          <w:color w:val="000000"/>
          <w:sz w:val="28"/>
          <w:szCs w:val="28"/>
        </w:rPr>
        <w:t>вают карманы, куда попадают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абразивные частицы, и в дальнейшем они не участвуют в процессе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изнашивания, а затем удаляются жидк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 xml:space="preserve">стью из зоны контакта. </w:t>
      </w:r>
    </w:p>
    <w:p w:rsidR="00866C08" w:rsidRPr="00022571" w:rsidRDefault="00866C08" w:rsidP="00F4165A">
      <w:pPr>
        <w:ind w:firstLine="510"/>
        <w:jc w:val="both"/>
        <w:rPr>
          <w:b/>
          <w:i/>
          <w:color w:val="000000"/>
          <w:sz w:val="28"/>
          <w:szCs w:val="28"/>
        </w:rPr>
      </w:pPr>
    </w:p>
    <w:p w:rsidR="00D053BA" w:rsidRPr="002C197E" w:rsidRDefault="00D053BA" w:rsidP="00F4165A">
      <w:pPr>
        <w:ind w:firstLine="510"/>
        <w:jc w:val="both"/>
        <w:rPr>
          <w:b/>
          <w:color w:val="000000"/>
          <w:sz w:val="28"/>
          <w:szCs w:val="28"/>
        </w:rPr>
      </w:pPr>
      <w:r w:rsidRPr="002C197E">
        <w:rPr>
          <w:b/>
          <w:color w:val="000000"/>
          <w:sz w:val="28"/>
          <w:szCs w:val="28"/>
        </w:rPr>
        <w:t xml:space="preserve">Изнашивание в абразивной массе </w:t>
      </w:r>
    </w:p>
    <w:p w:rsidR="00866C08" w:rsidRDefault="00936678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pacing w:val="-4"/>
          <w:sz w:val="28"/>
          <w:szCs w:val="28"/>
        </w:rPr>
        <w:t>При движении деталей машин в массе незакрепленных</w:t>
      </w:r>
      <w:r>
        <w:rPr>
          <w:color w:val="000000"/>
          <w:spacing w:val="-4"/>
          <w:sz w:val="28"/>
          <w:szCs w:val="28"/>
        </w:rPr>
        <w:t xml:space="preserve"> </w:t>
      </w:r>
      <w:r w:rsidRPr="00022571">
        <w:rPr>
          <w:color w:val="000000"/>
          <w:spacing w:val="-4"/>
          <w:sz w:val="28"/>
          <w:szCs w:val="28"/>
        </w:rPr>
        <w:t>абразивных частиц силовое воздействие на контакте отдельно взятой частицы и д</w:t>
      </w:r>
      <w:r w:rsidRPr="00022571">
        <w:rPr>
          <w:color w:val="000000"/>
          <w:spacing w:val="-4"/>
          <w:sz w:val="28"/>
          <w:szCs w:val="28"/>
        </w:rPr>
        <w:t>е</w:t>
      </w:r>
      <w:r w:rsidRPr="00022571">
        <w:rPr>
          <w:color w:val="000000"/>
          <w:spacing w:val="-4"/>
          <w:sz w:val="28"/>
          <w:szCs w:val="28"/>
        </w:rPr>
        <w:t>тали будет аналогично воздействию, наблюдаемому в рассмотренных</w:t>
      </w:r>
      <w:r w:rsidRPr="00022571">
        <w:rPr>
          <w:color w:val="000000"/>
          <w:sz w:val="28"/>
          <w:szCs w:val="28"/>
        </w:rPr>
        <w:t xml:space="preserve"> </w:t>
      </w:r>
      <w:r w:rsidR="00866C08" w:rsidRPr="00022571">
        <w:rPr>
          <w:color w:val="000000"/>
          <w:sz w:val="28"/>
          <w:szCs w:val="28"/>
        </w:rPr>
        <w:t>ранее подвидах абразивного изнашивания (рис.).</w:t>
      </w:r>
    </w:p>
    <w:p w:rsidR="00936678" w:rsidRDefault="00936678" w:rsidP="00936678">
      <w:pPr>
        <w:jc w:val="center"/>
        <w:rPr>
          <w:color w:val="000000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416ED727" wp14:editId="5440CF2E">
                <wp:extent cx="2159000" cy="2087880"/>
                <wp:effectExtent l="0" t="0" r="0" b="0"/>
                <wp:docPr id="181" name="Полотно 1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4" name="Группа 104"/>
                        <wpg:cNvGrpSpPr/>
                        <wpg:grpSpPr>
                          <a:xfrm>
                            <a:off x="107316" y="77470"/>
                            <a:ext cx="1947248" cy="1865630"/>
                            <a:chOff x="107316" y="77470"/>
                            <a:chExt cx="1947248" cy="1865630"/>
                          </a:xfrm>
                        </wpg:grpSpPr>
                        <wps:wsp>
                          <wps:cNvPr id="105" name="Прямоугольник 105"/>
                          <wps:cNvSpPr/>
                          <wps:spPr>
                            <a:xfrm>
                              <a:off x="107316" y="863600"/>
                              <a:ext cx="1944000" cy="10795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" name="Прямоугольник 106"/>
                          <wps:cNvSpPr/>
                          <wps:spPr>
                            <a:xfrm>
                              <a:off x="222886" y="863600"/>
                              <a:ext cx="1719311" cy="971550"/>
                            </a:xfrm>
                            <a:prstGeom prst="rect">
                              <a:avLst/>
                            </a:prstGeom>
                            <a:pattFill prst="pct10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7" name="Овал 107"/>
                          <wps:cNvSpPr/>
                          <wps:spPr>
                            <a:xfrm>
                              <a:off x="916340" y="135255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8" name="Овал 108"/>
                          <wps:cNvSpPr/>
                          <wps:spPr>
                            <a:xfrm>
                              <a:off x="406435" y="141795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9" name="Овал 109"/>
                          <wps:cNvSpPr/>
                          <wps:spPr>
                            <a:xfrm>
                              <a:off x="305470" y="138239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0" name="Овал 110"/>
                          <wps:cNvSpPr/>
                          <wps:spPr>
                            <a:xfrm>
                              <a:off x="762035" y="136461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1" name="Овал 111"/>
                          <wps:cNvSpPr/>
                          <wps:spPr>
                            <a:xfrm>
                              <a:off x="1544355" y="138239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2" name="Овал 112"/>
                          <wps:cNvSpPr/>
                          <wps:spPr>
                            <a:xfrm>
                              <a:off x="1277020" y="142557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" name="Овал 113"/>
                          <wps:cNvSpPr/>
                          <wps:spPr>
                            <a:xfrm>
                              <a:off x="1099220" y="141033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4" name="Овал 114"/>
                          <wps:cNvSpPr/>
                          <wps:spPr>
                            <a:xfrm>
                              <a:off x="1384970" y="136461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5" name="Овал 115"/>
                          <wps:cNvSpPr/>
                          <wps:spPr>
                            <a:xfrm>
                              <a:off x="590585" y="138239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6" name="Овал 116"/>
                          <wps:cNvSpPr/>
                          <wps:spPr>
                            <a:xfrm>
                              <a:off x="235620" y="149860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7" name="Овал 117"/>
                          <wps:cNvSpPr/>
                          <wps:spPr>
                            <a:xfrm>
                              <a:off x="1068740" y="150495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" name="Овал 118"/>
                          <wps:cNvSpPr/>
                          <wps:spPr>
                            <a:xfrm>
                              <a:off x="558835" y="157035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" name="Овал 119"/>
                          <wps:cNvSpPr/>
                          <wps:spPr>
                            <a:xfrm>
                              <a:off x="457870" y="153479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" name="Овал 120"/>
                          <wps:cNvSpPr/>
                          <wps:spPr>
                            <a:xfrm>
                              <a:off x="914435" y="151701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" name="Овал 121"/>
                          <wps:cNvSpPr/>
                          <wps:spPr>
                            <a:xfrm>
                              <a:off x="339125" y="155575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" name="Овал 122"/>
                          <wps:cNvSpPr/>
                          <wps:spPr>
                            <a:xfrm>
                              <a:off x="1696755" y="153479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3" name="Овал 123"/>
                          <wps:cNvSpPr/>
                          <wps:spPr>
                            <a:xfrm>
                              <a:off x="1429420" y="157797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4" name="Овал 124"/>
                          <wps:cNvSpPr/>
                          <wps:spPr>
                            <a:xfrm>
                              <a:off x="1251620" y="156273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" name="Овал 125"/>
                          <wps:cNvSpPr/>
                          <wps:spPr>
                            <a:xfrm>
                              <a:off x="1537370" y="151701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6" name="Овал 126"/>
                          <wps:cNvSpPr/>
                          <wps:spPr>
                            <a:xfrm>
                              <a:off x="742985" y="153479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7" name="Овал 127"/>
                          <wps:cNvSpPr/>
                          <wps:spPr>
                            <a:xfrm>
                              <a:off x="388020" y="165100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8" name="Овал 128"/>
                          <wps:cNvSpPr/>
                          <wps:spPr>
                            <a:xfrm>
                              <a:off x="1221140" y="165735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9" name="Овал 129"/>
                          <wps:cNvSpPr/>
                          <wps:spPr>
                            <a:xfrm>
                              <a:off x="711235" y="172275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0" name="Овал 130"/>
                          <wps:cNvSpPr/>
                          <wps:spPr>
                            <a:xfrm>
                              <a:off x="610270" y="168719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1" name="Овал 131"/>
                          <wps:cNvSpPr/>
                          <wps:spPr>
                            <a:xfrm>
                              <a:off x="1066835" y="166941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" name="Овал 132"/>
                          <wps:cNvSpPr/>
                          <wps:spPr>
                            <a:xfrm>
                              <a:off x="491525" y="170815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3" name="Овал 133"/>
                          <wps:cNvSpPr/>
                          <wps:spPr>
                            <a:xfrm>
                              <a:off x="1849155" y="168719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4" name="Овал 134"/>
                          <wps:cNvSpPr/>
                          <wps:spPr>
                            <a:xfrm>
                              <a:off x="1581820" y="173037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5" name="Овал 135"/>
                          <wps:cNvSpPr/>
                          <wps:spPr>
                            <a:xfrm>
                              <a:off x="1404020" y="171513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6" name="Овал 136"/>
                          <wps:cNvSpPr/>
                          <wps:spPr>
                            <a:xfrm>
                              <a:off x="1689770" y="166941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" name="Овал 137"/>
                          <wps:cNvSpPr/>
                          <wps:spPr>
                            <a:xfrm>
                              <a:off x="895385" y="168719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" name="Овал 138"/>
                          <wps:cNvSpPr/>
                          <wps:spPr>
                            <a:xfrm>
                              <a:off x="917871" y="86580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" name="Овал 139"/>
                          <wps:cNvSpPr/>
                          <wps:spPr>
                            <a:xfrm>
                              <a:off x="407966" y="93120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0" name="Овал 140"/>
                          <wps:cNvSpPr/>
                          <wps:spPr>
                            <a:xfrm>
                              <a:off x="307001" y="89564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1" name="Овал 141"/>
                          <wps:cNvSpPr/>
                          <wps:spPr>
                            <a:xfrm>
                              <a:off x="763566" y="87786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2" name="Овал 142"/>
                          <wps:cNvSpPr/>
                          <wps:spPr>
                            <a:xfrm>
                              <a:off x="1545886" y="89564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3" name="Овал 143"/>
                          <wps:cNvSpPr/>
                          <wps:spPr>
                            <a:xfrm>
                              <a:off x="1278551" y="93882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4" name="Овал 144"/>
                          <wps:cNvSpPr/>
                          <wps:spPr>
                            <a:xfrm>
                              <a:off x="1100751" y="92358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5" name="Овал 145"/>
                          <wps:cNvSpPr/>
                          <wps:spPr>
                            <a:xfrm>
                              <a:off x="1386501" y="87786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6" name="Овал 146"/>
                          <wps:cNvSpPr/>
                          <wps:spPr>
                            <a:xfrm>
                              <a:off x="592116" y="89564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7" name="Овал 147"/>
                          <wps:cNvSpPr/>
                          <wps:spPr>
                            <a:xfrm>
                              <a:off x="237151" y="101185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8" name="Овал 148"/>
                          <wps:cNvSpPr/>
                          <wps:spPr>
                            <a:xfrm>
                              <a:off x="1070271" y="101820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9" name="Овал 149"/>
                          <wps:cNvSpPr/>
                          <wps:spPr>
                            <a:xfrm>
                              <a:off x="560366" y="108360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0" name="Овал 150"/>
                          <wps:cNvSpPr/>
                          <wps:spPr>
                            <a:xfrm>
                              <a:off x="459401" y="104804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1" name="Овал 151"/>
                          <wps:cNvSpPr/>
                          <wps:spPr>
                            <a:xfrm>
                              <a:off x="915966" y="103026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" name="Овал 152"/>
                          <wps:cNvSpPr/>
                          <wps:spPr>
                            <a:xfrm>
                              <a:off x="340656" y="106900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" name="Овал 153"/>
                          <wps:cNvSpPr/>
                          <wps:spPr>
                            <a:xfrm>
                              <a:off x="1698286" y="104804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4" name="Овал 154"/>
                          <wps:cNvSpPr/>
                          <wps:spPr>
                            <a:xfrm>
                              <a:off x="1430951" y="109122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5" name="Овал 155"/>
                          <wps:cNvSpPr/>
                          <wps:spPr>
                            <a:xfrm>
                              <a:off x="1253151" y="107598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6" name="Овал 156"/>
                          <wps:cNvSpPr/>
                          <wps:spPr>
                            <a:xfrm>
                              <a:off x="1538901" y="103026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" name="Овал 157"/>
                          <wps:cNvSpPr/>
                          <wps:spPr>
                            <a:xfrm>
                              <a:off x="744516" y="104804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8" name="Овал 158"/>
                          <wps:cNvSpPr/>
                          <wps:spPr>
                            <a:xfrm>
                              <a:off x="389551" y="116425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9" name="Овал 159"/>
                          <wps:cNvSpPr/>
                          <wps:spPr>
                            <a:xfrm>
                              <a:off x="1222671" y="117060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" name="Овал 160"/>
                          <wps:cNvSpPr/>
                          <wps:spPr>
                            <a:xfrm>
                              <a:off x="712766" y="123600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1" name="Овал 161"/>
                          <wps:cNvSpPr/>
                          <wps:spPr>
                            <a:xfrm>
                              <a:off x="611801" y="120044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2" name="Овал 162"/>
                          <wps:cNvSpPr/>
                          <wps:spPr>
                            <a:xfrm>
                              <a:off x="1068366" y="118266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3" name="Овал 163"/>
                          <wps:cNvSpPr/>
                          <wps:spPr>
                            <a:xfrm>
                              <a:off x="493056" y="122140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4" name="Овал 164"/>
                          <wps:cNvSpPr/>
                          <wps:spPr>
                            <a:xfrm>
                              <a:off x="1850686" y="120044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5" name="Овал 165"/>
                          <wps:cNvSpPr/>
                          <wps:spPr>
                            <a:xfrm>
                              <a:off x="1583351" y="124362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6" name="Овал 166"/>
                          <wps:cNvSpPr/>
                          <wps:spPr>
                            <a:xfrm>
                              <a:off x="1405551" y="122838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" name="Овал 167"/>
                          <wps:cNvSpPr/>
                          <wps:spPr>
                            <a:xfrm>
                              <a:off x="1691301" y="118266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" name="Овал 168"/>
                          <wps:cNvSpPr/>
                          <wps:spPr>
                            <a:xfrm>
                              <a:off x="896916" y="120044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" name="Прямоугольник 169"/>
                          <wps:cNvSpPr/>
                          <wps:spPr>
                            <a:xfrm>
                              <a:off x="863601" y="542925"/>
                              <a:ext cx="431800" cy="95567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" name="Прямая соединительная линия 170"/>
                          <wps:cNvCnPr/>
                          <wps:spPr>
                            <a:xfrm>
                              <a:off x="1079501" y="219075"/>
                              <a:ext cx="0" cy="161607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" name="Прямая со стрелкой 171"/>
                          <wps:cNvCnPr/>
                          <wps:spPr>
                            <a:xfrm>
                              <a:off x="1382490" y="758825"/>
                              <a:ext cx="324000" cy="0"/>
                            </a:xfrm>
                            <a:prstGeom prst="straightConnector1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172" name="Поле 8"/>
                          <wps:cNvSpPr txBox="1"/>
                          <wps:spPr>
                            <a:xfrm>
                              <a:off x="1403351" y="574970"/>
                              <a:ext cx="15494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3" name="Прямая со стрелкой 173"/>
                          <wps:cNvCnPr/>
                          <wps:spPr>
                            <a:xfrm>
                              <a:off x="1077780" y="77470"/>
                              <a:ext cx="0" cy="46228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" name="Поле 8"/>
                          <wps:cNvSpPr txBox="1"/>
                          <wps:spPr>
                            <a:xfrm>
                              <a:off x="1111864" y="77470"/>
                              <a:ext cx="21424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" name="Поле 8"/>
                          <wps:cNvSpPr txBox="1"/>
                          <wps:spPr>
                            <a:xfrm>
                              <a:off x="379108" y="359070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Pr="000B6A6B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6" name="Поле 8"/>
                          <wps:cNvSpPr txBox="1"/>
                          <wps:spPr>
                            <a:xfrm>
                              <a:off x="1899379" y="539750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Pr="000B6A6B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" name="Прямая соединительная линия 177"/>
                          <wps:cNvCnPr/>
                          <wps:spPr>
                            <a:xfrm flipH="1" flipV="1">
                              <a:off x="509805" y="527662"/>
                              <a:ext cx="423284" cy="2159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" name="Прямая соединительная линия 178"/>
                          <wps:cNvCnPr/>
                          <wps:spPr>
                            <a:xfrm flipV="1">
                              <a:off x="1745699" y="699770"/>
                              <a:ext cx="183614" cy="27461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9" name="Дуга 179"/>
                          <wps:cNvSpPr/>
                          <wps:spPr>
                            <a:xfrm>
                              <a:off x="863601" y="687605"/>
                              <a:ext cx="396000" cy="396000"/>
                            </a:xfrm>
                            <a:prstGeom prst="arc">
                              <a:avLst>
                                <a:gd name="adj1" fmla="val 1798179"/>
                                <a:gd name="adj2" fmla="val 8853691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stealth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0" name="Поле 8"/>
                          <wps:cNvSpPr txBox="1"/>
                          <wps:spPr>
                            <a:xfrm>
                              <a:off x="914435" y="814365"/>
                              <a:ext cx="18312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sym w:font="Symbol" w:char="F077"/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81" o:spid="_x0000_s1152" editas="canvas" style="width:170pt;height:164.4pt;mso-position-horizontal-relative:char;mso-position-vertical-relative:line" coordsize="21590,208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">
                <v:shape id="_x0000_s1153" type="#_x0000_t75" style="position:absolute;width:21590;height:20878;visibility:visible;mso-wrap-style:square">
                  <v:fill o:detectmouseclick="t"/>
                  <v:path o:connecttype="none"/>
                </v:shape>
                <v:group id="Группа 104" o:spid="_x0000_s1154" style="position:absolute;left:1073;top:774;width:19472;height:18657" coordorigin="1073,774" coordsize="19472,186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<v:rect id="Прямоугольник 105" o:spid="_x0000_s1155" style="position:absolute;left:1073;top:8636;width:19440;height:107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u7XsQA&#10;AADcAAAADwAAAGRycy9kb3ducmV2LnhtbERPTWvCQBC9F/wPywi9mU1SKiW6BhFEESzUFupxzI5J&#10;2uxsyK4m9td3C0Jv83ifM88H04grda62rCCJYhDEhdU1lwo+3teTFxDOI2tsLJOCGznIF6OHOWba&#10;9vxG14MvRQhhl6GCyvs2k9IVFRl0kW2JA3e2nUEfYFdK3WEfwk0j0zieSoM1h4YKW1pVVHwfLkaB&#10;uSWn3c/uK33aY9lvP19Tf9wYpR7Hw3IGwtPg/8V391aH+fEz/D0TLp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bu17EAAAA3AAAAA8AAAAAAAAAAAAAAAAAmAIAAGRycy9k&#10;b3ducmV2LnhtbFBLBQYAAAAABAAEAPUAAACJAwAAAAA=&#10;" fillcolor="black [3213]" strokecolor="black [3213]" strokeweight="1.5pt">
                    <v:fill r:id="rId25" o:title="" color2="white [3212]" type="pattern"/>
                  </v:rect>
                  <v:rect id="Прямоугольник 106" o:spid="_x0000_s1156" style="position:absolute;left:2228;top:8636;width:17193;height:9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xSGcMA&#10;AADcAAAADwAAAGRycy9kb3ducmV2LnhtbERPTYvCMBC9C/6HMMJeRFP3oFKN4u6yIntQ1lXPQzO2&#10;xWZSmlTjv98Igrd5vM+ZL4OpxJUaV1pWMBomIIgzq0vOFRz+vgdTEM4ja6wsk4I7OVguup05ptre&#10;+Jeue5+LGMIuRQWF93UqpcsKMuiGtiaO3Nk2Bn2ETS51g7cYbir5niRjabDk2FBgTZ8FZZd9axR8&#10;rMPJt/nXdNcPu+pnHbaT46hV6q0XVjMQnoJ/iZ/ujY7zkzE8nokXyM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xSGcMAAADcAAAADwAAAAAAAAAAAAAAAACYAgAAZHJzL2Rv&#10;d25yZXYueG1sUEsFBgAAAAAEAAQA9QAAAIgDAAAAAA==&#10;" fillcolor="windowText" strokecolor="windowText" strokeweight="1.5pt">
                    <v:fill r:id="rId26" o:title="" color2="window" type="pattern"/>
                    <v:textbox>
                      <w:txbxContent>
                        <w:p w:rsidR="00936678" w:rsidRDefault="00936678" w:rsidP="00936678"/>
                      </w:txbxContent>
                    </v:textbox>
                  </v:rect>
                  <v:oval id="Овал 107" o:spid="_x0000_s1157" style="position:absolute;left:9163;top:13525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xFf8UA&#10;AADcAAAADwAAAGRycy9kb3ducmV2LnhtbERPS2vCQBC+F/oflin0UnSTQqNEVymhoiexPkBvQ3ZM&#10;0mZnY3Y16b/vFgre5uN7znTem1rcqHWVZQXxMAJBnFtdcaFgv1sMxiCcR9ZYWyYFP+RgPnt8mGKq&#10;bcefdNv6QoQQdikqKL1vUildXpJBN7QNceDOtjXoA2wLqVvsQrip5WsUJdJgxaGhxIaykvLv7dUo&#10;yNbZy9fmsjokH8tTMorX3Vt83Cj1/NS/T0B46v1d/O9e6TA/GsHfM+ECO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rEV/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08" o:spid="_x0000_s1158" style="position:absolute;left:4064;top:14179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PRDcgA&#10;AADcAAAADwAAAGRycy9kb3ducmV2LnhtbESPQUvDQBCF74X+h2UEL8VuIhgldlskWNpTqVVBb0N2&#10;TGKzs2l228R/7xwEbzO8N+99s1iNrlUX6kPj2UA6T0ARl942XBl4e13fPIAKEdli65kM/FCA1XI6&#10;WWBu/cAvdDnESkkIhxwN1DF2udahrMlhmPuOWLQv3zuMsvaVtj0OEu5afZskmXbYsDTU2FFRU3k8&#10;nJ2BYlfMvven7Xv2vPnM7tPdcJd+7I25vhqfHkFFGuO/+e96awU/EVp5RibQy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wM9ENyAAAANwAAAAPAAAAAAAAAAAAAAAAAJgCAABk&#10;cnMvZG93bnJldi54bWxQSwUGAAAAAAQABAD1AAAAjQ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09" o:spid="_x0000_s1159" style="position:absolute;left:3054;top:13823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90lsUA&#10;AADcAAAADwAAAGRycy9kb3ducmV2LnhtbERPTWvCQBC9C/0PyxR6Ed2k0GhTVymhRU9i1YLehuw0&#10;iWZn0+xq0n/fLRS8zeN9zmzRm1pcqXWVZQXxOAJBnFtdcaFgv3sfTUE4j6yxtkwKfsjBYn43mGGq&#10;bccfdN36QoQQdikqKL1vUildXpJBN7YNceC+bGvQB9gWUrfYhXBTy8coSqTBikNDiQ1lJeXn7cUo&#10;yNbZ8LT5Xn0mb8tjMonX3VN82Cj1cN+/voDw1Pub+N+90mF+9Ax/z4QL5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f3SW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10" o:spid="_x0000_s1160" style="position:absolute;left:7620;top:13646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xL1sgA&#10;AADcAAAADwAAAGRycy9kb3ducmV2LnhtbESPQUvDQBCF74L/YZmCF7GbCEaJ3RYJlvZUalVob0N2&#10;TFKzs2l228R/7xwEbzO8N+99M1uMrlUX6kPj2UA6TUARl942XBn4eF/ePYEKEdli65kM/FCAxfz6&#10;aoa59QO/0WUXKyUhHHI0UMfY5VqHsiaHYeo7YtG+fO8wytpX2vY4SLhr9X2SZNphw9JQY0dFTeX3&#10;7uwMFJvi9rg9rT+z19Uhe0w3w0O63xpzMxlfnkFFGuO/+e96bQU/FXx5RibQ8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LnEvWyAAAANwAAAAPAAAAAAAAAAAAAAAAAJgCAABk&#10;cnMvZG93bnJldi54bWxQSwUGAAAAAAQABAD1AAAAjQ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11" o:spid="_x0000_s1161" style="position:absolute;left:15443;top:13823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vB98QA&#10;AADcAAAADwAAAGRycy9kb3ducmV2LnhtbERPTU8CMRC9m/gfmjHhJt31wJqFQhBBTQwHgXCebIft&#10;4na6aeuy8uutiYm3eXmfM1sMthU9+dA4VpCPMxDEldMN1woO+839I4gQkTW2jknBNwVYzG9vZlhq&#10;d+EP6nexFimEQ4kKTIxdKWWoDFkMY9cRJ+7kvMWYoK+l9nhJ4baVD1k2kRYbTg0GO1oZqj53X1ZB&#10;OHdPr+/bsymKl+O68NdrP6yelRrdDcspiEhD/Bf/ud90mp/n8PtMukDO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bwffEAAAA3AAAAA8AAAAAAAAAAAAAAAAAmAIAAGRycy9k&#10;b3ducmV2LnhtbFBLBQYAAAAABAAEAPUAAACJAwAAAAA=&#10;" fillcolor="window" strokecolor="windowText" strokeweight="1p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12" o:spid="_x0000_s1162" style="position:absolute;left:12770;top:14255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JwOsUA&#10;AADcAAAADwAAAGRycy9kb3ducmV2LnhtbERPTWvCQBC9C/6HZYReRDcRGkt0lRJa6kmsVmhvQ3ZM&#10;otnZNLs18d93hUJv83ifs1z3phZXal1lWUE8jUAQ51ZXXCj4OLxOnkA4j6yxtkwKbuRgvRoOlphq&#10;2/E7Xfe+ECGEXYoKSu+bVEqXl2TQTW1DHLiTbQ36ANtC6ha7EG5qOYuiRBqsODSU2FBWUn7Z/xgF&#10;2TYbn3ffm2Py8vaVzONt9xh/7pR6GPXPCxCeev8v/nNvdJgfz+D+TLh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AnA6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13" o:spid="_x0000_s1163" style="position:absolute;left:10992;top:14103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7VocUA&#10;AADcAAAADwAAAGRycy9kb3ducmV2LnhtbERPS2vCQBC+F/oflil4KbqJpbGkrlKCoifxVdDbkJ0m&#10;abOzaXY16b/vFgre5uN7znTem1pcqXWVZQXxKAJBnFtdcaHgeFgOX0A4j6yxtkwKfsjBfHZ/N8VU&#10;2453dN37QoQQdikqKL1vUildXpJBN7INceA+bGvQB9gWUrfYhXBTy3EUJdJgxaGhxIaykvKv/cUo&#10;yDbZ4+f2e/2eLFbnZBJvuuf4tFVq8NC/vYLw1Pub+N+91mF+/AR/z4QL5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TtWh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14" o:spid="_x0000_s1164" style="position:absolute;left:13849;top:13646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dN1cUA&#10;AADcAAAADwAAAGRycy9kb3ducmV2LnhtbERPS2vCQBC+F/oflil4KbqJtLGkrlKCoifxVdDbkJ0m&#10;abOzaXY16b/vFgre5uN7znTem1pcqXWVZQXxKAJBnFtdcaHgeFgOX0A4j6yxtkwKfsjBfHZ/N8VU&#10;2453dN37QoQQdikqKL1vUildXpJBN7INceA+bGvQB9gWUrfYhXBTy3EUJdJgxaGhxIaykvKv/cUo&#10;yDbZ4+f2e/2eLFbnZBJvuuf4tFVq8NC/vYLw1Pub+N+91mF+/AR/z4QL5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p03V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15" o:spid="_x0000_s1165" style="position:absolute;left:5905;top:13823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voTsUA&#10;AADcAAAADwAAAGRycy9kb3ducmV2LnhtbERPTWvCQBC9C/6HZQq9iG5SMJXoKhIs9STWKuhtyI5J&#10;anY2zW5N+u+7hUJv83ifs1j1phZ3al1lWUE8iUAQ51ZXXCg4vr+MZyCcR9ZYWyYF3+RgtRwOFphq&#10;2/Eb3Q++ECGEXYoKSu+bVEqXl2TQTWxDHLirbQ36ANtC6ha7EG5q+RRFiTRYcWgosaGspPx2+DIK&#10;sl02+th/bk/J5vWSPMe7bhqf90o9PvTrOQhPvf8X/7m3OsyPp/D7TLh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6+hO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16" o:spid="_x0000_s1166" style="position:absolute;left:2356;top:14986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l2OcUA&#10;AADcAAAADwAAAGRycy9kb3ducmV2LnhtbERPTWvCQBC9C/0PyxR6Ed2k0FSiq5RgqSdRW0FvQ3ZM&#10;YrOzMbs16b93C0Jv83ifM1v0phZXal1lWUE8jkAQ51ZXXCj4+nwfTUA4j6yxtkwKfsnBYv4wmGGq&#10;bcdbuu58IUIIuxQVlN43qZQuL8mgG9uGOHAn2xr0AbaF1C12IdzU8jmKEmmw4tBQYkNZSfn37sco&#10;yNbZ8Ly5rPbJ8uOYvMbr7iU+bJR6euzfpiA89f5ffHevdJgfJ/D3TLh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OXY5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/>
                      </w:txbxContent>
                    </v:textbox>
                  </v:oval>
                  <v:oval id="Овал 117" o:spid="_x0000_s1167" style="position:absolute;left:10687;top:15049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XTosUA&#10;AADcAAAADwAAAGRycy9kb3ducmV2LnhtbERPS2vCQBC+F/oflin0UnSTQqNEVymhoiexPkBvQ3ZM&#10;0mZnY3Y16b/vFgre5uN7znTem1rcqHWVZQXxMAJBnFtdcaFgv1sMxiCcR9ZYWyYFP+RgPnt8mGKq&#10;bcefdNv6QoQQdikqKL1vUildXpJBN7QNceDOtjXoA2wLqVvsQrip5WsUJdJgxaGhxIaykvLv7dUo&#10;yNbZy9fmsjokH8tTMorX3Vt83Cj1/NS/T0B46v1d/O9e6TA/HsHfM+ECO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ddOi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18" o:spid="_x0000_s1168" style="position:absolute;left:5588;top:15703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pH0MgA&#10;AADcAAAADwAAAGRycy9kb3ducmV2LnhtbESPQUvDQBCF74L/YZmCF7GbCEaJ3RYJlvZUalVob0N2&#10;TFKzs2l228R/7xwEbzO8N+99M1uMrlUX6kPj2UA6TUARl942XBn4eF/ePYEKEdli65kM/FCAxfz6&#10;aoa59QO/0WUXKyUhHHI0UMfY5VqHsiaHYeo7YtG+fO8wytpX2vY4SLhr9X2SZNphw9JQY0dFTeX3&#10;7uwMFJvi9rg9rT+z19Uhe0w3w0O63xpzMxlfnkFFGuO/+e96bQU/FVp5RibQ8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16kfQyAAAANwAAAAPAAAAAAAAAAAAAAAAAJgCAABk&#10;cnMvZG93bnJldi54bWxQSwUGAAAAAAQABAD1AAAAjQ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19" o:spid="_x0000_s1169" style="position:absolute;left:4578;top:15347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biS8UA&#10;AADcAAAADwAAAGRycy9kb3ducmV2LnhtbERPTWvCQBC9C/0PyxR6Ed2k0GhTVymhRU9i1YLehuw0&#10;iWZn0+xq0n/fLRS8zeN9zmzRm1pcqXWVZQXxOAJBnFtdcaFgv3sfTUE4j6yxtkwKfsjBYn43mGGq&#10;bccfdN36QoQQdikqKL1vUildXpJBN7YNceC+bGvQB9gWUrfYhXBTy8coSqTBikNDiQ1lJeXn7cUo&#10;yNbZ8LT5Xn0mb8tjMonX3VN82Cj1cN+/voDw1Pub+N+90mF+/Ax/z4QL5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puJL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20" o:spid="_x0000_s1170" style="position:absolute;left:9144;top:15170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CBa8gA&#10;AADcAAAADwAAAGRycy9kb3ducmV2LnhtbESPT0vDQBDF74LfYRnBi7SbFIwldlskKPZU+k/Q25Cd&#10;JqnZ2Zhdm/jtnYPgbYb35r3fLFaja9WF+tB4NpBOE1DEpbcNVwaOh5fJHFSIyBZbz2TghwKsltdX&#10;C8ytH3hHl32slIRwyNFAHWOXax3KmhyGqe+IRTv53mGUta+07XGQcNfqWZJk2mHD0lBjR0VN5ef+&#10;2xkoNsXdefu1fsueXz+yh3Qz3KfvW2Nub8anR1CRxvhv/rteW8GfCb48IxPo5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F8IFryAAAANwAAAAPAAAAAAAAAAAAAAAAAJgCAABk&#10;cnMvZG93bnJldi54bWxQSwUGAAAAAAQABAD1AAAAjQ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21" o:spid="_x0000_s1171" style="position:absolute;left:3391;top:15557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wk8MUA&#10;AADcAAAADwAAAGRycy9kb3ducmV2LnhtbERPTWvCQBC9C/6HZYReRDcRGkt0lRJa6kmsVmhvQ3ZM&#10;otnZNLs18d93hUJv83ifs1z3phZXal1lWUE8jUAQ51ZXXCj4OLxOnkA4j6yxtkwKbuRgvRoOlphq&#10;2/E7Xfe+ECGEXYoKSu+bVEqXl2TQTW1DHLiTbQ36ANtC6ha7EG5qOYuiRBqsODSU2FBWUn7Z/xgF&#10;2TYbn3ffm2Py8vaVzONt9xh/7pR6GPXPCxCeev8v/nNvdJg/i+H+TLh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vCTw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22" o:spid="_x0000_s1172" style="position:absolute;left:16967;top:15347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WVPcQA&#10;AADcAAAADwAAAGRycy9kb3ducmV2LnhtbERPTU8CMRC9m/gfmiHhJl32wJqVQgQVTQwHkXCebMft&#10;wna6acuy8uutiYm3eXmfM18OthU9+dA4VjCdZCCIK6cbrhXsP1/u7kGEiKyxdUwKvinAcnF7M8dS&#10;uwt/UL+LtUghHEpUYGLsSilDZchimLiOOHFfzluMCfpaao+XFG5bmWfZTFpsODUY7GhtqDrtzlZB&#10;OHar1/ft0RTF5vBc+Ou1H9ZPSo1Hw+MDiEhD/Bf/ud90mp/n8PtMukA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llT3EAAAA3AAAAA8AAAAAAAAAAAAAAAAAmAIAAGRycy9k&#10;b3ducmV2LnhtbFBLBQYAAAAABAAEAPUAAACJAwAAAAA=&#10;" fillcolor="window" strokecolor="windowText" strokeweight="1p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23" o:spid="_x0000_s1173" style="position:absolute;left:14294;top:15779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IfHMYA&#10;AADcAAAADwAAAGRycy9kb3ducmV2LnhtbERPTWvCQBC9C/0PywhepG5iMS3RVSRU6kmsbaHehuyY&#10;pGZn0+zWxH/vFgq9zeN9zmLVm1pcqHWVZQXxJAJBnFtdcaHg/W1z/wTCeWSNtWVScCUHq+XdYIGp&#10;th2/0uXgCxFC2KWooPS+SaV0eUkG3cQ2xIE72dagD7AtpG6xC+GmltMoSqTBikNDiQ1lJeXnw49R&#10;kO2y8df+e/uRPL8ck8d4183iz71So2G/noPw1Pt/8Z97q8P86QP8PhMu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SIfHMYAAADcAAAADwAAAAAAAAAAAAAAAACYAgAAZHJz&#10;L2Rvd25yZXYueG1sUEsFBgAAAAAEAAQA9QAAAIsDAAAAAA=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24" o:spid="_x0000_s1174" style="position:absolute;left:12516;top:15627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uHaMYA&#10;AADcAAAADwAAAGRycy9kb3ducmV2LnhtbERPTWvCQBC9C/0PywhepG4iNS3RVSRU6kmsbaHehuyY&#10;pGZn0+zWxH/vFgq9zeN9zmLVm1pcqHWVZQXxJAJBnFtdcaHg/W1z/wTCeWSNtWVScCUHq+XdYIGp&#10;th2/0uXgCxFC2KWooPS+SaV0eUkG3cQ2xIE72dagD7AtpG6xC+GmltMoSqTBikNDiQ1lJeXnw49R&#10;kO2y8df+e/uRPL8ck8d4183iz71So2G/noPw1Pt/8Z97q8P86QP8PhMu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suHaMYAAADcAAAADwAAAAAAAAAAAAAAAACYAgAAZHJz&#10;L2Rvd25yZXYueG1sUEsFBgAAAAAEAAQA9QAAAIsDAAAAAA=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25" o:spid="_x0000_s1175" style="position:absolute;left:15373;top:15170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ci88UA&#10;AADcAAAADwAAAGRycy9kb3ducmV2LnhtbERPS2vCQBC+C/0PyxR6kbqJYFpSVymhpZ7EJ9jbkB2T&#10;2Oxsmt2a+O9dQehtPr7nTOe9qcWZWldZVhCPIhDEudUVFwp228/nVxDOI2usLZOCCzmYzx4GU0y1&#10;7XhN540vRAhhl6KC0vsmldLlJRl0I9sQB+5oW4M+wLaQusUuhJtajqMokQYrDg0lNpSVlP9s/oyC&#10;bJkNT6vfxT75+PpOXuJlN4kPK6WeHvv3NxCeev8vvrsXOswfT+D2TLhAz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hyLz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26" o:spid="_x0000_s1176" style="position:absolute;left:7429;top:15347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W8hMUA&#10;AADcAAAADwAAAGRycy9kb3ducmV2LnhtbERPTWvCQBC9C/6HZYReRDcRGkt0lRJa6kmsVmhvQ3ZM&#10;otnZNLs18d93hUJv83ifs1z3phZXal1lWUE8jUAQ51ZXXCj4OLxOnkA4j6yxtkwKbuRgvRoOlphq&#10;2/E7Xfe+ECGEXYoKSu+bVEqXl2TQTW1DHLiTbQ36ANtC6ha7EG5qOYuiRBqsODSU2FBWUn7Z/xgF&#10;2TYbn3ffm2Py8vaVzONt9xh/7pR6GPXPCxCeev8v/nNvdJg/S+D+TLh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VbyE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27" o:spid="_x0000_s1177" style="position:absolute;left:3880;top:16510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kZH8UA&#10;AADcAAAADwAAAGRycy9kb3ducmV2LnhtbERPS2vCQBC+C/0PyxS8SN1EaCypq5RQ0ZP4BHsbsmMS&#10;m51Ns6tJ/323UOhtPr7nzBa9qcWdWldZVhCPIxDEudUVFwqOh+XTCwjnkTXWlknBNzlYzB8GM0y1&#10;7XhH970vRAhhl6KC0vsmldLlJRl0Y9sQB+5iW4M+wLaQusUuhJtaTqIokQYrDg0lNpSVlH/ub0ZB&#10;tslG1+3X+pS8rz6SabzpnuPzVqnhY//2CsJT7//Ff+61DvMnU/h9Jlwg5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GRkf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/>
                      </w:txbxContent>
                    </v:textbox>
                  </v:oval>
                  <v:oval id="Овал 128" o:spid="_x0000_s1178" style="position:absolute;left:12211;top:16573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aNbcgA&#10;AADcAAAADwAAAGRycy9kb3ducmV2LnhtbESPT0vDQBDF74LfYRnBi7SbFIwldlskKPZU+k/Q25Cd&#10;JqnZ2Zhdm/jtnYPgbYb35r3fLFaja9WF+tB4NpBOE1DEpbcNVwaOh5fJHFSIyBZbz2TghwKsltdX&#10;C8ytH3hHl32slIRwyNFAHWOXax3KmhyGqe+IRTv53mGUta+07XGQcNfqWZJk2mHD0lBjR0VN5ef+&#10;2xkoNsXdefu1fsueXz+yh3Qz3KfvW2Nub8anR1CRxvhv/rteW8GfCa08IxPo5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7ho1tyAAAANwAAAAPAAAAAAAAAAAAAAAAAJgCAABk&#10;cnMvZG93bnJldi54bWxQSwUGAAAAAAQABAD1AAAAjQ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29" o:spid="_x0000_s1179" style="position:absolute;left:7112;top:17227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oo9sYA&#10;AADcAAAADwAAAGRycy9kb3ducmV2LnhtbERPS2vCQBC+C/6HZYRepG4iNG2jq5TQUk9ifUC9Ddkx&#10;ic3OptmtSf+9Wyh4m4/vOfNlb2pxodZVlhXEkwgEcW51xYWC/e7t/gmE88gaa8uk4JccLBfDwRxT&#10;bTv+oMvWFyKEsEtRQel9k0rp8pIMuoltiAN3sq1BH2BbSN1iF8JNLadRlEiDFYeGEhvKSsq/tj9G&#10;QbbOxufN9+qQvL4fk8d43T3Enxul7kb9ywyEp97fxP/ulQ7zp8/w90y4QC6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Moo9sYAAADcAAAADwAAAAAAAAAAAAAAAACYAgAAZHJz&#10;L2Rvd25yZXYueG1sUEsFBgAAAAAEAAQA9QAAAIsDAAAAAA=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30" o:spid="_x0000_s1180" style="position:absolute;left:6102;top:16871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kXtsgA&#10;AADcAAAADwAAAGRycy9kb3ducmV2LnhtbESPQUvDQBCF7wX/wzKCl9JuohgldlskKPZU2lpBb0N2&#10;TKLZ2Zhdm/jvOwehtxnem/e+WaxG16oj9aHxbCCdJ6CIS28brgwcXp9n96BCRLbYeiYDfxRgtbyY&#10;LDC3fuAdHfexUhLCIUcDdYxdrnUoa3IY5r4jFu3T9w6jrH2lbY+DhLtWXydJph02LA01dlTUVH7v&#10;f52BYlNMv7Y/67fs6eUju0s3w236vjXm6nJ8fAAVaYxn8//12gr+jeDLMzKBXp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AKRe2yAAAANwAAAAPAAAAAAAAAAAAAAAAAJgCAABk&#10;cnMvZG93bnJldi54bWxQSwUGAAAAAAQABAD1AAAAjQ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31" o:spid="_x0000_s1181" style="position:absolute;left:10668;top:16694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WyLcUA&#10;AADcAAAADwAAAGRycy9kb3ducmV2LnhtbERPS2vCQBC+F/oflil4KbqJpbGkrlKCoifxVdDbkJ0m&#10;abOzaXY16b/vFgre5uN7znTem1pcqXWVZQXxKAJBnFtdcaHgeFgOX0A4j6yxtkwKfsjBfHZ/N8VU&#10;2453dN37QoQQdikqKL1vUildXpJBN7INceA+bGvQB9gWUrfYhXBTy3EUJdJgxaGhxIaykvKv/cUo&#10;yDbZ4+f2e/2eLFbnZBJvuuf4tFVq8NC/vYLw1Pub+N+91mH+Uwx/z4QL5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ZbIt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32" o:spid="_x0000_s1182" style="position:absolute;left:4915;top:17081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csWsYA&#10;AADcAAAADwAAAGRycy9kb3ducmV2LnhtbERPTWvCQBC9C/0PywhepG5iMS3RVSRU6kmsbaHehuyY&#10;pGZn0+zWxH/vFgq9zeN9zmLVm1pcqHWVZQXxJAJBnFtdcaHg/W1z/wTCeWSNtWVScCUHq+XdYIGp&#10;th2/0uXgCxFC2KWooPS+SaV0eUkG3cQ2xIE72dagD7AtpG6xC+GmltMoSqTBikNDiQ1lJeXnw49R&#10;kO2y8df+e/uRPL8ck8d4183iz71So2G/noPw1Pt/8Z97q8P8hyn8PhMu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7csWsYAAADcAAAADwAAAAAAAAAAAAAAAACYAgAAZHJz&#10;L2Rvd25yZXYueG1sUEsFBgAAAAAEAAQA9QAAAIsDAAAAAA=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33" o:spid="_x0000_s1183" style="position:absolute;left:18491;top:16871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Cme8QA&#10;AADcAAAADwAAAGRycy9kb3ducmV2LnhtbERPTU8CMRC9k/AfmiHxJl0kYc1KIYoCJsaDaDxPtuN2&#10;YTvdtHVZ+PXUxITbvLzPmS9724iOfKgdK5iMMxDEpdM1Vwq+Pte39yBCRNbYOCYFJwqwXAwHcyy0&#10;O/IHdbtYiRTCoUAFJsa2kDKUhiyGsWuJE/fjvMWYoK+k9nhM4baRd1k2kxZrTg0GW1oZKg+7X6sg&#10;7Nun7dv73uT55vsl9+dz16+elboZ9Y8PICL18Sr+d7/qNH86hb9n0gVyc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1wpnvEAAAA3AAAAA8AAAAAAAAAAAAAAAAAmAIAAGRycy9k&#10;b3ducmV2LnhtbFBLBQYAAAAABAAEAPUAAACJAwAAAAA=&#10;" fillcolor="window" strokecolor="windowText" strokeweight="1p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34" o:spid="_x0000_s1184" style="position:absolute;left:15818;top:17303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IRtcYA&#10;AADcAAAADwAAAGRycy9kb3ducmV2LnhtbERPTWvCQBC9F/oflil4KXWTVtMSXaWEFj2JtRXsbciO&#10;SdrsbJpdTfz3riD0No/3OdN5b2pxpNZVlhXEwwgEcW51xYWCr8/3hxcQziNrrC2TghM5mM9ub6aY&#10;atvxBx03vhAhhF2KCkrvm1RKl5dk0A1tQxy4vW0N+gDbQuoWuxBuavkYRYk0WHFoKLGhrKT8d3Mw&#10;CrJVdv+z/ltuk7fFd/Icr7pxvFsrNbjrXycgPPX+X3x1L3WY/zSCyzPhAjk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xIRtcYAAADcAAAADwAAAAAAAAAAAAAAAACYAgAAZHJz&#10;L2Rvd25yZXYueG1sUEsFBgAAAAAEAAQA9QAAAIsDAAAAAA=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35" o:spid="_x0000_s1185" style="position:absolute;left:14040;top:17151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60LsYA&#10;AADcAAAADwAAAGRycy9kb3ducmV2LnhtbERPTWvCQBC9C/0PywhepG5iMS2pq0iw1JOobaG9Ddkx&#10;Sc3OxuzWpP/eLQi9zeN9znzZm1pcqHWVZQXxJAJBnFtdcaHg/e3l/gmE88gaa8uk4JccLBd3gzmm&#10;2na8p8vBFyKEsEtRQel9k0rp8pIMuoltiAN3tK1BH2BbSN1iF8JNLadRlEiDFYeGEhvKSspPhx+j&#10;INtm4+/defORrF+/ksd4283iz51So2G/egbhqff/4pt7o8P8hxn8PRMukI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F60LsYAAADcAAAADwAAAAAAAAAAAAAAAACYAgAAZHJz&#10;L2Rvd25yZXYueG1sUEsFBgAAAAAEAAQA9QAAAIsDAAAAAA=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36" o:spid="_x0000_s1186" style="position:absolute;left:16897;top:16694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wqWcUA&#10;AADcAAAADwAAAGRycy9kb3ducmV2LnhtbERPS2vCQBC+F/oflil4KbqJpbGkrlKCoifxVdDbkJ0m&#10;abOzaXY16b/vFgre5uN7znTem1pcqXWVZQXxKAJBnFtdcaHgeFgOX0A4j6yxtkwKfsjBfHZ/N8VU&#10;2453dN37QoQQdikqKL1vUildXpJBN7INceA+bGvQB9gWUrfYhXBTy3EUJdJgxaGhxIaykvKv/cUo&#10;yDbZ4+f2e/2eLFbnZBJvuuf4tFVq8NC/vYLw1Pub+N+91mH+UwJ/z4QL5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jCpZ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37" o:spid="_x0000_s1187" style="position:absolute;left:8953;top:16871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CPwsYA&#10;AADcAAAADwAAAGRycy9kb3ducmV2LnhtbERPTWvCQBC9F/wPywi9FN3E0liiq5Rg0ZNYa0FvQ3ZM&#10;0mZn0+xq0n/vFgq9zeN9znzZm1pcqXWVZQXxOAJBnFtdcaHg8P46egbhPLLG2jIp+CEHy8Xgbo6p&#10;th2/0XXvCxFC2KWooPS+SaV0eUkG3dg2xIE729agD7AtpG6xC+GmlpMoSqTBikNDiQ1lJeVf+4tR&#10;kG2zh8/d9+YjWa1PyTTedk/xcafU/bB/mYHw1Pt/8Z97o8P8xyn8PhMukI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8CPwsYAAADcAAAADwAAAAAAAAAAAAAAAACYAgAAZHJz&#10;L2Rvd25yZXYueG1sUEsFBgAAAAAEAAQA9QAAAIsDAAAAAA=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38" o:spid="_x0000_s1188" style="position:absolute;left:9178;top:8658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8bsMgA&#10;AADcAAAADwAAAGRycy9kb3ducmV2LnhtbESPQUvDQBCF7wX/wzKCl9JuohgldlskKPZU2lpBb0N2&#10;TKLZ2Zhdm/jvOwehtxnem/e+WaxG16oj9aHxbCCdJ6CIS28brgwcXp9n96BCRLbYeiYDfxRgtbyY&#10;LDC3fuAdHfexUhLCIUcDdYxdrnUoa3IY5r4jFu3T9w6jrH2lbY+DhLtWXydJph02LA01dlTUVH7v&#10;f52BYlNMv7Y/67fs6eUju0s3w236vjXm6nJ8fAAVaYxn8//12gr+jdDKMzKBXp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+XxuwyAAAANwAAAAPAAAAAAAAAAAAAAAAAJgCAABk&#10;cnMvZG93bnJldi54bWxQSwUGAAAAAAQABAD1AAAAjQ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39" o:spid="_x0000_s1189" style="position:absolute;left:4079;top:9312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O+K8YA&#10;AADcAAAADwAAAGRycy9kb3ducmV2LnhtbERPTWvCQBC9F/oflil4KbqJYmyjq5TQoidR20K9Ddlp&#10;kjY7m2ZXk/57Vyj0No/3OYtVb2pxptZVlhXEowgEcW51xYWCt9eX4QMI55E11pZJwS85WC1vbxaY&#10;atvxns4HX4gQwi5FBaX3TSqly0sy6Ea2IQ7cp20N+gDbQuoWuxBuajmOokQarDg0lNhQVlL+fTgZ&#10;Bdk2u//a/Wzek+f1MZnF224af+yUGtz1T3MQnnr/L/5zb3SYP3mE6zPhArm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RO+K8YAAADcAAAADwAAAAAAAAAAAAAAAACYAgAAZHJz&#10;L2Rvd25yZXYueG1sUEsFBgAAAAAEAAQA9QAAAIsDAAAAAA=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40" o:spid="_x0000_s1190" style="position:absolute;left:3070;top:8956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9ky8gA&#10;AADcAAAADwAAAGRycy9kb3ducmV2LnhtbESPQUvDQBCF7wX/wzKCl9JuIholdlskKPZU2lpBb0N2&#10;TKLZ2Zhdm/jvOwehtxnem/e+WaxG16oj9aHxbCCdJ6CIS28brgwcXp9n96BCRLbYeiYDfxRgtbyY&#10;LDC3fuAdHfexUhLCIUcDdYxdrnUoa3IY5r4jFu3T9w6jrH2lbY+DhLtWXydJph02LA01dlTUVH7v&#10;f52BYlNMv7Y/67fs6eUju0s3w236vjXm6nJ8fAAVaYxn8//12gr+jeDLMzKBXp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YL2TLyAAAANwAAAAPAAAAAAAAAAAAAAAAAJgCAABk&#10;cnMvZG93bnJldi54bWxQSwUGAAAAAAQABAD1AAAAjQ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41" o:spid="_x0000_s1191" style="position:absolute;left:7635;top:8778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PBUMUA&#10;AADcAAAADwAAAGRycy9kb3ducmV2LnhtbERPS2vCQBC+F/oflil4KbqJtLGkrlKCoifxVdDbkJ0m&#10;abOzaXY16b/vFgre5uN7znTem1pcqXWVZQXxKAJBnFtdcaHgeFgOX0A4j6yxtkwKfsjBfHZ/N8VU&#10;2453dN37QoQQdikqKL1vUildXpJBN7INceA+bGvQB9gWUrfYhXBTy3EUJdJgxaGhxIaykvKv/cUo&#10;yDbZ4+f2e/2eLFbnZBJvuuf4tFVq8NC/vYLw1Pub+N+91mH+Uwx/z4QL5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Y8FQ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42" o:spid="_x0000_s1192" style="position:absolute;left:15458;top:8956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pwncQA&#10;AADcAAAADwAAAGRycy9kb3ducmV2LnhtbERPTU8CMRC9m/AfmiHhJl2IYc1KIYoCJsaDaDxPtuN2&#10;YTvdtGVZ+PXUxMTbvLzPmS9724iOfKgdK5iMMxDEpdM1Vwq+Pte39yBCRNbYOCYFZwqwXAxu5lho&#10;d+IP6naxEimEQ4EKTIxtIWUoDVkMY9cSJ+7HeYsxQV9J7fGUwm0jp1k2kxZrTg0GW1oZKg+7o1UQ&#10;9u3T9u19b/J88/2S+8ul61fPSo2G/eMDiEh9/Bf/uV91mn83hd9n0gVyc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6cJ3EAAAA3AAAAA8AAAAAAAAAAAAAAAAAmAIAAGRycy9k&#10;b3ducmV2LnhtbFBLBQYAAAAABAAEAPUAAACJAwAAAAA=&#10;" fillcolor="window" strokecolor="windowText" strokeweight="1p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43" o:spid="_x0000_s1193" style="position:absolute;left:12785;top:9388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36vMYA&#10;AADcAAAADwAAAGRycy9kb3ducmV2LnhtbERPTWvCQBC9F/oflil4KXWTVtMSXaWEFj2JtRXsbciO&#10;SdrsbJpdTfz3riD0No/3OdN5b2pxpNZVlhXEwwgEcW51xYWCr8/3hxcQziNrrC2TghM5mM9ub6aY&#10;atvxBx03vhAhhF2KCkrvm1RKl5dk0A1tQxy4vW0N+gDbQuoWuxBuavkYRYk0WHFoKLGhrKT8d3Mw&#10;CrJVdv+z/ltuk7fFd/Icr7pxvFsrNbjrXycgPPX+X3x1L3WYP3qCyzPhAjk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P36vMYAAADcAAAADwAAAAAAAAAAAAAAAACYAgAAZHJz&#10;L2Rvd25yZXYueG1sUEsFBgAAAAAEAAQA9QAAAIsDAAAAAA=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44" o:spid="_x0000_s1194" style="position:absolute;left:11007;top:9235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RiyMYA&#10;AADcAAAADwAAAGRycy9kb3ducmV2LnhtbERPTWvCQBC9C/0PywhepG4iNi2pq0iw1JOobaG9Ddkx&#10;Sc3OxuzWpP/eLQi9zeN9znzZm1pcqHWVZQXxJAJBnFtdcaHg/e3l/gmE88gaa8uk4JccLBd3gzmm&#10;2na8p8vBFyKEsEtRQel9k0rp8pIMuoltiAN3tK1BH2BbSN1iF8JNLadRlEiDFYeGEhvKSspPhx+j&#10;INtm4+/defORrF+/ksd42z3EnzulRsN+9QzCU+//xTf3Rof5sxn8PRMukI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xRiyMYAAADcAAAADwAAAAAAAAAAAAAAAACYAgAAZHJz&#10;L2Rvd25yZXYueG1sUEsFBgAAAAAEAAQA9QAAAIsDAAAAAA=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45" o:spid="_x0000_s1195" style="position:absolute;left:13865;top:8778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jHU8YA&#10;AADcAAAADwAAAGRycy9kb3ducmV2LnhtbERPTWvCQBC9C/0PywhepG4iNS2pq0iw1JOobaG9Ddkx&#10;Sc3OxuzWpP/eLQi9zeN9znzZm1pcqHWVZQXxJAJBnFtdcaHg/e3l/gmE88gaa8uk4JccLBd3gzmm&#10;2na8p8vBFyKEsEtRQel9k0rp8pIMuoltiAN3tK1BH2BbSN1iF8JNLadRlEiDFYeGEhvKSspPhx+j&#10;INtm4+/defORrF+/ksd4283iz51So2G/egbhqff/4pt7o8P8hxn8PRMukI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FjHU8YAAADcAAAADwAAAAAAAAAAAAAAAACYAgAAZHJz&#10;L2Rvd25yZXYueG1sUEsFBgAAAAAEAAQA9QAAAIsDAAAAAA=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46" o:spid="_x0000_s1196" style="position:absolute;left:5921;top:8956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pZJMUA&#10;AADcAAAADwAAAGRycy9kb3ducmV2LnhtbERPS2vCQBC+F/oflil4KbqJtLGkrlKCoifxVdDbkJ0m&#10;abOzaXY16b/vFgre5uN7znTem1pcqXWVZQXxKAJBnFtdcaHgeFgOX0A4j6yxtkwKfsjBfHZ/N8VU&#10;2453dN37QoQQdikqKL1vUildXpJBN7INceA+bGvQB9gWUrfYhXBTy3EUJdJgxaGhxIaykvKv/cUo&#10;yDbZ4+f2e/2eLFbnZBJvuuf4tFVq8NC/vYLw1Pub+N+91mH+UwJ/z4QL5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ilkk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47" o:spid="_x0000_s1197" style="position:absolute;left:2371;top:10118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8b8v8YA&#10;AADcAAAADwAAAGRycy9kb3ducmV2LnhtbERPTWvCQBC9F/wPywi9FN1E2liiq5Rg0ZNYa0FvQ3ZM&#10;0mZn0+xq0n/vFgq9zeN9znzZm1pcqXWVZQXxOAJBnFtdcaHg8P46egbhPLLG2jIp+CEHy8Xgbo6p&#10;th2/0XXvCxFC2KWooPS+SaV0eUkG3dg2xIE729agD7AtpG6xC+GmlpMoSqTBikNDiQ1lJeVf+4tR&#10;kG2zh8/d9+YjWa1PyTTedk/xcafU/bB/mYHw1Pt/8Z97o8P8xyn8PhMukI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8b8v8YAAADcAAAADwAAAAAAAAAAAAAAAACYAgAAZHJz&#10;L2Rvd25yZXYueG1sUEsFBgAAAAAEAAQA9QAAAIsDAAAAAA=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48" o:spid="_x0000_s1198" style="position:absolute;left:10702;top:10182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lozcgA&#10;AADcAAAADwAAAGRycy9kb3ducmV2LnhtbESPQUvDQBCF7wX/wzKCl9JuIholdlskKPZU2lpBb0N2&#10;TKLZ2Zhdm/jvOwehtxnem/e+WaxG16oj9aHxbCCdJ6CIS28brgwcXp9n96BCRLbYeiYDfxRgtbyY&#10;LDC3fuAdHfexUhLCIUcDdYxdrnUoa3IY5r4jFu3T9w6jrH2lbY+DhLtWXydJph02LA01dlTUVH7v&#10;f52BYlNMv7Y/67fs6eUju0s3w236vjXm6nJ8fAAVaYxn8//12gr+jdDKMzKBXp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mWWjNyAAAANwAAAAPAAAAAAAAAAAAAAAAAJgCAABk&#10;cnMvZG93bnJldi54bWxQSwUGAAAAAAQABAD1AAAAjQ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49" o:spid="_x0000_s1199" style="position:absolute;left:5603;top:10836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XNVsYA&#10;AADcAAAADwAAAGRycy9kb3ducmV2LnhtbERPTWvCQBC9F/oflil4KbqJaGyjq5TQoidR20K9Ddlp&#10;kjY7m2ZXk/57Vyj0No/3OYtVb2pxptZVlhXEowgEcW51xYWCt9eX4QMI55E11pZJwS85WC1vbxaY&#10;atvxns4HX4gQwi5FBaX3TSqly0sy6Ea2IQ7cp20N+gDbQuoWuxBuajmOokQarDg0lNhQVlL+fTgZ&#10;Bdk2u//a/Wzek+f1MZnF224af+yUGtz1T3MQnnr/L/5zb3SYP3mE6zPhArm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RXNVsYAAADcAAAADwAAAAAAAAAAAAAAAACYAgAAZHJz&#10;L2Rvd25yZXYueG1sUEsFBgAAAAAEAAQA9QAAAIsDAAAAAA=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50" o:spid="_x0000_s1200" style="position:absolute;left:4594;top:10480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byFsgA&#10;AADcAAAADwAAAGRycy9kb3ducmV2LnhtbESPQUvDQBCF70L/wzIFL9JuIjSW2G2RoNhTaauC3obs&#10;mESzszG7NvHfdw4FbzO8N+99s9qMrlUn6kPj2UA6T0ARl942XBl4fXmaLUGFiGyx9UwG/ijAZj25&#10;WmFu/cAHOh1jpSSEQ44G6hi7XOtQ1uQwzH1HLNqn7x1GWftK2x4HCXetvk2STDtsWBpq7Kioqfw+&#10;/joDxa64+dr/bN+yx+eP7C7dDYv0fW/M9XR8uAcVaYz/5sv11gr+QvDlGZlAr8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d9vIWyAAAANwAAAAPAAAAAAAAAAAAAAAAAJgCAABk&#10;cnMvZG93bnJldi54bWxQSwUGAAAAAAQABAD1AAAAjQ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51" o:spid="_x0000_s1201" style="position:absolute;left:9159;top:10302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pXjcUA&#10;AADcAAAADwAAAGRycy9kb3ducmV2LnhtbERPTWvCQBC9C/6HZQq9iG5SMJXoKhIs9STWKuhtyI5J&#10;anY2zW5N+u+7hUJv83ifs1j1phZ3al1lWUE8iUAQ51ZXXCg4vr+MZyCcR9ZYWyYF3+RgtRwOFphq&#10;2/Eb3Q++ECGEXYoKSu+bVEqXl2TQTWxDHLirbQ36ANtC6ha7EG5q+RRFiTRYcWgosaGspPx2+DIK&#10;sl02+th/bk/J5vWSPMe7bhqf90o9PvTrOQhPvf8X/7m3OsyfxvD7TLh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uleN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52" o:spid="_x0000_s1202" style="position:absolute;left:3406;top:10690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jJ+sUA&#10;AADcAAAADwAAAGRycy9kb3ducmV2LnhtbERPS2vCQBC+C/0PyxR6kbqJYFpSVymhpZ7EJ9jbkB2T&#10;2Oxsmt2a+O9dQehtPr7nTOe9qcWZWldZVhCPIhDEudUVFwp228/nVxDOI2usLZOCCzmYzx4GU0y1&#10;7XhN540vRAhhl6KC0vsmldLlJRl0I9sQB+5oW4M+wLaQusUuhJtajqMokQYrDg0lNpSVlP9s/oyC&#10;bJkNT6vfxT75+PpOXuJlN4kPK6WeHvv3NxCeev8vvrsXOsyfjOH2TLhAz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aMn6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53" o:spid="_x0000_s1203" style="position:absolute;left:16982;top:10480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9D28QA&#10;AADcAAAADwAAAGRycy9kb3ducmV2LnhtbERPTU8CMRC9m/gfmjHxJl0xuGalEEAFE8JBNJ4n23G7&#10;sJ1u2ros/HpKYuJtXt7njKe9bURHPtSOFdwPMhDEpdM1Vwq+Pt/unkCEiKyxcUwKjhRgOrm+GmOh&#10;3YE/qNvGSqQQDgUqMDG2hZShNGQxDFxLnLgf5y3GBH0ltcdDCreNHGbZo7RYc2ow2NLCULnf/loF&#10;YdfOV+vNzuT58vs196dT1y9elLq96WfPICL18V/8537Xaf7oAS7PpAvk5Aw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vQ9vEAAAA3AAAAA8AAAAAAAAAAAAAAAAAmAIAAGRycy9k&#10;b3ducmV2LnhtbFBLBQYAAAAABAAEAPUAAACJAwAAAAA=&#10;" fillcolor="window" strokecolor="windowText" strokeweight="1p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54" o:spid="_x0000_s1204" style="position:absolute;left:14309;top:10912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30FcYA&#10;AADcAAAADwAAAGRycy9kb3ducmV2LnhtbERPTWvCQBC9C/0PywhepG4iNS2pq0iw1JOobaG9Ddkx&#10;Sc3OxuzWpP/eLQi9zeN9znzZm1pcqHWVZQXxJAJBnFtdcaHg/e3l/gmE88gaa8uk4JccLBd3gzmm&#10;2na8p8vBFyKEsEtRQel9k0rp8pIMuoltiAN3tK1BH2BbSN1iF8JNLadRlEiDFYeGEhvKSspPhx+j&#10;INtm4+/defORrF+/ksd4283iz51So2G/egbhqff/4pt7o8P82QP8PRMukI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s30FcYAAADcAAAADwAAAAAAAAAAAAAAAACYAgAAZHJz&#10;L2Rvd25yZXYueG1sUEsFBgAAAAAEAAQA9QAAAIsDAAAAAA=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55" o:spid="_x0000_s1205" style="position:absolute;left:12531;top:10759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FRjsUA&#10;AADcAAAADwAAAGRycy9kb3ducmV2LnhtbERPTWvCQBC9C/0PywhepG4iJC3RVUpoqSextgW9Ddkx&#10;ic3OptmtSf+9WxB6m8f7nOV6MI24UOdqywriWQSCuLC65lLBx/vL/SMI55E1NpZJwS85WK/uRkvM&#10;tO35jS57X4oQwi5DBZX3bSalKyoy6Ga2JQ7cyXYGfYBdKXWHfQg3jZxHUSoN1hwaKmwpr6j42v8Y&#10;Bfk2n55335vP9Pn1mD7E2z6JDzulJuPhaQHC0+D/xTf3Rof5SQJ/z4QL5Oo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gVGO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56" o:spid="_x0000_s1206" style="position:absolute;left:15389;top:10302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PP+cUA&#10;AADcAAAADwAAAGRycy9kb3ducmV2LnhtbERPTWvCQBC9C/6HZQq9iG5SMJXoKhIs9STWKuhtyI5J&#10;anY2zW5N+u+7hUJv83ifs1j1phZ3al1lWUE8iUAQ51ZXXCg4vr+MZyCcR9ZYWyYF3+RgtRwOFphq&#10;2/Eb3Q++ECGEXYoKSu+bVEqXl2TQTWxDHLirbQ36ANtC6ha7EG5q+RRFiTRYcWgosaGspPx2+DIK&#10;sl02+th/bk/J5vWSPMe7bhqf90o9PvTrOQhPvf8X/7m3OsyfJvD7TLh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U8/5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57" o:spid="_x0000_s1207" style="position:absolute;left:7445;top:10480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9qYsUA&#10;AADcAAAADwAAAGRycy9kb3ducmV2LnhtbERPTWvCQBC9F/wPywheSt1EMJbUVUpQ9CRqW2hvQ3ZM&#10;YrOzMbua9N93hUJv83ifM1/2phY3al1lWUE8jkAQ51ZXXCh4f1s/PYNwHlljbZkU/JCD5WLwMMdU&#10;244PdDv6QoQQdikqKL1vUildXpJBN7YNceBOtjXoA2wLqVvsQrip5SSKEmmw4tBQYkNZSfn38WoU&#10;ZLvs8by/bD+S1eYrmcW7bhp/7pUaDfvXFxCeev8v/nNvdZg/ncH9mXCB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H2pi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58" o:spid="_x0000_s1208" style="position:absolute;left:3895;top:11642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D+EMgA&#10;AADcAAAADwAAAGRycy9kb3ducmV2LnhtbESPQUvDQBCF70L/wzIFL9JuIjSW2G2RoNhTaauC3obs&#10;mESzszG7NvHfdw4FbzO8N+99s9qMrlUn6kPj2UA6T0ARl942XBl4fXmaLUGFiGyx9UwG/ijAZj25&#10;WmFu/cAHOh1jpSSEQ44G6hi7XOtQ1uQwzH1HLNqn7x1GWftK2x4HCXetvk2STDtsWBpq7Kioqfw+&#10;/joDxa64+dr/bN+yx+eP7C7dDYv0fW/M9XR8uAcVaYz/5sv11gr+QmjlGZlAr8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jgP4QyAAAANwAAAAPAAAAAAAAAAAAAAAAAJgCAABk&#10;cnMvZG93bnJldi54bWxQSwUGAAAAAAQABAD1AAAAjQ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59" o:spid="_x0000_s1209" style="position:absolute;left:12226;top:11706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xbi8YA&#10;AADcAAAADwAAAGRycy9kb3ducmV2LnhtbERPS2vCQBC+F/wPywi9lLpJwbSNrlJCSz2J9QH1NmTH&#10;JDY7m2a3Jv57tyB4m4/vOdN5b2pxotZVlhXEowgEcW51xYWC7ebj8QWE88gaa8uk4EwO5rPB3RRT&#10;bTv+otPaFyKEsEtRQel9k0rp8pIMupFtiAN3sK1BH2BbSN1iF8JNLZ+iKJEGKw4NJTaUlZT/rP+M&#10;gmyZPRxXv4td8v65T57jZTeOv1dK3Q/7twkIT72/ia/uhQ7zx6/w/0y4QM4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Mxbi8YAAADcAAAADwAAAAAAAAAAAAAAAACYAgAAZHJz&#10;L2Rvd25yZXYueG1sUEsFBgAAAAAEAAQA9QAAAIsDAAAAAA=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60" o:spid="_x0000_s1210" style="position:absolute;left:7127;top:12360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o4q8gA&#10;AADcAAAADwAAAGRycy9kb3ducmV2LnhtbESPQUvDQBCF74X+h2UEL8VuIhgldlskWNpTqVVBb0N2&#10;TGKzs2l228R/7xwEbzO8N+99s1iNrlUX6kPj2UA6T0ARl942XBl4e13fPIAKEdli65kM/FCA1XI6&#10;WWBu/cAvdDnESkkIhxwN1DF2udahrMlhmPuOWLQv3zuMsvaVtj0OEu5afZskmXbYsDTU2FFRU3k8&#10;nJ2BYlfMvven7Xv2vPnM7tPdcJd+7I25vhqfHkFFGuO/+e96awU/E3x5RibQy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TmjiryAAAANwAAAAPAAAAAAAAAAAAAAAAAJgCAABk&#10;cnMvZG93bnJldi54bWxQSwUGAAAAAAQABAD1AAAAjQ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61" o:spid="_x0000_s1211" style="position:absolute;left:6118;top:12004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adMMUA&#10;AADcAAAADwAAAGRycy9kb3ducmV2LnhtbERPTWvCQBC9C/0PyxR6Ed2k0FSiq5RgqSdRW0FvQ3ZM&#10;YrOzMbs16b93C0Jv83ifM1v0phZXal1lWUE8jkAQ51ZXXCj4+nwfTUA4j6yxtkwKfsnBYv4wmGGq&#10;bcdbuu58IUIIuxQVlN43qZQuL8mgG9uGOHAn2xr0AbaF1C12IdzU8jmKEmmw4tBQYkNZSfn37sco&#10;yNbZ8Ly5rPbJ8uOYvMbr7iU+bJR6euzfpiA89f5ffHevdJifxPD3TLh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1p0w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62" o:spid="_x0000_s1212" style="position:absolute;left:10683;top:11826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QDR8UA&#10;AADcAAAADwAAAGRycy9kb3ducmV2LnhtbERPTWvCQBC9C/6HZYReRDcRGkt0lRJa6kmsVmhvQ3ZM&#10;otnZNLs18d93hUJv83ifs1z3phZXal1lWUE8jUAQ51ZXXCj4OLxOnkA4j6yxtkwKbuRgvRoOlphq&#10;2/E7Xfe+ECGEXYoKSu+bVEqXl2TQTW1DHLiTbQ36ANtC6ha7EG5qOYuiRBqsODSU2FBWUn7Z/xgF&#10;2TYbn3ffm2Py8vaVzONt9xh/7pR6GPXPCxCeev8v/nNvdJifzOD+TLh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BANH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63" o:spid="_x0000_s1213" style="position:absolute;left:4930;top:12214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im3MUA&#10;AADcAAAADwAAAGRycy9kb3ducmV2LnhtbERPS2vCQBC+F/oflil4KbqJpbGkrlKCoifxVdDbkJ0m&#10;abOzaXY16b/vFgre5uN7znTem1pcqXWVZQXxKAJBnFtdcaHgeFgOX0A4j6yxtkwKfsjBfHZ/N8VU&#10;2453dN37QoQQdikqKL1vUildXpJBN7INceA+bGvQB9gWUrfYhXBTy3EUJdJgxaGhxIaykvKv/cUo&#10;yDbZ4+f2e/2eLFbnZBJvuuf4tFVq8NC/vYLw1Pub+N+91mF+8gR/z4QL5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SKbc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64" o:spid="_x0000_s1214" style="position:absolute;left:18506;top:12004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oREsQA&#10;AADcAAAADwAAAGRycy9kb3ducmV2LnhtbERPTU8CMRC9k/AfmiHxJl2IYc1KIYIiJsaDaDxPtuN2&#10;YTvdtGVZ+fXUxITbvLzPmS9724iOfKgdK5iMMxDEpdM1Vwq+Pje39yBCRNbYOCYFvxRguRgO5lho&#10;d+IP6naxEimEQ4EKTIxtIWUoDVkMY9cSJ+7HeYsxQV9J7fGUwm0jp1k2kxZrTg0GW1obKg+7o1UQ&#10;9u1q+/a+N3n+8v2c+/O569dPSt2M+scHEJH6eBX/u191mj+7g79n0gVyc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qERLEAAAA3AAAAA8AAAAAAAAAAAAAAAAAmAIAAGRycy9k&#10;b3ducmV2LnhtbFBLBQYAAAAABAAEAPUAAACJAwAAAAA=&#10;" fillcolor="window" strokecolor="windowText" strokeweight="1p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65" o:spid="_x0000_s1215" style="position:absolute;left:15833;top:12436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2bM8UA&#10;AADcAAAADwAAAGRycy9kb3ducmV2LnhtbERPTWvCQBC9C/6HZQq9iG5SMJXoKhIs9STWKuhtyI5J&#10;anY2zW5N+u+7hUJv83ifs1j1phZ3al1lWUE8iUAQ51ZXXCg4vr+MZyCcR9ZYWyYF3+RgtRwOFphq&#10;2/Eb3Q++ECGEXYoKSu+bVEqXl2TQTWxDHLirbQ36ANtC6ha7EG5q+RRFiTRYcWgosaGspPx2+DIK&#10;sl02+th/bk/J5vWSPMe7bhqf90o9PvTrOQhPvf8X/7m3OsxPpvD7TLh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7Zsz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66" o:spid="_x0000_s1216" style="position:absolute;left:14055;top:12283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8FRMUA&#10;AADcAAAADwAAAGRycy9kb3ducmV2LnhtbERPTWvCQBC9F/oflin0UnQToaukrlKCUk+itoX2NmSn&#10;SdrsbMxuTfrv3YLgbR7vc+bLwTbiRJ2vHWtIxwkI4sKZmksNb6/r0QyED8gGG8ek4Y88LBe3N3PM&#10;jOt5T6dDKEUMYZ+hhiqENpPSFxVZ9GPXEkfuy3UWQ4RdKU2HfQy3jZwkiZIWa44NFbaUV1T8HH6t&#10;hnybP3zvjpt3tXr5VNN02z+mHzut7++G5ycQgYZwFV/cGxPnKwX/z8QL5OIM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PwVE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67" o:spid="_x0000_s1217" style="position:absolute;left:16913;top:11826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Og38UA&#10;AADcAAAADwAAAGRycy9kb3ducmV2LnhtbERPS2vCQBC+F/oflin0UnSTQqNEVymhoiexPkBvQ3ZM&#10;0mZnY3Y16b/vFgre5uN7znTem1rcqHWVZQXxMAJBnFtdcaFgv1sMxiCcR9ZYWyYFP+RgPnt8mGKq&#10;bcefdNv6QoQQdikqKL1vUildXpJBN7QNceDOtjXoA2wLqVvsQrip5WsUJdJgxaGhxIaykvLv7dUo&#10;yNbZy9fmsjokH8tTMorX3Vt83Cj1/NS/T0B46v1d/O9e6TA/GcHfM+ECO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c6Df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68" o:spid="_x0000_s1218" style="position:absolute;left:8969;top:12004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w0rcgA&#10;AADcAAAADwAAAGRycy9kb3ducmV2LnhtbESPQUvDQBCF74X+h2UEL8VuIhgldlskWNpTqVVBb0N2&#10;TGKzs2l228R/7xwEbzO8N+99s1iNrlUX6kPj2UA6T0ARl942XBl4e13fPIAKEdli65kM/FCA1XI6&#10;WWBu/cAvdDnESkkIhxwN1DF2udahrMlhmPuOWLQv3zuMsvaVtj0OEu5afZskmXbYsDTU2FFRU3k8&#10;nJ2BYlfMvven7Xv2vPnM7tPdcJd+7I25vhqfHkFFGuO/+e96awU/E1p5RibQy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t7DStyAAAANwAAAAPAAAAAAAAAAAAAAAAAJgCAABk&#10;cnMvZG93bnJldi54bWxQSwUGAAAAAAQABAD1AAAAjQ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rect id="Прямоугольник 169" o:spid="_x0000_s1219" style="position:absolute;left:8636;top:5429;width:4318;height:95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dRCcMA&#10;AADcAAAADwAAAGRycy9kb3ducmV2LnhtbERPTWvCQBC9C/6HZYTezEahQVNX0UKLnqRGSo9DdpoE&#10;s7Mxu03iv3eFgrd5vM9ZbQZTi45aV1lWMItiEMS51RUXCs7Zx3QBwnlkjbVlUnAjB5v1eLTCVNue&#10;v6g7+UKEEHYpKii9b1IpXV6SQRfZhjhwv7Y16ANsC6lb7EO4qeU8jhNpsOLQUGJD7yXll9OfUZB0&#10;h+z189Ivrs3PbZ50u2P2XR+VepkM2zcQngb/FP+79zrMT5bweCZcIN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6dRCcMAAADcAAAADwAAAAAAAAAAAAAAAACYAgAAZHJzL2Rv&#10;d25yZXYueG1sUEsFBgAAAAAEAAQA9QAAAIgDAAAAAA==&#10;" fillcolor="white [3212]" strokecolor="black [3213]" strokeweight="1.5pt"/>
                  <v:line id="Прямая соединительная линия 170" o:spid="_x0000_s1220" style="position:absolute;visibility:visible;mso-wrap-style:square" from="10795,2190" to="10795,18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PHdMQAAADcAAAADwAAAGRycy9kb3ducmV2LnhtbESPQW/CMAyF75P4D5GRdhspHNhWCAjQ&#10;2Kbd6DhwNI1pKhqnajJo//18mLSbrff83ufluveNulEX68AGppMMFHEZbM2VgeP3/ukFVEzIFpvA&#10;ZGCgCOvV6GGJuQ13PtCtSJWSEI45GnAptbnWsXTkMU5CSyzaJXQek6xdpW2Hdwn3jZ5l2Vx7rFka&#10;HLa0c1Reix9v4HXrTm/nr6I48HvW181u0P5jMOZx3G8WoBL16d/8d/1pBf9Z8OUZmUC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48d0xAAAANwAAAAPAAAAAAAAAAAA&#10;AAAAAKECAABkcnMvZG93bnJldi54bWxQSwUGAAAAAAQABAD5AAAAkgMAAAAA&#10;" strokecolor="black [3213]">
                    <v:stroke dashstyle="longDashDot"/>
                  </v:line>
                  <v:shape id="Прямая со стрелкой 171" o:spid="_x0000_s1221" type="#_x0000_t32" style="position:absolute;left:13824;top:7588;width:3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3Sg8AAAADcAAAADwAAAGRycy9kb3ducmV2LnhtbERPS2sCMRC+C/6HMIVeFk22B7WrUcRS&#10;6E18QK/DZswu3UyWJOr6702h0Nt8fM9ZbQbXiRuF2HrWUE4VCOLam5athvPpc7IAEROywc4zaXhQ&#10;hM16PFphZfydD3Q7JityCMcKNTQp9ZWUsW7IYZz6njhzFx8cpgyDlSbgPYe7Tr4pNZMOW84NDfa0&#10;a6j+OV6dhoLiDr8vV9V/lLYI+3ey6lBo/foybJcgEg3pX/zn/jJ5/ryE32fyBXL9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Zt0oPAAAAA3AAAAA8AAAAAAAAAAAAAAAAA&#10;oQIAAGRycy9kb3ducmV2LnhtbFBLBQYAAAAABAAEAPkAAACOAwAAAAA=&#10;" strokecolor="windowText" strokeweight="2pt">
                    <v:stroke endarrow="classic" endarrowwidth="narrow" endarrowlength="long"/>
                  </v:shape>
                  <v:shape id="Поле 8" o:spid="_x0000_s1222" type="#_x0000_t202" style="position:absolute;left:14033;top:5749;width:1549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s2E8QA&#10;AADcAAAADwAAAGRycy9kb3ducmV2LnhtbERPS2vCQBC+F/wPywje6kaF1kZX8YHQ2lO1tNchO2aj&#10;2dmQXZPYX+8WCr3Nx/ec+bKzpWio9oVjBaNhAoI4c7rgXMHncfc4BeEDssbSMSm4kYflovcwx1S7&#10;lj+oOYRcxBD2KSowIVSplD4zZNEPXUUcuZOrLYYI61zqGtsYbks5TpInabHg2GCwoo2h7HK4WgU/&#10;t/Z9vd3mb/tydP76bnZmkr0YpQb9bjUDEagL/+I/96uO85/H8PtMvEA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rNhPEAAAA3AAAAA8AAAAAAAAAAAAAAAAAmAIAAGRycy9k&#10;b3ducmV2LnhtbFBLBQYAAAAABAAEAPUAAACJAwAAAAA=&#10;" filled="f" stroked="f" strokeweight=".5pt">
                    <v:textbox inset="1mm,0,1mm,0"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v</w:t>
                          </w:r>
                          <w:proofErr w:type="gramEnd"/>
                        </w:p>
                      </w:txbxContent>
                    </v:textbox>
                  </v:shape>
                  <v:shape id="Прямая со стрелкой 173" o:spid="_x0000_s1223" type="#_x0000_t32" style="position:absolute;left:10777;top:774;width:0;height:46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WizMIAAADcAAAADwAAAGRycy9kb3ducmV2LnhtbERP24rCMBB9X/Afwgi+LJqq4Eo1igrC&#10;sgiuN3wdmrEtNpOSRK1/b4SFfZvDuc503phK3Mn50rKCfi8BQZxZXXKu4HhYd8cgfEDWWFkmBU/y&#10;MJ+1PqaYavvgHd33IRcxhH2KCooQ6lRKnxVk0PdsTRy5i3UGQ4Qul9rhI4abSg6SZCQNlhwbCqxp&#10;VVB23d+MgmzxPJ6Xcpv/1NVm57a/NDr1P5XqtJvFBESgJvyL/9zfOs7/GsL7mXiBn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QWizMIAAADcAAAADwAAAAAAAAAAAAAA&#10;AAChAgAAZHJzL2Rvd25yZXYueG1sUEsFBgAAAAAEAAQA+QAAAJADAAAAAA==&#10;" strokecolor="windowText" strokeweight="2.25pt">
                    <v:stroke endarrow="classic" endarrowwidth="narrow" endarrowlength="long"/>
                  </v:shape>
                  <v:shape id="Поле 8" o:spid="_x0000_s1224" type="#_x0000_t202" style="position:absolute;left:11118;top:774;width:2143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4L/MQA&#10;AADcAAAADwAAAGRycy9kb3ducmV2LnhtbERPTU/CQBC9k/gfNmPiDbagAalsG5GQoJ5Eg9dJd+xW&#10;u7NNd20Lv941IeE2L+9zVvlga9FR6yvHCqaTBARx4XTFpYKP9+34HoQPyBprx6TgSB7y7Gq0wlS7&#10;nt+o24dSxBD2KSowITSplL4wZNFPXEMcuS/XWgwRtqXULfYx3NZyliRzabHi2GCwoSdDxc/+1yo4&#10;HfvX9WZTPr/U0+/DZ7c1t8XSKHVzPTw+gAg0hIv47N7pOH9xB//PxAt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DOC/zEAAAA3AAAAA8AAAAAAAAAAAAAAAAAmAIAAGRycy9k&#10;b3ducmV2LnhtbFBLBQYAAAAABAAEAPUAAACJAwAAAAA=&#10;" filled="f" stroked="f" strokeweight=".5pt">
                    <v:textbox inset="1mm,0,1mm,0"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  <v:shape id="Поле 8" o:spid="_x0000_s1225" type="#_x0000_t202" style="position:absolute;left:3791;top:3590;width:1551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KuZ8QA&#10;AADcAAAADwAAAGRycy9kb3ducmV2LnhtbERPTU/CQBC9k/gfNmPiDbZgBKlsG5GQoJ5Eg9dJd+xW&#10;u7NNd20Lv941IeE2L+9zVvlga9FR6yvHCqaTBARx4XTFpYKP9+34HoQPyBprx6TgSB7y7Gq0wlS7&#10;nt+o24dSxBD2KSowITSplL4wZNFPXEMcuS/XWgwRtqXULfYx3NZyliRzabHi2GCwoSdDxc/+1yo4&#10;HfvX9WZTPr/U0+/DZ7c1t8XSKHVzPTw+gAg0hIv47N7pOH9xB//PxAt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+CrmfEAAAA3AAAAA8AAAAAAAAAAAAAAAAAmAIAAGRycy9k&#10;b3ducmV2LnhtbFBLBQYAAAAABAAEAPUAAACJAwAAAAA=&#10;" filled="f" stroked="f" strokeweight=".5pt">
                    <v:textbox inset="1mm,0,1mm,0">
                      <w:txbxContent>
                        <w:p w:rsidR="00936678" w:rsidRPr="000B6A6B" w:rsidRDefault="00936678" w:rsidP="00936678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8" o:spid="_x0000_s1226" type="#_x0000_t202" style="position:absolute;left:18993;top:5397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AwEMQA&#10;AADcAAAADwAAAGRycy9kb3ducmV2LnhtbERPS2vCQBC+F/oflhF6qxtb8JG6ilYEW08+0OuQnWZj&#10;s7Mhuyaxv74rFHqbj+8503lnS9FQ7QvHCgb9BARx5nTBuYLjYf08BuEDssbSMSm4kYf57PFhiql2&#10;Le+o2YdcxBD2KSowIVSplD4zZNH3XUUcuS9XWwwR1rnUNbYx3JbyJUmG0mLBscFgRe+Gsu/91Sr4&#10;ubXb5WqVf3yWg8vp3KzNazYxSj31usUbiEBd+Bf/uTc6zh8N4f5MvEDO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QMBDEAAAA3AAAAA8AAAAAAAAAAAAAAAAAmAIAAGRycy9k&#10;b3ducmV2LnhtbFBLBQYAAAAABAAEAPUAAACJAwAAAAA=&#10;" filled="f" stroked="f" strokeweight=".5pt">
                    <v:textbox inset="1mm,0,1mm,0">
                      <w:txbxContent>
                        <w:p w:rsidR="00936678" w:rsidRPr="000B6A6B" w:rsidRDefault="00936678" w:rsidP="00936678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2</w:t>
                          </w:r>
                        </w:p>
                      </w:txbxContent>
                    </v:textbox>
                  </v:shape>
                  <v:line id="Прямая соединительная линия 177" o:spid="_x0000_s1227" style="position:absolute;flip:x y;visibility:visible;mso-wrap-style:square" from="5098,5276" to="9330,7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sXGcIAAADcAAAADwAAAGRycy9kb3ducmV2LnhtbERP32vCMBB+F/wfwgl701RB7bqmooIi&#10;bAi67f1obm235lKazGb//TIY+HYf38/LN8G04ka9aywrmM8SEMSl1Q1XCt5eD9MUhPPIGlvLpOCH&#10;HGyK8SjHTNuBL3S7+krEEHYZKqi97zIpXVmTQTezHXHkPmxv0EfYV1L3OMRw08pFkqykwYZjQ40d&#10;7Wsqv67fRsHpOTymvD9/vuD7YNvzcpfoY1DqYRK2TyA8BX8X/7tPOs5fr+HvmXiBLH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EsXGcIAAADcAAAADwAAAAAAAAAAAAAA&#10;AAChAgAAZHJzL2Rvd25yZXYueG1sUEsFBgAAAAAEAAQA+QAAAJADAAAAAA==&#10;" strokecolor="black [3213]"/>
                  <v:line id="Прямая соединительная линия 178" o:spid="_x0000_s1228" style="position:absolute;flip:y;visibility:visible;mso-wrap-style:square" from="17456,6997" to="19293,97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Azd8UAAADcAAAADwAAAGRycy9kb3ducmV2LnhtbESPQW/CMAyF75P2HyJP2m2kIGBbR0AD&#10;aRLaBcH4AVbjNRWN0yUBSn/9fJi0m633/N7nxar3rbpQTE1gA+NRAYq4Crbh2sDx6+PpBVTKyBbb&#10;wGTgRglWy/u7BZY2XHlPl0OulYRwKtGAy7krtU6VI49pFDpi0b5D9JhljbW2Ea8S7ls9KYq59tiw&#10;NDjsaOOoOh3O3kA75OPwut64ofiZ3uxuNw9x9mnM40P//gYqU5//zX/XWyv4z0Irz8gEe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KAzd8UAAADcAAAADwAAAAAAAAAA&#10;AAAAAAChAgAAZHJzL2Rvd25yZXYueG1sUEsFBgAAAAAEAAQA+QAAAJMDAAAAAA==&#10;" strokecolor="black [3213]"/>
                  <v:shape id="Дуга 179" o:spid="_x0000_s1229" style="position:absolute;left:8636;top:6876;width:3960;height:3960;visibility:visible;mso-wrap-style:square;v-text-anchor:middle" coordsize="396000,396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nrocIA&#10;AADcAAAADwAAAGRycy9kb3ducmV2LnhtbERP3WrCMBS+H/gO4QjeramC03VGUWE42KTo9gCH5tgW&#10;m5OQZLa+/TIY7O58fL9ntRlMJ27kQ2tZwTTLQRBXVrdcK/j6fH1cgggRWWNnmRTcKcBmPXpYYaFt&#10;zye6nWMtUgiHAhU0MbpCylA1ZDBk1hEn7mK9wZigr6X22Kdw08lZnj9Jgy2nhgYd7Ruqrudvo+Bw&#10;qGP+3pfBH/VuwR/lfT93rVKT8bB9ARFpiP/iP/ebTvMXz/D7TLpAr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yeuhwgAAANwAAAAPAAAAAAAAAAAAAAAAAJgCAABkcnMvZG93&#10;bnJldi54bWxQSwUGAAAAAAQABAD1AAAAhwMAAAAA&#10;" path="m369525,296909nsc334930,356903,271503,394462,202265,395954,133027,397446,68041,362654,30894,304206l198000,198000r171525,98909xem369525,296909nfc334930,356903,271503,394462,202265,395954,133027,397446,68041,362654,30894,304206e" filled="f" strokecolor="black [3213]" strokeweight="1pt">
                    <v:stroke endarrow="classic" endarrowwidth="narrow" endarrowlength="short"/>
                    <v:path arrowok="t" o:connecttype="custom" o:connectlocs="369525,296909;202265,395954;30894,304206" o:connectangles="0,0,0"/>
                  </v:shape>
                  <v:shape id="Поле 8" o:spid="_x0000_s1230" type="#_x0000_t202" style="position:absolute;left:9144;top:8143;width:1831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B92MYA&#10;AADcAAAADwAAAGRycy9kb3ducmV2LnhtbESPQU/CQBCF7yb+h82YeJMtmhgsLEQlJAon0cB10h26&#10;he5s013bwq9nDibeZvLevPfNbDH4WnXUxiqwgfEoA0VcBFtxaeDne/UwARUTssU6MBk4U4TF/PZm&#10;hrkNPX9Rt02lkhCOORpwKTW51rFw5DGOQkMs2iG0HpOsbalti72E+1o/Ztmz9lixNDhs6N1Rcdr+&#10;egOXc795Wy7Lz3U9Pu723co9FS/OmPu74XUKKtGQ/s1/1x9W8CeCL8/IBHp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iB92MYAAADcAAAADwAAAAAAAAAAAAAAAACYAgAAZHJz&#10;L2Rvd25yZXYueG1sUEsFBgAAAAAEAAQA9QAAAIsDAAAAAA==&#10;" filled="f" stroked="f" strokeweight=".5pt">
                    <v:textbox inset="1mm,0,1mm,0"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sym w:font="Symbol" w:char="F077"/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936678" w:rsidRPr="00936678" w:rsidRDefault="00936678" w:rsidP="00936678">
      <w:pPr>
        <w:jc w:val="center"/>
        <w:rPr>
          <w:color w:val="000000"/>
          <w:szCs w:val="28"/>
        </w:rPr>
      </w:pPr>
      <w:r>
        <w:rPr>
          <w:color w:val="000000"/>
          <w:szCs w:val="28"/>
        </w:rPr>
        <w:t>Рис. Схема изнашивания образца 1 в абразивной массе 2</w:t>
      </w:r>
    </w:p>
    <w:p w:rsidR="00D053BA" w:rsidRPr="00022571" w:rsidRDefault="00866C08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Абразивная частица будет совершать по поверхности детали п</w:t>
      </w:r>
      <w:r w:rsidRPr="00022571">
        <w:rPr>
          <w:color w:val="000000"/>
          <w:sz w:val="28"/>
          <w:szCs w:val="28"/>
        </w:rPr>
        <w:t>е</w:t>
      </w:r>
      <w:r w:rsidRPr="00022571">
        <w:rPr>
          <w:color w:val="000000"/>
          <w:sz w:val="28"/>
          <w:szCs w:val="28"/>
        </w:rPr>
        <w:t xml:space="preserve">ремещения, сопровождаемые </w:t>
      </w:r>
      <w:proofErr w:type="spellStart"/>
      <w:r w:rsidRPr="00022571">
        <w:rPr>
          <w:color w:val="000000"/>
          <w:sz w:val="28"/>
          <w:szCs w:val="28"/>
        </w:rPr>
        <w:t>микрорезанием</w:t>
      </w:r>
      <w:proofErr w:type="spellEnd"/>
      <w:r w:rsidRPr="00022571">
        <w:rPr>
          <w:color w:val="000000"/>
          <w:sz w:val="28"/>
          <w:szCs w:val="28"/>
        </w:rPr>
        <w:t xml:space="preserve"> или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пластическим д</w:t>
      </w:r>
      <w:r w:rsidRPr="00022571">
        <w:rPr>
          <w:color w:val="000000"/>
          <w:sz w:val="28"/>
          <w:szCs w:val="28"/>
        </w:rPr>
        <w:t>е</w:t>
      </w:r>
      <w:r w:rsidRPr="00022571">
        <w:rPr>
          <w:color w:val="000000"/>
          <w:sz w:val="28"/>
          <w:szCs w:val="28"/>
        </w:rPr>
        <w:t>формированием детали.</w:t>
      </w:r>
    </w:p>
    <w:p w:rsidR="0057270E" w:rsidRPr="00022571" w:rsidRDefault="0057270E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Условия изнашивания при трении в абразивной массе по внешн</w:t>
      </w:r>
      <w:r w:rsidRPr="00022571">
        <w:rPr>
          <w:color w:val="000000"/>
          <w:sz w:val="28"/>
          <w:szCs w:val="28"/>
        </w:rPr>
        <w:t>е</w:t>
      </w:r>
      <w:r w:rsidRPr="00022571">
        <w:rPr>
          <w:color w:val="000000"/>
          <w:sz w:val="28"/>
          <w:szCs w:val="28"/>
        </w:rPr>
        <w:t>му силовому воздействию на контакте существенно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отличаются от условий при других подвидах абразивного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изнашивания:</w:t>
      </w:r>
      <w:r w:rsidR="002C197E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 xml:space="preserve">абразивная </w:t>
      </w:r>
      <w:r w:rsidRPr="00022571">
        <w:rPr>
          <w:color w:val="000000"/>
          <w:sz w:val="28"/>
          <w:szCs w:val="28"/>
        </w:rPr>
        <w:lastRenderedPageBreak/>
        <w:t>масса податлива;</w:t>
      </w:r>
      <w:r w:rsidR="002C197E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сопротивление перемещению деталей в ней гораздо ниже, чем при других подвидах абразивного изнашивания;</w:t>
      </w:r>
      <w:r w:rsidR="002C197E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абрази</w:t>
      </w:r>
      <w:r w:rsidRPr="00022571">
        <w:rPr>
          <w:color w:val="000000"/>
          <w:sz w:val="28"/>
          <w:szCs w:val="28"/>
        </w:rPr>
        <w:t>в</w:t>
      </w:r>
      <w:r w:rsidRPr="00022571">
        <w:rPr>
          <w:color w:val="000000"/>
          <w:sz w:val="28"/>
          <w:szCs w:val="28"/>
        </w:rPr>
        <w:t>ные частицы будут оттесняться деталью с пути перемещения;</w:t>
      </w:r>
      <w:r w:rsidR="002C197E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усилие на контакте будет определяться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скоростью движения детали в абр</w:t>
      </w:r>
      <w:r w:rsidRPr="00022571">
        <w:rPr>
          <w:color w:val="000000"/>
          <w:sz w:val="28"/>
          <w:szCs w:val="28"/>
        </w:rPr>
        <w:t>а</w:t>
      </w:r>
      <w:r w:rsidRPr="00022571">
        <w:rPr>
          <w:color w:val="000000"/>
          <w:sz w:val="28"/>
          <w:szCs w:val="28"/>
        </w:rPr>
        <w:t>зивной массе, плотностью этой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массы, размером и твердостью ее ч</w:t>
      </w:r>
      <w:r w:rsidRPr="00022571">
        <w:rPr>
          <w:color w:val="000000"/>
          <w:sz w:val="28"/>
          <w:szCs w:val="28"/>
        </w:rPr>
        <w:t>а</w:t>
      </w:r>
      <w:r w:rsidRPr="00022571">
        <w:rPr>
          <w:color w:val="000000"/>
          <w:sz w:val="28"/>
          <w:szCs w:val="28"/>
        </w:rPr>
        <w:t xml:space="preserve">стиц, а также наличием жидкой среды в массе абразива. </w:t>
      </w:r>
    </w:p>
    <w:p w:rsidR="0057270E" w:rsidRPr="00022571" w:rsidRDefault="0057270E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Интенсивность изнашивания поверхности при трении в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абрази</w:t>
      </w:r>
      <w:r w:rsidRPr="00022571">
        <w:rPr>
          <w:color w:val="000000"/>
          <w:sz w:val="28"/>
          <w:szCs w:val="28"/>
        </w:rPr>
        <w:t>в</w:t>
      </w:r>
      <w:r w:rsidRPr="00022571">
        <w:rPr>
          <w:color w:val="000000"/>
          <w:sz w:val="28"/>
          <w:szCs w:val="28"/>
        </w:rPr>
        <w:t>ной массе значительно ниже, чем, например, при трении по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закре</w:t>
      </w:r>
      <w:r w:rsidRPr="00022571">
        <w:rPr>
          <w:color w:val="000000"/>
          <w:sz w:val="28"/>
          <w:szCs w:val="28"/>
        </w:rPr>
        <w:t>п</w:t>
      </w:r>
      <w:r w:rsidRPr="00022571">
        <w:rPr>
          <w:color w:val="000000"/>
          <w:sz w:val="28"/>
          <w:szCs w:val="28"/>
        </w:rPr>
        <w:t xml:space="preserve">ленному абразиву. </w:t>
      </w:r>
    </w:p>
    <w:p w:rsidR="008934F4" w:rsidRPr="00022571" w:rsidRDefault="0057270E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Этому подвиду абразивного изнашивания подвергаются на пра</w:t>
      </w:r>
      <w:r w:rsidRPr="00022571">
        <w:rPr>
          <w:color w:val="000000"/>
          <w:sz w:val="28"/>
          <w:szCs w:val="28"/>
        </w:rPr>
        <w:t>к</w:t>
      </w:r>
      <w:r w:rsidRPr="00022571">
        <w:rPr>
          <w:color w:val="000000"/>
          <w:sz w:val="28"/>
          <w:szCs w:val="28"/>
        </w:rPr>
        <w:t>тике детали сельскохозяйственных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 xml:space="preserve">почвообрабатывающих машин, </w:t>
      </w:r>
      <w:proofErr w:type="spellStart"/>
      <w:r w:rsidRPr="00022571">
        <w:rPr>
          <w:color w:val="000000"/>
          <w:sz w:val="28"/>
          <w:szCs w:val="28"/>
        </w:rPr>
        <w:t>раствор</w:t>
      </w:r>
      <w:proofErr w:type="gramStart"/>
      <w:r w:rsidRPr="00022571">
        <w:rPr>
          <w:color w:val="000000"/>
          <w:sz w:val="28"/>
          <w:szCs w:val="28"/>
        </w:rPr>
        <w:t>о</w:t>
      </w:r>
      <w:proofErr w:type="spellEnd"/>
      <w:r w:rsidRPr="00022571">
        <w:rPr>
          <w:color w:val="000000"/>
          <w:sz w:val="28"/>
          <w:szCs w:val="28"/>
        </w:rPr>
        <w:t>-</w:t>
      </w:r>
      <w:proofErr w:type="gramEnd"/>
      <w:r w:rsidRPr="00022571">
        <w:rPr>
          <w:color w:val="000000"/>
          <w:sz w:val="28"/>
          <w:szCs w:val="28"/>
        </w:rPr>
        <w:t xml:space="preserve"> и бетономешалок в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строительстве, рабочие органы горных машин и т.д.</w:t>
      </w:r>
    </w:p>
    <w:p w:rsidR="00866C08" w:rsidRPr="00022571" w:rsidRDefault="00866C08" w:rsidP="00F4165A">
      <w:pPr>
        <w:ind w:firstLine="510"/>
        <w:jc w:val="both"/>
        <w:rPr>
          <w:color w:val="000000"/>
          <w:sz w:val="28"/>
          <w:szCs w:val="28"/>
        </w:rPr>
      </w:pPr>
    </w:p>
    <w:p w:rsidR="00843735" w:rsidRPr="002C197E" w:rsidRDefault="00843735" w:rsidP="00F4165A">
      <w:pPr>
        <w:ind w:firstLine="510"/>
        <w:jc w:val="both"/>
        <w:rPr>
          <w:b/>
          <w:color w:val="000000"/>
          <w:sz w:val="28"/>
          <w:szCs w:val="28"/>
        </w:rPr>
      </w:pPr>
      <w:r w:rsidRPr="002C197E">
        <w:rPr>
          <w:b/>
          <w:color w:val="000000"/>
          <w:sz w:val="28"/>
          <w:szCs w:val="28"/>
        </w:rPr>
        <w:t xml:space="preserve">Изнашивание при ударе по абразиву </w:t>
      </w:r>
    </w:p>
    <w:p w:rsidR="00843735" w:rsidRDefault="00843735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Известны многочисленные примеры изнашивания деталей машин, механизмов и инструментов, вызванного ударом по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закрепленному (монолитному) или незакрепленному абразиву в виде свободно расп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>ложенных на твердой поверхности частиц или глыб породы (рис.</w:t>
      </w:r>
      <w:proofErr w:type="gramStart"/>
      <w:r w:rsidRPr="00022571">
        <w:rPr>
          <w:color w:val="000000"/>
          <w:sz w:val="28"/>
          <w:szCs w:val="28"/>
        </w:rPr>
        <w:t xml:space="preserve"> )</w:t>
      </w:r>
      <w:proofErr w:type="gramEnd"/>
      <w:r w:rsidRPr="00022571">
        <w:rPr>
          <w:color w:val="000000"/>
          <w:sz w:val="28"/>
          <w:szCs w:val="28"/>
        </w:rPr>
        <w:t xml:space="preserve">. </w:t>
      </w:r>
    </w:p>
    <w:p w:rsidR="00936678" w:rsidRDefault="00936678" w:rsidP="00936678">
      <w:pPr>
        <w:jc w:val="center"/>
        <w:rPr>
          <w:color w:val="000000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33B58678" wp14:editId="55F480F6">
                <wp:extent cx="1943100" cy="2049780"/>
                <wp:effectExtent l="0" t="0" r="0" b="0"/>
                <wp:docPr id="289" name="Полотно 2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79" name="Группа 276"/>
                        <wpg:cNvGrpSpPr/>
                        <wpg:grpSpPr>
                          <a:xfrm>
                            <a:off x="107951" y="81870"/>
                            <a:ext cx="1727200" cy="1873250"/>
                            <a:chOff x="107951" y="81870"/>
                            <a:chExt cx="1727200" cy="1873250"/>
                          </a:xfrm>
                        </wpg:grpSpPr>
                        <wps:wsp>
                          <wps:cNvPr id="280" name="Прямая соединительная линия 277"/>
                          <wps:cNvCnPr/>
                          <wps:spPr>
                            <a:xfrm>
                              <a:off x="646252" y="479070"/>
                              <a:ext cx="814" cy="79025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1" name="Прямая соединительная линия 278"/>
                          <wps:cNvCnPr/>
                          <wps:spPr>
                            <a:xfrm flipH="1">
                              <a:off x="1294766" y="479070"/>
                              <a:ext cx="635" cy="79025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2" name="Полилиния 279"/>
                          <wps:cNvSpPr/>
                          <wps:spPr>
                            <a:xfrm>
                              <a:off x="647066" y="480340"/>
                              <a:ext cx="647700" cy="63971"/>
                            </a:xfrm>
                            <a:custGeom>
                              <a:avLst/>
                              <a:gdLst>
                                <a:gd name="connsiteX0" fmla="*/ 0 w 647700"/>
                                <a:gd name="connsiteY0" fmla="*/ 6350 h 63971"/>
                                <a:gd name="connsiteX1" fmla="*/ 133350 w 647700"/>
                                <a:gd name="connsiteY1" fmla="*/ 63500 h 63971"/>
                                <a:gd name="connsiteX2" fmla="*/ 349250 w 647700"/>
                                <a:gd name="connsiteY2" fmla="*/ 31750 h 63971"/>
                                <a:gd name="connsiteX3" fmla="*/ 647700 w 647700"/>
                                <a:gd name="connsiteY3" fmla="*/ 0 h 6397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647700" h="63971">
                                  <a:moveTo>
                                    <a:pt x="0" y="6350"/>
                                  </a:moveTo>
                                  <a:cubicBezTo>
                                    <a:pt x="37571" y="32808"/>
                                    <a:pt x="75142" y="59267"/>
                                    <a:pt x="133350" y="63500"/>
                                  </a:cubicBezTo>
                                  <a:cubicBezTo>
                                    <a:pt x="191558" y="67733"/>
                                    <a:pt x="263525" y="42333"/>
                                    <a:pt x="349250" y="31750"/>
                                  </a:cubicBezTo>
                                  <a:cubicBezTo>
                                    <a:pt x="434975" y="21167"/>
                                    <a:pt x="541337" y="10583"/>
                                    <a:pt x="647700" y="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347D98" w:rsidRDefault="00347D98" w:rsidP="0093667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3" name="Прямоугольник 280"/>
                          <wps:cNvSpPr/>
                          <wps:spPr>
                            <a:xfrm>
                              <a:off x="107951" y="1450620"/>
                              <a:ext cx="1727200" cy="431800"/>
                            </a:xfrm>
                            <a:prstGeom prst="rect">
                              <a:avLst/>
                            </a:prstGeom>
                            <a:pattFill prst="pct5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4" name="Прямая соединительная линия 281"/>
                          <wps:cNvCnPr/>
                          <wps:spPr>
                            <a:xfrm flipH="1">
                              <a:off x="107951" y="1450620"/>
                              <a:ext cx="215900" cy="2159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5" name="Прямая соединительная линия 282"/>
                          <wps:cNvCnPr/>
                          <wps:spPr>
                            <a:xfrm flipH="1">
                              <a:off x="107951" y="145062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6" name="Прямая соединительная линия 283"/>
                          <wps:cNvCnPr/>
                          <wps:spPr>
                            <a:xfrm flipH="1">
                              <a:off x="323851" y="145062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7" name="Прямая соединительная линия 284"/>
                          <wps:cNvCnPr/>
                          <wps:spPr>
                            <a:xfrm flipH="1">
                              <a:off x="538212" y="145062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6" name="Прямая соединительная линия 285"/>
                          <wps:cNvCnPr/>
                          <wps:spPr>
                            <a:xfrm flipH="1">
                              <a:off x="762636" y="145062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" name="Прямая соединительная линия 286"/>
                          <wps:cNvCnPr/>
                          <wps:spPr>
                            <a:xfrm flipH="1">
                              <a:off x="970012" y="145062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8" name="Прямая соединительная линия 287"/>
                          <wps:cNvCnPr/>
                          <wps:spPr>
                            <a:xfrm flipH="1">
                              <a:off x="1187451" y="145062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9" name="Прямая соединительная линия 66"/>
                          <wps:cNvCnPr/>
                          <wps:spPr>
                            <a:xfrm flipH="1">
                              <a:off x="1403351" y="1450620"/>
                              <a:ext cx="431800" cy="431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0" name="Прямая соединительная линия 67"/>
                          <wps:cNvCnPr/>
                          <wps:spPr>
                            <a:xfrm flipH="1">
                              <a:off x="1619251" y="1666520"/>
                              <a:ext cx="215900" cy="2159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2" name="Прямая соединительная линия 68"/>
                          <wps:cNvCnPr/>
                          <wps:spPr>
                            <a:xfrm>
                              <a:off x="107951" y="1450620"/>
                              <a:ext cx="1725419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" name="Прямая соединительная линия 69"/>
                          <wps:cNvCnPr/>
                          <wps:spPr>
                            <a:xfrm>
                              <a:off x="109856" y="1882420"/>
                              <a:ext cx="172529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" name="Прямая соединительная линия 70"/>
                          <wps:cNvCnPr/>
                          <wps:spPr>
                            <a:xfrm>
                              <a:off x="970012" y="371120"/>
                              <a:ext cx="0" cy="1584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" name="Прямая со стрелкой 72"/>
                          <wps:cNvCnPr/>
                          <wps:spPr>
                            <a:xfrm>
                              <a:off x="970012" y="81870"/>
                              <a:ext cx="0" cy="462441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" name="Поле 8"/>
                          <wps:cNvSpPr txBox="1"/>
                          <wps:spPr>
                            <a:xfrm>
                              <a:off x="732522" y="90420"/>
                              <a:ext cx="21424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Прямая со стрелкой 74"/>
                          <wps:cNvCnPr/>
                          <wps:spPr>
                            <a:xfrm rot="16200000">
                              <a:off x="1189488" y="898969"/>
                              <a:ext cx="432000" cy="0"/>
                            </a:xfrm>
                            <a:prstGeom prst="straightConnector1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" name="Поле 8"/>
                          <wps:cNvSpPr txBox="1"/>
                          <wps:spPr>
                            <a:xfrm>
                              <a:off x="1562736" y="836250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" name="Поле 8"/>
                          <wps:cNvSpPr txBox="1"/>
                          <wps:spPr>
                            <a:xfrm>
                              <a:off x="343536" y="361920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Поле 8"/>
                          <wps:cNvSpPr txBox="1"/>
                          <wps:spPr>
                            <a:xfrm>
                              <a:off x="220101" y="1053420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" name="Прямая соединительная линия 78"/>
                          <wps:cNvCnPr/>
                          <wps:spPr>
                            <a:xfrm>
                              <a:off x="323851" y="1269320"/>
                              <a:ext cx="215900" cy="3238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" name="Прямая соединительная линия 79"/>
                          <wps:cNvCnPr/>
                          <wps:spPr>
                            <a:xfrm>
                              <a:off x="430412" y="621620"/>
                              <a:ext cx="332224" cy="2159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3" name="Прямая соединительная линия 80"/>
                          <wps:cNvCnPr/>
                          <wps:spPr>
                            <a:xfrm>
                              <a:off x="647066" y="1269320"/>
                              <a:ext cx="6477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4" name="Прямая со стрелкой 81"/>
                          <wps:cNvCnPr/>
                          <wps:spPr>
                            <a:xfrm rot="5400000" flipV="1">
                              <a:off x="1295401" y="924175"/>
                              <a:ext cx="431800" cy="0"/>
                            </a:xfrm>
                            <a:prstGeom prst="straightConnector1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" name="Овал 82"/>
                          <wps:cNvSpPr/>
                          <wps:spPr>
                            <a:xfrm>
                              <a:off x="149181" y="152141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" name="Овал 83"/>
                          <wps:cNvSpPr/>
                          <wps:spPr>
                            <a:xfrm>
                              <a:off x="982301" y="152776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" name="Овал 84"/>
                          <wps:cNvSpPr/>
                          <wps:spPr>
                            <a:xfrm>
                              <a:off x="472396" y="159317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" name="Овал 85"/>
                          <wps:cNvSpPr/>
                          <wps:spPr>
                            <a:xfrm>
                              <a:off x="371431" y="1549400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" name="Овал 86"/>
                          <wps:cNvSpPr/>
                          <wps:spPr>
                            <a:xfrm>
                              <a:off x="827996" y="153983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" name="Овал 87"/>
                          <wps:cNvSpPr/>
                          <wps:spPr>
                            <a:xfrm>
                              <a:off x="252686" y="157856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" name="Овал 88"/>
                          <wps:cNvSpPr/>
                          <wps:spPr>
                            <a:xfrm>
                              <a:off x="1610316" y="155761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" name="Овал 89"/>
                          <wps:cNvSpPr/>
                          <wps:spPr>
                            <a:xfrm>
                              <a:off x="1342981" y="160079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" name="Овал 90"/>
                          <wps:cNvSpPr/>
                          <wps:spPr>
                            <a:xfrm>
                              <a:off x="1165181" y="158555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" name="Овал 91"/>
                          <wps:cNvSpPr/>
                          <wps:spPr>
                            <a:xfrm>
                              <a:off x="1450931" y="153983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" name="Овал 92"/>
                          <wps:cNvSpPr/>
                          <wps:spPr>
                            <a:xfrm>
                              <a:off x="656546" y="155761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9" name="Овал 93"/>
                          <wps:cNvSpPr/>
                          <wps:spPr>
                            <a:xfrm>
                              <a:off x="301581" y="1693545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0" name="Овал 94"/>
                          <wps:cNvSpPr/>
                          <wps:spPr>
                            <a:xfrm>
                              <a:off x="1134701" y="172974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1" name="Овал 95"/>
                          <wps:cNvSpPr/>
                          <wps:spPr>
                            <a:xfrm>
                              <a:off x="624796" y="1693545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6" name="Овал 96"/>
                          <wps:cNvSpPr/>
                          <wps:spPr>
                            <a:xfrm>
                              <a:off x="523831" y="171001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7" name="Овал 97"/>
                          <wps:cNvSpPr/>
                          <wps:spPr>
                            <a:xfrm>
                              <a:off x="980396" y="169223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" name="Овал 98"/>
                          <wps:cNvSpPr/>
                          <wps:spPr>
                            <a:xfrm>
                              <a:off x="405086" y="173096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9" name="Овал 99"/>
                          <wps:cNvSpPr/>
                          <wps:spPr>
                            <a:xfrm>
                              <a:off x="1760221" y="1765300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" name="Овал 100"/>
                          <wps:cNvSpPr/>
                          <wps:spPr>
                            <a:xfrm>
                              <a:off x="1511301" y="1801495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" name="Овал 101"/>
                          <wps:cNvSpPr/>
                          <wps:spPr>
                            <a:xfrm>
                              <a:off x="1332231" y="1765300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" name="Овал 102"/>
                          <wps:cNvSpPr/>
                          <wps:spPr>
                            <a:xfrm>
                              <a:off x="1603331" y="169223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3" name="Овал 103"/>
                          <wps:cNvSpPr/>
                          <wps:spPr>
                            <a:xfrm>
                              <a:off x="808946" y="171001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93667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89" o:spid="_x0000_s1231" editas="canvas" style="width:153pt;height:161.4pt;mso-position-horizontal-relative:char;mso-position-vertical-relative:line" coordsize="19431,204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">
                <v:shape id="_x0000_s1232" type="#_x0000_t75" style="position:absolute;width:19431;height:20497;visibility:visible;mso-wrap-style:square">
                  <v:fill o:detectmouseclick="t"/>
                  <v:path o:connecttype="none"/>
                </v:shape>
                <v:group id="Группа 276" o:spid="_x0000_s1233" style="position:absolute;left:1079;top:818;width:17272;height:18733" coordorigin="1079,818" coordsize="17272,187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K1ss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v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oQrWyxgAAANwA&#10;AAAPAAAAAAAAAAAAAAAAAKoCAABkcnMvZG93bnJldi54bWxQSwUGAAAAAAQABAD6AAAAnQMAAAAA&#10;">
                  <v:line id="Прямая соединительная линия 277" o:spid="_x0000_s1234" style="position:absolute;visibility:visible;mso-wrap-style:square" from="6462,4790" to="6470,12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fXQ8MAAADcAAAADwAAAGRycy9kb3ducmV2LnhtbESPQYvCMBSE7wv+h/AEb2uqoNVqlCoq&#10;wsLCqnh+NM+22LyUJtr6783Cwh6HmfmGWa47U4knNa60rGA0jEAQZ1aXnCu4nPefMxDOI2usLJOC&#10;FzlYr3ofS0y0bfmHniefiwBhl6CCwvs6kdJlBRl0Q1sTB+9mG4M+yCaXusE2wE0lx1E0lQZLDgsF&#10;1rQtKLufHkbBxGzir/Z8mE/TXWzIX0ez73Sv1KDfpQsQnjr/H/5rH7WCcRzD75lwBOTq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Qn10PDAAAA3AAAAA8AAAAAAAAAAAAA&#10;AAAAoQIAAGRycy9kb3ducmV2LnhtbFBLBQYAAAAABAAEAPkAAACRAwAAAAA=&#10;" strokecolor="windowText" strokeweight="1.5pt"/>
                  <v:line id="Прямая соединительная линия 278" o:spid="_x0000_s1235" style="position:absolute;flip:x;visibility:visible;mso-wrap-style:square" from="12947,4790" to="12954,12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AV/MQAAADcAAAADwAAAGRycy9kb3ducmV2LnhtbERPz2vCMBS+C/4P4QleZKYKc1tnWkSQ&#10;DbbLqjB2ezTPtti81CSz7X+/HAYeP77f23wwrbiR841lBatlAoK4tLrhSsHpeHh4BuEDssbWMikY&#10;yUOeTSdbTLXt+YtuRahEDGGfooI6hC6V0pc1GfRL2xFH7mydwRChq6R22Mdw08p1kmykwYZjQ40d&#10;7WsqL8WvUWBX3y9yvD6+fSzGn8Ltr7vPNumVms+G3SuIQEO4i//d71rB+imujWfiEZ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QBX8xAAAANwAAAAPAAAAAAAAAAAA&#10;AAAAAKECAABkcnMvZG93bnJldi54bWxQSwUGAAAAAAQABAD5AAAAkgMAAAAA&#10;" strokecolor="windowText" strokeweight="1.5pt"/>
                  <v:shape id="Полилиния 279" o:spid="_x0000_s1236" style="position:absolute;left:6470;top:4803;width:6477;height:640;visibility:visible;mso-wrap-style:square;v-text-anchor:middle" coordsize="647700,6397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aaDMUA&#10;AADcAAAADwAAAGRycy9kb3ducmV2LnhtbESPQWsCMRSE74X+h/CE3jSrrdauRimC1IoXt2qvj81z&#10;s7h5WTZR139vCkKPw8x8w0znra3EhRpfOlbQ7yUgiHOnSy4U7H6W3TEIH5A1Vo5JwY08zGfPT1NM&#10;tbvyli5ZKESEsE9RgQmhTqX0uSGLvudq4ugdXWMxRNkUUjd4jXBbyUGSjKTFkuOCwZoWhvJTdrYK&#10;Tm8H1x/y8PibfS/W+82XyW+vW6VeOu3nBESgNvyHH+2VVjB4/4C/M/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RpoMxQAAANwAAAAPAAAAAAAAAAAAAAAAAJgCAABkcnMv&#10;ZG93bnJldi54bWxQSwUGAAAAAAQABAD1AAAAigMAAAAA&#10;" adj="-11796480,,5400" path="m,6350c37571,32808,75142,59267,133350,63500,191558,67733,263525,42333,349250,31750,434975,21167,541337,10583,647700,e" filled="f" strokecolor="windowText" strokeweight="1.5pt">
                    <v:stroke joinstyle="miter"/>
                    <v:formulas/>
                    <v:path arrowok="t" o:connecttype="custom" o:connectlocs="0,6350;133350,63500;349250,31750;647700,0" o:connectangles="0,0,0,0" textboxrect="0,0,647700,63971"/>
                    <v:textbox>
                      <w:txbxContent>
                        <w:p w:rsidR="00936678" w:rsidRDefault="00936678" w:rsidP="00936678"/>
                      </w:txbxContent>
                    </v:textbox>
                  </v:shape>
                  <v:rect id="Прямоугольник 280" o:spid="_x0000_s1237" style="position:absolute;left:1079;top:14506;width:17272;height:43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c7IMMA&#10;AADcAAAADwAAAGRycy9kb3ducmV2LnhtbERPz2vCMBS+D/wfwhN2GZquDJFqFBEGY2Myay/eHs2z&#10;qW1eSpPV+t8vB2HHj+/3ejvaVgzU+9qxgtd5AoK4dLrmSkFxep8tQfiArLF1TAru5GG7mTytMdPu&#10;xkca8lCJGMI+QwUmhC6T0peGLPq564gjd3G9xRBhX0nd4y2G21amSbKQFmuODQY72hsqm/zXKvgs&#10;3r7uV9McFjS8/Fy//eXMnVTqeTruViACjeFf/HB/aAXpMs6PZ+IR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Ic7IMMAAADcAAAADwAAAAAAAAAAAAAAAACYAgAAZHJzL2Rv&#10;d25yZXYueG1sUEsFBgAAAAAEAAQA9QAAAIgDAAAAAA==&#10;" fillcolor="windowText" stroked="f" strokeweight="2pt">
                    <v:fill r:id="rId24" o:title="" color2="window" type="pattern"/>
                    <v:textbox>
                      <w:txbxContent>
                        <w:p w:rsidR="00936678" w:rsidRDefault="00936678" w:rsidP="00936678"/>
                      </w:txbxContent>
                    </v:textbox>
                  </v:rect>
                  <v:line id="Прямая соединительная линия 281" o:spid="_x0000_s1238" style="position:absolute;flip:x;visibility:visible;mso-wrap-style:square" from="1079,14506" to="3238,16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WRzMYAAADcAAAADwAAAGRycy9kb3ducmV2LnhtbESPzW7CMBCE75V4B2uRuBUnOSCUYlD5&#10;kzjRlnLJbRtv45B4HcUG0j59XalSj6OZ+UazWA22FTfqfe1YQTpNQBCXTtdcKTi/7x/nIHxA1tg6&#10;JgVf5GG1HD0sMNfuzm90O4VKRAj7HBWYELpcSl8asuinriOO3qfrLYYo+0rqHu8RbluZJclMWqw5&#10;LhjsaGOobE5Xq2D7/doci6LImvbFnNPdurtsPwqlJuPh+QlEoCH8h//aB60gm6fweyYeAbn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lkczGAAAA3AAAAA8AAAAAAAAA&#10;AAAAAAAAoQIAAGRycy9kb3ducmV2LnhtbFBLBQYAAAAABAAEAPkAAACUAwAAAAA=&#10;" strokecolor="windowText"/>
                  <v:line id="Прямая соединительная линия 282" o:spid="_x0000_s1239" style="position:absolute;flip:x;visibility:visible;mso-wrap-style:square" from="1079,14506" to="5397,1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cPu8YAAADcAAAADwAAAGRycy9kb3ducmV2LnhtbESPzW7CMBCE75X6DtYi9VYcckAoYBA/&#10;rcSppcAltyVe4pB4HcUupH36GqkSx9HMfKOZLXrbiCt1vnKsYDRMQBAXTldcKjge3l8nIHxA1tg4&#10;JgU/5GExf36aYabdjb/oug+liBD2GSowIbSZlL4wZNEPXUscvbPrLIYou1LqDm8RbhuZJslYWqw4&#10;LhhsaW2oqPffVsHmd1d/5Hme1s2nOY7eVu1lc8qVehn0yymIQH14hP/bW60gnaRwPxOP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3D7vGAAAA3AAAAA8AAAAAAAAA&#10;AAAAAAAAoQIAAGRycy9kb3ducmV2LnhtbFBLBQYAAAAABAAEAPkAAACUAwAAAAA=&#10;" strokecolor="windowText"/>
                  <v:line id="Прямая соединительная линия 283" o:spid="_x0000_s1240" style="position:absolute;flip:x;visibility:visible;mso-wrap-style:square" from="3238,14506" to="7556,1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uqIMYAAADcAAAADwAAAGRycy9kb3ducmV2LnhtbESPT2vCQBTE74V+h+UVeqsbUxBJXaVV&#10;Cz3Vv5fcXrOv2TTZtyG71eindwXB4zAzv2Ems9424kCdrxwrGA4SEMSF0xWXCva7z5cxCB+QNTaO&#10;ScGJPMymjw8TzLQ78oYO21CKCGGfoQITQptJ6QtDFv3AtcTR+3WdxRBlV0rd4THCbSPTJBlJixXH&#10;BYMtzQ0V9fbfKlic1/V3nudp3azMfrj8aP8WP7lSz0/9+xuIQH24h2/tL60gHb/C9Uw8AnJ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7qiDGAAAA3AAAAA8AAAAAAAAA&#10;AAAAAAAAoQIAAGRycy9kb3ducmV2LnhtbFBLBQYAAAAABAAEAPkAAACUAwAAAAA=&#10;" strokecolor="windowText"/>
                  <v:line id="Прямая соединительная линия 284" o:spid="_x0000_s1241" style="position:absolute;flip:x;visibility:visible;mso-wrap-style:square" from="5382,14506" to="9700,1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IyVMYAAADcAAAADwAAAGRycy9kb3ducmV2LnhtbESPT2vCQBTE74V+h+UVeqsbQxFJXaVV&#10;Cz3Vv5fcXrOv2TTZtyG71eindwXB4zAzv2Ems9424kCdrxwrGA4SEMSF0xWXCva7z5cxCB+QNTaO&#10;ScGJPMymjw8TzLQ78oYO21CKCGGfoQITQptJ6QtDFv3AtcTR+3WdxRBlV0rd4THCbSPTJBlJixXH&#10;BYMtzQ0V9fbfKlic1/V3nudp3azMfrj8aP8WP7lSz0/9+xuIQH24h2/tL60gHb/C9Uw8AnJ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SMlTGAAAA3AAAAA8AAAAAAAAA&#10;AAAAAAAAoQIAAGRycy9kb3ducmV2LnhtbFBLBQYAAAAABAAEAPkAAACUAwAAAAA=&#10;" strokecolor="windowText"/>
                  <v:line id="Прямая соединительная линия 285" o:spid="_x0000_s1242" style="position:absolute;flip:x;visibility:visible;mso-wrap-style:square" from="7626,14506" to="11944,1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6Xz8YAAADcAAAADwAAAGRycy9kb3ducmV2LnhtbESPT2vCQBTE74V+h+UVeqsbAxVJXaVV&#10;Cz3Vv5fcXrOv2TTZtyG71eindwXB4zAzv2Ems9424kCdrxwrGA4SEMSF0xWXCva7z5cxCB+QNTaO&#10;ScGJPMymjw8TzLQ78oYO21CKCGGfoQITQptJ6QtDFv3AtcTR+3WdxRBlV0rd4THCbSPTJBlJixXH&#10;BYMtzQ0V9fbfKlic1/V3nudp3azMfrj8aP8WP7lSz0/9+xuIQH24h2/tL60gHb/C9Uw8AnJ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Mel8/GAAAA3AAAAA8AAAAAAAAA&#10;AAAAAAAAoQIAAGRycy9kb3ducmV2LnhtbFBLBQYAAAAABAAEAPkAAACUAwAAAAA=&#10;" strokecolor="windowText"/>
                  <v:line id="Прямая соединительная линия 286" o:spid="_x0000_s1243" style="position:absolute;flip:x;visibility:visible;mso-wrap-style:square" from="9700,14506" to="14018,1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wJuMYAAADcAAAADwAAAGRycy9kb3ducmV2LnhtbESPzW7CMBCE75V4B2uReisOOSAUMKj8&#10;ST0VClxy28bbOE28jmIXQp++RqrEcTQz32jmy9424kKdrxwrGI8SEMSF0xWXCs6n3csUhA/IGhvH&#10;pOBGHpaLwdMcM+2u/EGXYyhFhLDPUIEJoc2k9IUhi37kWuLofbnOYoiyK6Xu8BrhtpFpkkykxYrj&#10;gsGW1oaK+vhjFWx+D/V7nudp3ezNebxdtd+bz1yp52H/OgMRqA+P8H/7TStIpxO4n4lH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MCbjGAAAA3AAAAA8AAAAAAAAA&#10;AAAAAAAAoQIAAGRycy9kb3ducmV2LnhtbFBLBQYAAAAABAAEAPkAAACUAwAAAAA=&#10;" strokecolor="windowText"/>
                  <v:line id="Прямая соединительная линия 287" o:spid="_x0000_s1244" style="position:absolute;flip:x;visibility:visible;mso-wrap-style:square" from="11874,14506" to="16192,1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CsI8YAAADcAAAADwAAAGRycy9kb3ducmV2LnhtbESPzW7CMBCE75X6DtZW6q045FBQikEt&#10;UKmn8nvJbRtv4zTxOopdCDw9RkLiOJqZbzSTWW8bcaDOV44VDAcJCOLC6YpLBfvd58sYhA/IGhvH&#10;pOBEHmbTx4cJZtodeUOHbShFhLDPUIEJoc2k9IUhi37gWuLo/brOYoiyK6Xu8BjhtpFpkrxKixXH&#10;BYMtzQ0V9fbfKlic1/V3nudp3azMfrj8aP8WP7lSz0/9+xuIQH24h2/tL60gHY/geiYeATm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yArCPGAAAA3AAAAA8AAAAAAAAA&#10;AAAAAAAAoQIAAGRycy9kb3ducmV2LnhtbFBLBQYAAAAABAAEAPkAAACUAwAAAAA=&#10;" strokecolor="windowText"/>
                  <v:line id="Прямая соединительная линия 66" o:spid="_x0000_s1245" style="position:absolute;flip:x;visibility:visible;mso-wrap-style:square" from="14033,14506" to="18351,1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04RsUAAADbAAAADwAAAGRycy9kb3ducmV2LnhtbESPzW7CMBCE75X6DtYicSsOHKIqYBA/&#10;ReLUUsoltyVe4pB4HcUG0j59jVSpx9HMfKOZLXrbiBt1vnKsYDxKQBAXTldcKjh+bV9eQfiArLFx&#10;TAq+ycNi/vw0w0y7O3/S7RBKESHsM1RgQmgzKX1hyKIfuZY4emfXWQxRdqXUHd4j3DZykiSptFhx&#10;XDDY0tpQUR+uVsHmZ1+/53k+qZsPcxy/rdrL5pQrNRz0yymIQH34D/+1d1pBmsLjS/w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04RsUAAADbAAAADwAAAAAAAAAA&#10;AAAAAAChAgAAZHJzL2Rvd25yZXYueG1sUEsFBgAAAAAEAAQA+QAAAJMDAAAAAA==&#10;" strokecolor="windowText"/>
                  <v:line id="Прямая соединительная линия 67" o:spid="_x0000_s1246" style="position:absolute;flip:x;visibility:visible;mso-wrap-style:square" from="16192,16665" to="18351,1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Gd3cUAAADbAAAADwAAAGRycy9kb3ducmV2LnhtbESPzW7CMBCE75X6DtZW4lYcOABKMYjy&#10;I3GihXLJbRsvcZp4HcUGAk9fV0LqcTQz32im887W4kKtLx0rGPQTEMS50yUXCo5fm9cJCB+QNdaO&#10;ScGNPMxnz09TTLW78p4uh1CICGGfogITQpNK6XNDFn3fNcTRO7nWYoiyLaRu8RrhtpbDJBlJiyXH&#10;BYMNLQ3l1eFsFazun9Uuy7JhVX+Y42D93vysvjOlei/d4g1EoC78hx/trVYwGs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Gd3cUAAADbAAAADwAAAAAAAAAA&#10;AAAAAAChAgAAZHJzL2Rvd25yZXYueG1sUEsFBgAAAAAEAAQA+QAAAJMDAAAAAA==&#10;" strokecolor="windowText"/>
                  <v:line id="Прямая соединительная линия 68" o:spid="_x0000_s1247" style="position:absolute;visibility:visible;mso-wrap-style:square" from="1079,14506" to="18333,14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y0FsAAAADbAAAADwAAAGRycy9kb3ducmV2LnhtbERPTYvCMBC9L/gfwgh7W1MFa61GqaKL&#10;ICysiuehGdtiMylNtN1/vzkIHh/ve7nuTS2e1LrKsoLxKAJBnFtdcaHgct5/JSCcR9ZYWyYFf+Rg&#10;vRp8LDHVtuNfep58IUIIuxQVlN43qZQuL8mgG9mGOHA32xr0AbaF1C12IdzUchJFsTRYcWgosaFt&#10;Sfn99DAKpmYzO3bn73mc7WaG/HWc/GR7pT6HfbYA4an3b/HLfdAK4jA2fAk/QK7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rMtBbAAAAA2wAAAA8AAAAAAAAAAAAAAAAA&#10;oQIAAGRycy9kb3ducmV2LnhtbFBLBQYAAAAABAAEAPkAAACOAwAAAAA=&#10;" strokecolor="windowText" strokeweight="1.5pt"/>
                  <v:line id="Прямая соединительная линия 69" o:spid="_x0000_s1248" style="position:absolute;visibility:visible;mso-wrap-style:square" from="1098,18824" to="18351,18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ARjcQAAADbAAAADwAAAGRycy9kb3ducmV2LnhtbESPQWvCQBSE7wX/w/KE3pqNgkmMrhKL&#10;FqFQaCyeH9nXJDT7NmS3Jv33XaHQ4zAz3zDb/WQ6caPBtZYVLKIYBHFldcu1go/L6SkD4Tyyxs4y&#10;KfghB/vd7GGLubYjv9Ot9LUIEHY5Kmi873MpXdWQQRfZnjh4n3Yw6IMcaqkHHAPcdHIZx4k02HJY&#10;aLCn54aqr/LbKFiZQ/o6Xl7WSXFMDfnrInsrTko9zqdiA8LT5P/Df+2zVpCs4f4l/AC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gBGNxAAAANsAAAAPAAAAAAAAAAAA&#10;AAAAAKECAABkcnMvZG93bnJldi54bWxQSwUGAAAAAAQABAD5AAAAkgMAAAAA&#10;" strokecolor="windowText" strokeweight="1.5pt"/>
                  <v:line id="Прямая соединительная линия 70" o:spid="_x0000_s1249" style="position:absolute;visibility:visible;mso-wrap-style:square" from="9700,3711" to="9700,19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8WpMMAAADbAAAADwAAAGRycy9kb3ducmV2LnhtbESPwWrCQBCG7wXfYRmht7qxB1uiq4gi&#10;eNBCVfQ6ZMdsMDsbstskfXvnUOhx+Of/Zr7FavC16qiNVWAD00kGirgItuLSwOW8e/sEFROyxTow&#10;GfilCKvl6GWBuQ09f1N3SqUSCMccDbiUmlzrWDjyGCehIZbsHlqPSca21LbFXuC+1u9ZNtMeK5YL&#10;DhvaOCoepx8vlK5y19IPh0vjbsd6FtZf23tvzOt4WM9BJRrS//Jfe28NfMj34iIeoJ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l/FqTDAAAA2wAAAA8AAAAAAAAAAAAA&#10;AAAAoQIAAGRycy9kb3ducmV2LnhtbFBLBQYAAAAABAAEAPkAAACRAwAAAAA=&#10;" strokecolor="windowText">
                    <v:stroke dashstyle="longDashDot"/>
                  </v:line>
                  <v:shape id="Прямая со стрелкой 72" o:spid="_x0000_s1250" type="#_x0000_t32" style="position:absolute;left:9700;top:818;width:0;height:46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S6PMIAAADbAAAADwAAAGRycy9kb3ducmV2LnhtbESPT4vCMBTE74LfITxhL6KpHlSqUXRh&#10;QZYF/+P10TzbYvNSkqj1228EweMwM79hZovGVOJOzpeWFQz6CQjizOqScwXHw09vAsIHZI2VZVLw&#10;JA+Lebs1w1TbB+/ovg+5iBD2KSooQqhTKX1WkEHftzVx9C7WGQxRulxqh48IN5UcJslIGiw5LhRY&#10;03dB2XV/Mwqy5fN4XslN/ltXfzu32dLoNOgq9dVpllMQgZrwCb/ba61gPITXl/gD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mS6PMIAAADbAAAADwAAAAAAAAAAAAAA&#10;AAChAgAAZHJzL2Rvd25yZXYueG1sUEsFBgAAAAAEAAQA+QAAAJADAAAAAA==&#10;" strokecolor="windowText" strokeweight="2.25pt">
                    <v:stroke endarrow="classic" endarrowwidth="narrow" endarrowlength="long"/>
                  </v:shape>
                  <v:shape id="Поле 8" o:spid="_x0000_s1251" type="#_x0000_t202" style="position:absolute;left:7325;top:904;width:214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kQksUA&#10;AADbAAAADwAAAGRycy9kb3ducmV2LnhtbESPT2vCQBTE7wW/w/IEb3WjQmujq/gHobWnammvj+wz&#10;G82+Ddk1if30bqHQ4zAzv2Hmy86WoqHaF44VjIYJCOLM6YJzBZ/H3eMUhA/IGkvHpOBGHpaL3sMc&#10;U+1a/qDmEHIRIexTVGBCqFIpfWbIoh+6ijh6J1dbDFHWudQ1thFuSzlOkidpseC4YLCijaHscrha&#10;BT+39n293eZv+3J0/vpudmaSvRilBv1uNQMRqAv/4b/2q1bwPIHfL/EH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mRCSxQAAANsAAAAPAAAAAAAAAAAAAAAAAJgCAABkcnMv&#10;ZG93bnJldi54bWxQSwUGAAAAAAQABAD1AAAAigMAAAAA&#10;" filled="f" stroked="f" strokeweight=".5pt">
                    <v:textbox inset="1mm,0,1mm,0"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  <v:shape id="Прямая со стрелкой 74" o:spid="_x0000_s1252" type="#_x0000_t32" style="position:absolute;left:11894;top:8989;width:4320;height:0;rotation:-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HZ8MMAAADbAAAADwAAAGRycy9kb3ducmV2LnhtbESPQWsCMRSE7wX/Q3iCt5q1SpXVKFIR&#10;KvRSFcTbY/N2s7p5WZKo23/fFAoeh5n5hlmsOtuIO/lQO1YwGmYgiAuna64UHA/b1xmIEJE1No5J&#10;wQ8FWC17LwvMtXvwN933sRIJwiFHBSbGNpcyFIYshqFriZNXOm8xJukrqT0+Etw28i3L3qXFmtOC&#10;wZY+DBXX/c0quLTlbed35zAZl6fMmsvmy50OSg363XoOIlIXn+H/9qdWMJ3A35f0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+R2fDDAAAA2wAAAA8AAAAAAAAAAAAA&#10;AAAAoQIAAGRycy9kb3ducmV2LnhtbFBLBQYAAAAABAAEAPkAAACRAwAAAAA=&#10;" strokecolor="windowText" strokeweight="2pt">
                    <v:stroke endarrow="classic" endarrowwidth="narrow" endarrowlength="long"/>
                  </v:shape>
                  <v:shape id="Поле 8" o:spid="_x0000_s1253" type="#_x0000_t202" style="position:absolute;left:15627;top:8362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wtfcYA&#10;AADbAAAADwAAAGRycy9kb3ducmV2LnhtbESPS0/DMBCE70j9D9ZW4kadUPFK41bQKBKPEwXR6yre&#10;xinxOopNkvLrMRISx9HMfKPJN5NtxUC9bxwrSBcJCOLK6YZrBe9v5cUtCB+QNbaOScGJPGzWs7Mc&#10;M+1GfqVhF2oRIewzVGBC6DIpfWXIol+4jjh6B9dbDFH2tdQ9jhFuW3mZJNfSYsNxwWBHW0PV5+7L&#10;Kvg+jS8PRVE/Pbfp8WM/lGZZ3RmlzufT/QpEoCn8h//aj1rBzRX8fok/QK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TwtfcYAAADbAAAADwAAAAAAAAAAAAAAAACYAgAAZHJz&#10;L2Rvd25yZXYueG1sUEsFBgAAAAAEAAQA9QAAAIsDAAAAAA==&#10;" filled="f" stroked="f" strokeweight=".5pt">
                    <v:textbox inset="1mm,0,1mm,0"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v</w:t>
                          </w:r>
                          <w:proofErr w:type="gramEnd"/>
                        </w:p>
                      </w:txbxContent>
                    </v:textbox>
                  </v:shape>
                  <v:shape id="Поле 8" o:spid="_x0000_s1254" type="#_x0000_t202" style="position:absolute;left:3435;top:3619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6zCsYA&#10;AADbAAAADwAAAGRycy9kb3ducmV2LnhtbESPW2vCQBSE3wv9D8sR+lY3tuAldRWtCLY+eUFfD9nT&#10;bGz2bMiuSeyv7wqFPg4z8w0znXe2FA3VvnCsYNBPQBBnThecKzge1s9jED4gaywdk4IbeZjPHh+m&#10;mGrX8o6afchFhLBPUYEJoUql9Jkhi77vKuLofbnaYoiyzqWusY1wW8qXJBlKiwXHBYMVvRvKvvdX&#10;q+Dn1m6Xq1X+8VkOLqdzszav2cQo9dTrFm8gAnXhP/zX3mgFoyHcv8QfIG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e6zCsYAAADbAAAADwAAAAAAAAAAAAAAAACYAgAAZHJz&#10;L2Rvd25yZXYueG1sUEsFBgAAAAAEAAQA9QAAAIsDAAAAAA==&#10;" filled="f" stroked="f" strokeweight=".5pt">
                    <v:textbox inset="1mm,0,1mm,0"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8" o:spid="_x0000_s1255" type="#_x0000_t202" style="position:absolute;left:2201;top:10534;width:1551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IWkcUA&#10;AADbAAAADwAAAGRycy9kb3ducmV2LnhtbESPQWvCQBSE70L/w/IK3urGClpTV2krgtaTVvT6yL5m&#10;02bfhuyaRH+9Wyh4HGbmG2a26GwpGqp94VjBcJCAIM6cLjhXcPhaPb2A8AFZY+mYFFzIw2L+0Jth&#10;ql3LO2r2IRcRwj5FBSaEKpXSZ4Ys+oGriKP37WqLIco6l7rGNsJtKZ+TZCwtFhwXDFb0YSj73Z+t&#10;guul3b4vl/nmsxz+HE/NyoyyqVGq/9i9vYII1IV7+L+91gomE/j7En+An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ohaRxQAAANsAAAAPAAAAAAAAAAAAAAAAAJgCAABkcnMv&#10;ZG93bnJldi54bWxQSwUGAAAAAAQABAD1AAAAigMAAAAA&#10;" filled="f" stroked="f" strokeweight=".5pt">
                    <v:textbox inset="1mm,0,1mm,0"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Прямая соединительная линия 78" o:spid="_x0000_s1256" style="position:absolute;visibility:visible;mso-wrap-style:square" from="3238,12693" to="5397,15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b22cAAAADbAAAADwAAAGRycy9kb3ducmV2LnhtbERPTYvCMBC9C/6HMIKXRVNFVKpRRBQ8&#10;rlXE49CMbbWZ1CZq3V9vDgseH+97vmxMKZ5Uu8KygkE/AkGcWl1wpuB42PamIJxH1lhaJgVvcrBc&#10;tFtzjLV98Z6eic9ECGEXo4Lc+yqW0qU5GXR9WxEH7mJrgz7AOpO6xlcIN6UcRtFYGiw4NORY0Tqn&#10;9JY8jIJsff25n5Pr38iPN1O7Hf2eTpeVUt1Os5qB8NT4r/jfvdMKJmFs+BJ+gFx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aW9tnAAAAA2wAAAA8AAAAAAAAAAAAAAAAA&#10;oQIAAGRycy9kb3ducmV2LnhtbFBLBQYAAAAABAAEAPkAAACOAwAAAAA=&#10;" strokecolor="windowText"/>
                  <v:line id="Прямая соединительная линия 79" o:spid="_x0000_s1257" style="position:absolute;visibility:visible;mso-wrap-style:square" from="4304,6216" to="7626,8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pTQsQAAADbAAAADwAAAGRycy9kb3ducmV2LnhtbESPT4vCMBTE7wt+h/AEL4umivinGkVE&#10;weNuFfH4aJ5ttXmpTdS6n36zIOxxmJnfMPNlY0rxoNoVlhX0exEI4tTqgjMFh/22OwHhPLLG0jIp&#10;eJGD5aL1McdY2yd/0yPxmQgQdjEqyL2vYildmpNB17MVcfDOtjbog6wzqWt8Brgp5SCKRtJgwWEh&#10;x4rWOaXX5G4UZOvL5+2UXH6GfrSZ2O3w63g8r5TqtJvVDISnxv+H3+2dVjCewt+X8AP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2lNCxAAAANsAAAAPAAAAAAAAAAAA&#10;AAAAAKECAABkcnMvZG93bnJldi54bWxQSwUGAAAAAAQABAD5AAAAkgMAAAAA&#10;" strokecolor="windowText"/>
                  <v:line id="Прямая соединительная линия 80" o:spid="_x0000_s1258" style="position:absolute;visibility:visible;mso-wrap-style:square" from="6470,12693" to="12947,12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9o+74AAADbAAAADwAAAGRycy9kb3ducmV2LnhtbERPPW/CMBDdkfofrKvUjThlqFDAIECi&#10;dCXAwHaKjzgiPke2Q8K/rwckxqf3vVyPthUP8qFxrOA7y0EQV043XCs4n/bTOYgQkTW2jknBkwKs&#10;Vx+TJRbaDXykRxlrkUI4FKjAxNgVUobKkMWQuY44cTfnLcYEfS21xyGF21bO8vxHWmw4NRjsaGeo&#10;upe9VXDtt9EfTnIzlOPu18z2bdW7i1Jfn+NmASLSGN/il/tPK5in9elL+gFy9Q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h32j7vgAAANsAAAAPAAAAAAAAAAAAAAAAAKEC&#10;AABkcnMvZG93bnJldi54bWxQSwUGAAAAAAQABAD5AAAAjAMAAAAA&#10;" strokecolor="black [3213]" strokeweight="1.5pt"/>
                  <v:shape id="Прямая со стрелкой 81" o:spid="_x0000_s1259" type="#_x0000_t32" style="position:absolute;left:12954;top:9241;width:4318;height:0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/MacQAAADbAAAADwAAAGRycy9kb3ducmV2LnhtbESPQWvCQBSE74X+h+UVequ7VrASXaUI&#10;hWLx0Kgt3h7ZZxKafRuyryb++64g9DjMzDfMYjX4Rp2pi3VgC+ORAUVcBFdzaWG/e3uagYqC7LAJ&#10;TBYuFGG1vL9bYOZCz590zqVUCcIxQwuVSJtpHYuKPMZRaImTdwqdR0myK7XrsE9w3+hnY6baY81p&#10;ocKW1hUVP/mvt7D5kO96e6S8n3wdLi9HMW4djbWPD8PrHJTQIP/hW/vdWZiN4fol/QC9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/8xpxAAAANsAAAAPAAAAAAAAAAAA&#10;AAAAAKECAABkcnMvZG93bnJldi54bWxQSwUGAAAAAAQABAD5AAAAkgMAAAAA&#10;" strokecolor="windowText" strokeweight="2pt">
                    <v:stroke endarrow="classic" endarrowwidth="narrow" endarrowlength="long"/>
                  </v:shape>
                  <v:oval id="Овал 82" o:spid="_x0000_s1260" style="position:absolute;left:1491;top:15214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lYXsYA&#10;AADbAAAADwAAAGRycy9kb3ducmV2LnhtbESPQWvCQBSE74X+h+UVeil1E6FRoqtIUOpJ1LbQ3h7Z&#10;Z5I2+zZmtyb+e1cQPA4z8w0znfemFidqXWVZQTyIQBDnVldcKPj8WL2OQTiPrLG2TArO5GA+e3yY&#10;Yqptxzs67X0hAoRdigpK75tUSpeXZNANbEMcvINtDfog20LqFrsAN7UcRlEiDVYcFkpsKCsp/9v/&#10;GwXZJnv53R7XX8ny/ScZxZvuLf7eKvX81C8mIDz1/h6+tddawXgI1y/hB8jZ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glYXsYAAADbAAAADwAAAAAAAAAAAAAAAACYAgAAZHJz&#10;L2Rvd25yZXYueG1sUEsFBgAAAAAEAAQA9QAAAIsDAAAAAA=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83" o:spid="_x0000_s1261" style="position:absolute;left:9823;top:15277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X9xccA&#10;AADbAAAADwAAAGRycy9kb3ducmV2LnhtbESPQWvCQBSE7wX/w/KEXopuYmmU6ColWPQkVltob4/s&#10;M0mbfZtmV5P+e7dQ8DjMzDfMYtWbWlyodZVlBfE4AkGcW11xoeDt+DKagXAeWWNtmRT8koPVcnC3&#10;wFTbjl/pcvCFCBB2KSoovW9SKV1ekkE3tg1x8E62NeiDbAupW+wC3NRyEkWJNFhxWCixoayk/Ptw&#10;NgqyXfbwtf/ZvifrzWcyjXfdU/yxV+p+2D/PQXjq/S38395qBbNH+PsSfoBcX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FF/cXHAAAA2wAAAA8AAAAAAAAAAAAAAAAAmAIAAGRy&#10;cy9kb3ducmV2LnhtbFBLBQYAAAAABAAEAPUAAACMAwAAAAA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84" o:spid="_x0000_s1262" style="position:absolute;left:4723;top:15931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xlsccA&#10;AADbAAAADwAAAGRycy9kb3ducmV2LnhtbESPQWvCQBSE7wX/w/KEXopuIm2U6ColWPQkVltob4/s&#10;M0mbfZtmV5P+e7dQ8DjMzDfMYtWbWlyodZVlBfE4AkGcW11xoeDt+DKagXAeWWNtmRT8koPVcnC3&#10;wFTbjl/pcvCFCBB2KSoovW9SKV1ekkE3tg1x8E62NeiDbAupW+wC3NRyEkWJNFhxWCixoayk/Ptw&#10;NgqyXfbwtf/ZvifrzWcyjXfdU/yxV+p+2D/PQXjq/S38395qBbNH+PsSfoBcX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6sZbHHAAAA2wAAAA8AAAAAAAAAAAAAAAAAmAIAAGRy&#10;cy9kb3ducmV2LnhtbFBLBQYAAAAABAAEAPUAAACMAwAAAAA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85" o:spid="_x0000_s1263" style="position:absolute;left:3714;top:15494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DAKsYA&#10;AADbAAAADwAAAGRycy9kb3ducmV2LnhtbESPQWvCQBSE74L/YXkFL1I3EUwlukoJFT2J2hba2yP7&#10;TFKzb2N2Nem/7xYKPQ4z8w2zXPemFndqXWVZQTyJQBDnVldcKHh73TzOQTiPrLG2TAq+ycF6NRws&#10;MdW24yPdT74QAcIuRQWl900qpctLMugmtiEO3tm2Bn2QbSF1i12Am1pOoyiRBisOCyU2lJWUX043&#10;oyDbZ+Ovw3X3nrxsP5OneN/N4o+DUqOH/nkBwlPv/8N/7Z1WMJ/B75fwA+Tq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eDAKsYAAADbAAAADwAAAAAAAAAAAAAAAACYAgAAZHJz&#10;L2Rvd25yZXYueG1sUEsFBgAAAAAEAAQA9QAAAIsDAAAAAA=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86" o:spid="_x0000_s1264" style="position:absolute;left:8279;top:15398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JeXccA&#10;AADbAAAADwAAAGRycy9kb3ducmV2LnhtbESPT2vCQBTE70K/w/IKXkQ3ERolukoJFT2J9Q/o7ZF9&#10;TdJm36bZrUm/fbdQ6HGYmd8wy3VvanGn1lWWFcSTCARxbnXFhYLzaTOeg3AeWWNtmRR8k4P16mGw&#10;xFTbjl/pfvSFCBB2KSoovW9SKV1ekkE3sQ1x8N5sa9AH2RZSt9gFuKnlNIoSabDisFBiQ1lJ+cfx&#10;yyjI9tno/fC5uyQv21syi/fdU3w9KDV87J8XIDz1/j/8195pBfMEfr+EHyB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EyXl3HAAAA2wAAAA8AAAAAAAAAAAAAAAAAmAIAAGRy&#10;cy9kb3ducmV2LnhtbFBLBQYAAAAABAAEAPUAAACMAwAAAAA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87" o:spid="_x0000_s1265" style="position:absolute;left:2526;top:15785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77xsYA&#10;AADbAAAADwAAAGRycy9kb3ducmV2LnhtbESPQWvCQBSE74X+h+UVeil1k4JRoqtIUOpJ1LbQ3h7Z&#10;Z5I2+zZmtyb+e1cQPA4z8w0znfemFidqXWVZQTyIQBDnVldcKPj8WL2OQTiPrLG2TArO5GA+e3yY&#10;Yqptxzs67X0hAoRdigpK75tUSpeXZNANbEMcvINtDfog20LqFrsAN7V8i6JEGqw4LJTYUFZS/rf/&#10;NwqyTfbyuz2uv5Ll+08yijfdMP7eKvX81C8mIDz1/h6+tddawXgE1y/hB8jZ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n77xsYAAADbAAAADwAAAAAAAAAAAAAAAACYAgAAZHJz&#10;L2Rvd25yZXYueG1sUEsFBgAAAAAEAAQA9QAAAIsDAAAAAA=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88" o:spid="_x0000_s1266" style="position:absolute;left:16103;top:15576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nSS8IA&#10;AADbAAAADwAAAGRycy9kb3ducmV2LnhtbERPPW/CMBDdkfgP1iGxFYcODUoxqIUWKqEOpYj5FF/j&#10;0Pgc2Sak/Ho8VGJ8et/zZW8b0ZEPtWMF00kGgrh0uuZKweH7/WEGIkRkjY1jUvBHAZaL4WCOhXYX&#10;/qJuHyuRQjgUqMDE2BZShtKQxTBxLXHifpy3GBP0ldQeLyncNvIxy56kxZpTg8GWVobK3/3ZKgin&#10;9nW7+zyZPN8c33J/vXb9aq3UeNS/PIOI1Me7+N/9oRXM0tj0Jf0Aub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6dJLwgAAANsAAAAPAAAAAAAAAAAAAAAAAJgCAABkcnMvZG93&#10;bnJldi54bWxQSwUGAAAAAAQABAD1AAAAhwMAAAAA&#10;" fillcolor="window" strokecolor="windowText" strokeweight="1p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89" o:spid="_x0000_s1267" style="position:absolute;left:13429;top:16007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3KL8cA&#10;AADbAAAADwAAAGRycy9kb3ducmV2LnhtbESPQWvCQBSE70L/w/IKXqRuIjTV6ColKPUkViu0t0f2&#10;maTNvk2zW5P+e7dQ8DjMzDfMYtWbWlyodZVlBfE4AkGcW11xoeDtuHmYgnAeWWNtmRT8koPV8m6w&#10;wFTbjl/pcvCFCBB2KSoovW9SKV1ekkE3tg1x8M62NeiDbAupW+wC3NRyEkWJNFhxWCixoayk/Ovw&#10;YxRku2z0uf/enpL1y0fyFO+6x/h9r9Twvn+eg/DU+1v4v73VCqYz+PsSfoBcX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Ctyi/HAAAA2wAAAA8AAAAAAAAAAAAAAAAAmAIAAGRy&#10;cy9kb3ducmV2LnhtbFBLBQYAAAAABAAEAPUAAACMAwAAAAA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90" o:spid="_x0000_s1268" style="position:absolute;left:11651;top:15855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71b8QA&#10;AADbAAAADwAAAGRycy9kb3ducmV2LnhtbERPy2rCQBTdC/7DcIVuik5SaNTUUUpoqSvxCe3ukrlN&#10;opk7aWZq0r93FgWXh/NerHpTiyu1rrKsIJ5EIIhzqysuFBwP7+MZCOeRNdaWScEfOVgth4MFptp2&#10;vKPr3hcihLBLUUHpfZNK6fKSDLqJbYgD921bgz7AtpC6xS6Em1o+RVEiDVYcGkpsKCspv+x/jYJs&#10;kz2etz/rU/L28ZVM4033HH9ulXoY9a8vIDz1/i7+d6+1gnlYH76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O9W/EAAAA2wAAAA8AAAAAAAAAAAAAAAAAmAIAAGRycy9k&#10;b3ducmV2LnhtbFBLBQYAAAAABAAEAPUAAACJAwAAAAA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91" o:spid="_x0000_s1269" style="position:absolute;left:14509;top:15398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JQ9McA&#10;AADbAAAADwAAAGRycy9kb3ducmV2LnhtbESPQWvCQBSE70L/w/IKvYhuUmi0qauU0KInsWpBb4/s&#10;axLNvk2zq0n/fbdQ8DjMzDfMbNGbWlypdZVlBfE4AkGcW11xoWC/ex9NQTiPrLG2TAp+yMFifjeY&#10;Yaptxx903fpCBAi7FBWU3jeplC4vyaAb24Y4eF+2NeiDbAupW+wC3NTyMYoSabDisFBiQ1lJ+Xl7&#10;MQqydTY8bb5Xn8nb8phM4nX3FB82Sj3c968vIDz1/hb+b6+0gucY/r6EHyD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sCUPTHAAAA2wAAAA8AAAAAAAAAAAAAAAAAmAIAAGRy&#10;cy9kb3ducmV2LnhtbFBLBQYAAAAABAAEAPUAAACMAwAAAAA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92" o:spid="_x0000_s1270" style="position:absolute;left:6565;top:15576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DOg8cA&#10;AADbAAAADwAAAGRycy9kb3ducmV2LnhtbESPT2vCQBTE74LfYXlCL1I3EZq20VVKaKknsf6Bentk&#10;n0ls9m2a3Zr027uFgsdhZn7DzJe9qcWFWldZVhBPIhDEudUVFwr2u7f7JxDOI2usLZOCX3KwXAwH&#10;c0y17fiDLltfiABhl6KC0vsmldLlJRl0E9sQB+9kW4M+yLaQusUuwE0tp1GUSIMVh4USG8pKyr+2&#10;P0ZBts7G58336pC8vh+Tx3jdPcSfG6XuRv3LDISn3t/C/+2VVvA8hb8v4QfIxR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vQzoPHAAAA2wAAAA8AAAAAAAAAAAAAAAAAmAIAAGRy&#10;cy9kb3ducmV2LnhtbFBLBQYAAAAABAAEAPUAAACMAwAAAAA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93" o:spid="_x0000_s1271" style="position:absolute;left:3015;top:16935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xrGMcA&#10;AADbAAAADwAAAGRycy9kb3ducmV2LnhtbESPQWvCQBSE74X+h+UVvBTdRDG20VVKaNGTqG2h3h7Z&#10;1yRt9m2aXU36712h0OMwM98wi1VvanGm1lWWFcSjCARxbnXFhYK315fhAwjnkTXWlknBLzlYLW9v&#10;Fphq2/GezgdfiABhl6KC0vsmldLlJRl0I9sQB+/TtgZ9kG0hdYtdgJtajqMokQYrDgslNpSVlH8f&#10;TkZBts3uv3Y/m/fkeX1MZvG2m8YfO6UGd/3THISn3v+H/9obreBxAtcv4QfI5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ScaxjHAAAA2wAAAA8AAAAAAAAAAAAAAAAAmAIAAGRy&#10;cy9kb3ducmV2LnhtbFBLBQYAAAAABAAEAPUAAACMAwAAAAA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94" o:spid="_x0000_s1272" style="position:absolute;left:11347;top:17297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XzbMcA&#10;AADbAAAADwAAAGRycy9kb3ducmV2LnhtbESPQWvCQBSE74X+h+UVvBTdRDS20VVKaNGTqG2h3h7Z&#10;1yRt9m2aXU36712h0OMwM98wi1VvanGm1lWWFcSjCARxbnXFhYK315fhAwjnkTXWlknBLzlYLW9v&#10;Fphq2/GezgdfiABhl6KC0vsmldLlJRl0I9sQB+/TtgZ9kG0hdYtdgJtajqMokQYrDgslNpSVlH8f&#10;TkZBts3uv3Y/m/fkeX1MZvG2m8YfO6UGd/3THISn3v+H/9obreBxAtcv4QfI5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t182zHAAAA2wAAAA8AAAAAAAAAAAAAAAAAmAIAAGRy&#10;cy9kb3ducmV2LnhtbFBLBQYAAAAABAAEAPUAAACMAwAAAAA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95" o:spid="_x0000_s1273" style="position:absolute;left:6247;top:16935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lW98cA&#10;AADbAAAADwAAAGRycy9kb3ducmV2LnhtbESPT2vCQBTE7wW/w/KEXkrdpGDaRlcpoaWexPoH6u2R&#10;fSax2bdpdmvit3cLgsdhZn7DTOe9qcWJWldZVhCPIhDEudUVFwq2m4/HFxDOI2usLZOCMzmYzwZ3&#10;U0y17fiLTmtfiABhl6KC0vsmldLlJRl0I9sQB+9gW4M+yLaQusUuwE0tn6IokQYrDgslNpSVlP+s&#10;/4yCbJk9HFe/i13y/rlPnuNlN46/V0rdD/u3CQhPvb+Fr+2FVvA6hv8v4QfI2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Q5VvfHAAAA2wAAAA8AAAAAAAAAAAAAAAAAmAIAAGRy&#10;cy9kb3ducmV2LnhtbFBLBQYAAAAABAAEAPUAAACMAwAAAAA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96" o:spid="_x0000_s1274" style="position:absolute;left:5238;top:17100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vIgMcA&#10;AADbAAAADwAAAGRycy9kb3ducmV2LnhtbESPQWvCQBSE70L/w/IKvYhuUmi0qauU0KInsWpBb4/s&#10;axLNvk2zq0n/fbdQ8DjMzDfMbNGbWlypdZVlBfE4AkGcW11xoWC/ex9NQTiPrLG2TAp+yMFifjeY&#10;Yaptxx903fpCBAi7FBWU3jeplC4vyaAb24Y4eF+2NeiDbAupW+wC3NTyMYoSabDisFBiQ1lJ+Xl7&#10;MQqydTY8bb5Xn8nb8phM4nX3FB82Sj3c968vIDz1/hb+b6+0gucE/r6EHyD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TryIDHAAAA2wAAAA8AAAAAAAAAAAAAAAAAmAIAAGRy&#10;cy9kb3ducmV2LnhtbFBLBQYAAAAABAAEAPUAAACMAwAAAAA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97" o:spid="_x0000_s1275" style="position:absolute;left:9803;top:16922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dtG8cA&#10;AADbAAAADwAAAGRycy9kb3ducmV2LnhtbESPQWvCQBSE70L/w/IEL1I3ERrb1FVKsOhJ1LbQ3h7Z&#10;Z5I2+zZmtyb9964g9DjMzDfMfNmbWpypdZVlBfEkAkGcW11xoeD97fX+EYTzyBpry6TgjxwsF3eD&#10;Oabadryn88EXIkDYpaig9L5JpXR5SQbdxDbEwTva1qAPsi2kbrELcFPLaRQl0mDFYaHEhrKS8p/D&#10;r1GQbbPx9+60+UhW669kFm+7h/hzp9Ro2L88g/DU+//wrb3RCp5mcP0SfoBcX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unbRvHAAAA2wAAAA8AAAAAAAAAAAAAAAAAmAIAAGRy&#10;cy9kb3ducmV2LnhtbFBLBQYAAAAABAAEAPUAAACMAwAAAAA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98" o:spid="_x0000_s1276" style="position:absolute;left:4050;top:17309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j5acQA&#10;AADbAAAADwAAAGRycy9kb3ducmV2LnhtbERPy2rCQBTdC/7DcIVuik5SaNTUUUpoqSvxCe3ukrlN&#10;opk7aWZq0r93FgWXh/NerHpTiyu1rrKsIJ5EIIhzqysuFBwP7+MZCOeRNdaWScEfOVgth4MFptp2&#10;vKPr3hcihLBLUUHpfZNK6fKSDLqJbYgD921bgz7AtpC6xS6Em1o+RVEiDVYcGkpsKCspv+x/jYJs&#10;kz2etz/rU/L28ZVM4033HH9ulXoY9a8vIDz1/i7+d6+1gnkYG76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4+WnEAAAA2wAAAA8AAAAAAAAAAAAAAAAAmAIAAGRycy9k&#10;b3ducmV2LnhtbFBLBQYAAAAABAAEAPUAAACJAwAAAAA=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99" o:spid="_x0000_s1277" style="position:absolute;left:17602;top:17653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zhDcYA&#10;AADbAAAADwAAAGRycy9kb3ducmV2LnhtbESPzW7CMBCE70i8g7VIvYFDDw2kGNTSHyqhHkqrnlfx&#10;Ng7E68h2Q8rT40pIHEcz841mseptIzryoXasYDrJQBCXTtdcKfj6fBnPQISIrLFxTAr+KMBqORws&#10;sNDuyB/U7WIlEoRDgQpMjG0hZSgNWQwT1xIn78d5izFJX0nt8ZjgtpG3WXYnLdacFgy2tDZUHna/&#10;VkHYt4+b7fve5Pnr93PuT6euXz8pdTPqH+5BROrjNXxpv2kF8zn8f0k/QC7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XzhDcYAAADbAAAADwAAAAAAAAAAAAAAAACYAgAAZHJz&#10;L2Rvd25yZXYueG1sUEsFBgAAAAAEAAQA9QAAAIsDAAAAAA==&#10;" fillcolor="window" strokecolor="windowText" strokeweight="1p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00" o:spid="_x0000_s1278" style="position:absolute;left:15113;top:18014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XdC8gA&#10;AADcAAAADwAAAGRycy9kb3ducmV2LnhtbESPQUvDQBCF74X+h2UEL8VuIhgldlskWNpTqVVBb0N2&#10;TGKzs2l228R/7xwEbzO8N+99s1iNrlUX6kPj2UA6T0ARl942XBl4e13fPIAKEdli65kM/FCA1XI6&#10;WWBu/cAvdDnESkkIhxwN1DF2udahrMlhmPuOWLQv3zuMsvaVtj0OEu5afZskmXbYsDTU2FFRU3k8&#10;nJ2BYlfMvven7Xv2vPnM7tPdcJd+7I25vhqfHkFFGuO/+e96awU/EXx5RibQy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ORd0LyAAAANwAAAAPAAAAAAAAAAAAAAAAAJgCAABk&#10;cnMvZG93bnJldi54bWxQSwUGAAAAAAQABAD1AAAAjQ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01" o:spid="_x0000_s1279" style="position:absolute;left:13322;top:17653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l4kMUA&#10;AADcAAAADwAAAGRycy9kb3ducmV2LnhtbERPTWvCQBC9C/0PyxR6Ed2k0FSiq5RgqSdRW0FvQ3ZM&#10;YrOzMbs16b93C0Jv83ifM1v0phZXal1lWUE8jkAQ51ZXXCj4+nwfTUA4j6yxtkwKfsnBYv4wmGGq&#10;bcdbuu58IUIIuxQVlN43qZQuL8mgG9uGOHAn2xr0AbaF1C12IdzU8jmKEmmw4tBQYkNZSfn37sco&#10;yNbZ8Ly5rPbJ8uOYvMbr7iU+bJR6euzfpiA89f5ffHevdJgfxfD3TLh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CXiQ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02" o:spid="_x0000_s1280" style="position:absolute;left:16033;top:16922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vm58UA&#10;AADcAAAADwAAAGRycy9kb3ducmV2LnhtbERPTWvCQBC9C/6HZYReRDcRGkt0lRJa6kmsVmhvQ3ZM&#10;otnZNLs18d93hUJv83ifs1z3phZXal1lWUE8jUAQ51ZXXCj4OLxOnkA4j6yxtkwKbuRgvRoOlphq&#10;2/E7Xfe+ECGEXYoKSu+bVEqXl2TQTW1DHLiTbQ36ANtC6ha7EG5qOYuiRBqsODSU2FBWUn7Z/xgF&#10;2TYbn3ffm2Py8vaVzONt9xh/7pR6GPXPCxCeev8v/nNvdJgfzeD+TLh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2+bn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103" o:spid="_x0000_s1281" style="position:absolute;left:8089;top:17100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dDfMUA&#10;AADcAAAADwAAAGRycy9kb3ducmV2LnhtbERPS2vCQBC+F/oflil4KbqJpbGkrlKCoifxVdDbkJ0m&#10;abOzaXY16b/vFgre5uN7znTem1pcqXWVZQXxKAJBnFtdcaHgeFgOX0A4j6yxtkwKfsjBfHZ/N8VU&#10;2453dN37QoQQdikqKL1vUildXpJBN7INceA+bGvQB9gWUrfYhXBTy3EUJdJgxaGhxIaykvKv/cUo&#10;yDbZ4+f2e/2eLFbnZBJvuuf4tFVq8NC/vYLw1Pub+N+91mF+9AR/z4QL5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l0N8xQAAANwAAAAPAAAAAAAAAAAAAAAAAJgCAABkcnMv&#10;ZG93bnJldi54bWxQSwUGAAAAAAQABAD1AAAAigMAAAAA&#10;" fillcolor="window" strokecolor="windowText">
                    <v:textbox>
                      <w:txbxContent>
                        <w:p w:rsidR="00936678" w:rsidRDefault="00936678" w:rsidP="0093667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</v:group>
                <w10:anchorlock/>
              </v:group>
            </w:pict>
          </mc:Fallback>
        </mc:AlternateContent>
      </w:r>
    </w:p>
    <w:p w:rsidR="00936678" w:rsidRPr="00936678" w:rsidRDefault="00936678" w:rsidP="00936678">
      <w:pPr>
        <w:jc w:val="center"/>
        <w:rPr>
          <w:color w:val="000000"/>
          <w:szCs w:val="28"/>
        </w:rPr>
      </w:pPr>
      <w:r>
        <w:rPr>
          <w:color w:val="000000"/>
          <w:szCs w:val="28"/>
        </w:rPr>
        <w:t>Рис. Схема воздействия образца 1 при ударе по абразиву (монолиту) 2</w:t>
      </w:r>
    </w:p>
    <w:p w:rsidR="00A107AC" w:rsidRPr="00022571" w:rsidRDefault="00A107AC" w:rsidP="00A107AC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Прямое внедрение твердой частицы в образец под действием уд</w:t>
      </w:r>
      <w:r w:rsidRPr="00022571">
        <w:rPr>
          <w:color w:val="000000"/>
          <w:sz w:val="28"/>
          <w:szCs w:val="28"/>
        </w:rPr>
        <w:t>а</w:t>
      </w:r>
      <w:r w:rsidRPr="00022571">
        <w:rPr>
          <w:color w:val="000000"/>
          <w:sz w:val="28"/>
          <w:szCs w:val="28"/>
        </w:rPr>
        <w:t>ра создает на нем углубление в виде лунки, приближенно</w:t>
      </w:r>
      <w:r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 xml:space="preserve">копирующее геометрию частицы. </w:t>
      </w:r>
    </w:p>
    <w:p w:rsidR="00A107AC" w:rsidRPr="00022571" w:rsidRDefault="00A107AC" w:rsidP="00A107AC">
      <w:pPr>
        <w:ind w:firstLine="510"/>
        <w:jc w:val="both"/>
        <w:rPr>
          <w:color w:val="000000"/>
          <w:sz w:val="28"/>
          <w:szCs w:val="26"/>
        </w:rPr>
      </w:pPr>
      <w:r w:rsidRPr="00022571">
        <w:rPr>
          <w:color w:val="000000"/>
          <w:sz w:val="28"/>
          <w:szCs w:val="26"/>
        </w:rPr>
        <w:t>Лунки образуются в результате локальной пластической дефо</w:t>
      </w:r>
      <w:r w:rsidRPr="00022571">
        <w:rPr>
          <w:color w:val="000000"/>
          <w:sz w:val="28"/>
          <w:szCs w:val="26"/>
        </w:rPr>
        <w:t>р</w:t>
      </w:r>
      <w:r w:rsidRPr="00022571">
        <w:rPr>
          <w:color w:val="000000"/>
          <w:sz w:val="28"/>
          <w:szCs w:val="26"/>
        </w:rPr>
        <w:t xml:space="preserve">мации металла. </w:t>
      </w:r>
    </w:p>
    <w:p w:rsidR="00936678" w:rsidRPr="00022571" w:rsidRDefault="00A107AC" w:rsidP="00A107AC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6"/>
        </w:rPr>
        <w:t>Этому разрушению подвергаются детали буровых долот, камн</w:t>
      </w:r>
      <w:proofErr w:type="gramStart"/>
      <w:r w:rsidRPr="00022571">
        <w:rPr>
          <w:color w:val="000000"/>
          <w:sz w:val="28"/>
          <w:szCs w:val="26"/>
        </w:rPr>
        <w:t>е-</w:t>
      </w:r>
      <w:proofErr w:type="gramEnd"/>
      <w:r w:rsidRPr="00022571">
        <w:rPr>
          <w:color w:val="000000"/>
          <w:sz w:val="28"/>
          <w:szCs w:val="26"/>
        </w:rPr>
        <w:t xml:space="preserve"> и </w:t>
      </w:r>
      <w:proofErr w:type="spellStart"/>
      <w:r w:rsidRPr="00022571">
        <w:rPr>
          <w:color w:val="000000"/>
          <w:sz w:val="28"/>
          <w:szCs w:val="26"/>
        </w:rPr>
        <w:t>рудомелющих</w:t>
      </w:r>
      <w:proofErr w:type="spellEnd"/>
      <w:r w:rsidRPr="00022571">
        <w:rPr>
          <w:color w:val="000000"/>
          <w:sz w:val="28"/>
          <w:szCs w:val="26"/>
        </w:rPr>
        <w:t xml:space="preserve"> агрегатов, </w:t>
      </w:r>
      <w:proofErr w:type="spellStart"/>
      <w:r w:rsidRPr="00022571">
        <w:rPr>
          <w:color w:val="000000"/>
          <w:sz w:val="28"/>
          <w:szCs w:val="26"/>
        </w:rPr>
        <w:t>породоразрушающий</w:t>
      </w:r>
      <w:proofErr w:type="spellEnd"/>
      <w:r w:rsidRPr="00022571">
        <w:rPr>
          <w:color w:val="000000"/>
          <w:sz w:val="28"/>
          <w:szCs w:val="26"/>
        </w:rPr>
        <w:t xml:space="preserve"> инструмент </w:t>
      </w:r>
      <w:proofErr w:type="spellStart"/>
      <w:r w:rsidRPr="00022571">
        <w:rPr>
          <w:color w:val="000000"/>
          <w:sz w:val="28"/>
          <w:szCs w:val="26"/>
        </w:rPr>
        <w:t>пневмо</w:t>
      </w:r>
      <w:proofErr w:type="spellEnd"/>
      <w:r w:rsidRPr="00022571">
        <w:rPr>
          <w:color w:val="000000"/>
          <w:sz w:val="28"/>
          <w:szCs w:val="26"/>
        </w:rPr>
        <w:t xml:space="preserve">- и </w:t>
      </w:r>
      <w:proofErr w:type="spellStart"/>
      <w:r w:rsidRPr="00022571">
        <w:rPr>
          <w:color w:val="000000"/>
          <w:sz w:val="28"/>
          <w:szCs w:val="26"/>
        </w:rPr>
        <w:t>гидроударников</w:t>
      </w:r>
      <w:proofErr w:type="spellEnd"/>
      <w:r w:rsidRPr="00022571">
        <w:rPr>
          <w:color w:val="000000"/>
          <w:sz w:val="28"/>
          <w:szCs w:val="26"/>
        </w:rPr>
        <w:t>, детали гусеничного хода машин и др.</w:t>
      </w:r>
    </w:p>
    <w:p w:rsidR="008934F4" w:rsidRPr="00F4165A" w:rsidRDefault="008934F4" w:rsidP="00F4165A">
      <w:pPr>
        <w:ind w:firstLine="510"/>
        <w:jc w:val="both"/>
        <w:rPr>
          <w:color w:val="000000"/>
          <w:sz w:val="28"/>
          <w:szCs w:val="28"/>
        </w:rPr>
      </w:pPr>
    </w:p>
    <w:p w:rsidR="001947D5" w:rsidRPr="002C197E" w:rsidRDefault="001947D5" w:rsidP="00F4165A">
      <w:pPr>
        <w:ind w:firstLine="510"/>
        <w:jc w:val="both"/>
        <w:rPr>
          <w:b/>
          <w:color w:val="000000"/>
          <w:sz w:val="28"/>
          <w:szCs w:val="28"/>
        </w:rPr>
      </w:pPr>
      <w:proofErr w:type="spellStart"/>
      <w:r w:rsidRPr="002C197E">
        <w:rPr>
          <w:b/>
          <w:color w:val="000000"/>
          <w:sz w:val="28"/>
          <w:szCs w:val="28"/>
        </w:rPr>
        <w:t>Газоабразивное</w:t>
      </w:r>
      <w:proofErr w:type="spellEnd"/>
      <w:r w:rsidRPr="002C197E">
        <w:rPr>
          <w:b/>
          <w:color w:val="000000"/>
          <w:sz w:val="28"/>
          <w:szCs w:val="28"/>
        </w:rPr>
        <w:t xml:space="preserve"> изнашивание </w:t>
      </w:r>
    </w:p>
    <w:p w:rsidR="00E86A04" w:rsidRPr="00022571" w:rsidRDefault="00E86A04" w:rsidP="00E86A04">
      <w:pPr>
        <w:ind w:firstLine="510"/>
        <w:jc w:val="both"/>
        <w:rPr>
          <w:color w:val="000000"/>
          <w:sz w:val="28"/>
          <w:szCs w:val="28"/>
        </w:rPr>
      </w:pPr>
      <w:proofErr w:type="spellStart"/>
      <w:r w:rsidRPr="00E86A04">
        <w:rPr>
          <w:i/>
          <w:color w:val="000000"/>
          <w:sz w:val="28"/>
          <w:szCs w:val="28"/>
        </w:rPr>
        <w:lastRenderedPageBreak/>
        <w:t>Газообразивное</w:t>
      </w:r>
      <w:proofErr w:type="spellEnd"/>
      <w:r w:rsidRPr="00E86A04">
        <w:rPr>
          <w:i/>
          <w:color w:val="000000"/>
          <w:sz w:val="28"/>
          <w:szCs w:val="28"/>
        </w:rPr>
        <w:t xml:space="preserve"> изнашивание</w:t>
      </w:r>
      <w:r w:rsidRPr="00022571">
        <w:rPr>
          <w:color w:val="000000"/>
          <w:sz w:val="28"/>
          <w:szCs w:val="28"/>
        </w:rPr>
        <w:t xml:space="preserve"> – отделение с поверхности трения материала или его пластическое деформирование под воздействием твердых частиц, увлекаемых потоком газа.</w:t>
      </w:r>
    </w:p>
    <w:p w:rsidR="005E51F3" w:rsidRDefault="005E51F3" w:rsidP="00F4165A">
      <w:pPr>
        <w:ind w:firstLine="510"/>
        <w:jc w:val="both"/>
        <w:rPr>
          <w:color w:val="000000"/>
          <w:sz w:val="28"/>
          <w:szCs w:val="28"/>
        </w:rPr>
      </w:pPr>
      <w:proofErr w:type="spellStart"/>
      <w:r w:rsidRPr="00022571">
        <w:rPr>
          <w:color w:val="000000"/>
          <w:sz w:val="28"/>
          <w:szCs w:val="28"/>
        </w:rPr>
        <w:t>Газоабразивному</w:t>
      </w:r>
      <w:proofErr w:type="spellEnd"/>
      <w:r w:rsidRPr="00022571">
        <w:rPr>
          <w:color w:val="000000"/>
          <w:sz w:val="28"/>
          <w:szCs w:val="28"/>
        </w:rPr>
        <w:t xml:space="preserve"> изнашиванию присуще изнашивание</w:t>
      </w:r>
      <w:r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свободн</w:t>
      </w:r>
      <w:r w:rsidRPr="00022571">
        <w:rPr>
          <w:color w:val="000000"/>
          <w:sz w:val="28"/>
          <w:szCs w:val="28"/>
        </w:rPr>
        <w:t>ы</w:t>
      </w:r>
      <w:r w:rsidRPr="00022571">
        <w:rPr>
          <w:color w:val="000000"/>
          <w:sz w:val="28"/>
          <w:szCs w:val="28"/>
        </w:rPr>
        <w:t>ми абразивными частицами, увлекаемыми воздушным</w:t>
      </w:r>
      <w:r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(газовым) п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>током, гравитационными силами или центробежной</w:t>
      </w:r>
      <w:r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силой в центр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>бежных ускорителях абразивных частиц (рис.</w:t>
      </w:r>
      <w:proofErr w:type="gramStart"/>
      <w:r w:rsidRPr="00022571">
        <w:rPr>
          <w:color w:val="000000"/>
          <w:sz w:val="28"/>
          <w:szCs w:val="28"/>
        </w:rPr>
        <w:t xml:space="preserve"> )</w:t>
      </w:r>
      <w:proofErr w:type="gramEnd"/>
      <w:r w:rsidRPr="00022571">
        <w:rPr>
          <w:color w:val="000000"/>
          <w:sz w:val="28"/>
          <w:szCs w:val="28"/>
        </w:rPr>
        <w:t>.</w:t>
      </w:r>
    </w:p>
    <w:p w:rsidR="005E51F3" w:rsidRDefault="005E51F3" w:rsidP="005E51F3">
      <w:pPr>
        <w:jc w:val="center"/>
        <w:rPr>
          <w:color w:val="000000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4EF6327" wp14:editId="4EBBCC86">
                <wp:extent cx="2482850" cy="1186180"/>
                <wp:effectExtent l="0" t="0" r="0" b="0"/>
                <wp:docPr id="350" name="Полотно 3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02" name="Группа 302"/>
                        <wpg:cNvGrpSpPr/>
                        <wpg:grpSpPr>
                          <a:xfrm>
                            <a:off x="107951" y="107950"/>
                            <a:ext cx="2300475" cy="971550"/>
                            <a:chOff x="107951" y="107950"/>
                            <a:chExt cx="2300475" cy="971550"/>
                          </a:xfrm>
                        </wpg:grpSpPr>
                        <wps:wsp>
                          <wps:cNvPr id="303" name="Прямоугольник 303"/>
                          <wps:cNvSpPr/>
                          <wps:spPr>
                            <a:xfrm>
                              <a:off x="431801" y="863600"/>
                              <a:ext cx="1727200" cy="2159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4" name="Прямая соединительная линия 304"/>
                          <wps:cNvCnPr/>
                          <wps:spPr>
                            <a:xfrm>
                              <a:off x="431801" y="863600"/>
                              <a:ext cx="17272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5" name="Овал 305"/>
                          <wps:cNvSpPr/>
                          <wps:spPr>
                            <a:xfrm>
                              <a:off x="1317286" y="619578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6" name="Овал 306"/>
                          <wps:cNvSpPr/>
                          <wps:spPr>
                            <a:xfrm>
                              <a:off x="807381" y="68498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7" name="Овал 307"/>
                          <wps:cNvSpPr/>
                          <wps:spPr>
                            <a:xfrm>
                              <a:off x="706416" y="64180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8" name="Овал 308"/>
                          <wps:cNvSpPr/>
                          <wps:spPr>
                            <a:xfrm>
                              <a:off x="1162981" y="63164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9" name="Овал 309"/>
                          <wps:cNvSpPr/>
                          <wps:spPr>
                            <a:xfrm>
                              <a:off x="587671" y="670378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0" name="Овал 310"/>
                          <wps:cNvSpPr/>
                          <wps:spPr>
                            <a:xfrm>
                              <a:off x="1945301" y="637721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1" name="Овал 311"/>
                          <wps:cNvSpPr/>
                          <wps:spPr>
                            <a:xfrm>
                              <a:off x="1677966" y="680901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2" name="Овал 312"/>
                          <wps:cNvSpPr/>
                          <wps:spPr>
                            <a:xfrm>
                              <a:off x="1500166" y="67736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3" name="Овал 313"/>
                          <wps:cNvSpPr/>
                          <wps:spPr>
                            <a:xfrm>
                              <a:off x="1785916" y="619941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4" name="Овал 314"/>
                          <wps:cNvSpPr/>
                          <wps:spPr>
                            <a:xfrm>
                              <a:off x="636566" y="78522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5" name="Овал 315"/>
                          <wps:cNvSpPr/>
                          <wps:spPr>
                            <a:xfrm>
                              <a:off x="1469686" y="821418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6" name="Овал 316"/>
                          <wps:cNvSpPr/>
                          <wps:spPr>
                            <a:xfrm>
                              <a:off x="959781" y="78522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7" name="Овал 317"/>
                          <wps:cNvSpPr/>
                          <wps:spPr>
                            <a:xfrm>
                              <a:off x="858816" y="801098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8" name="Овал 318"/>
                          <wps:cNvSpPr/>
                          <wps:spPr>
                            <a:xfrm>
                              <a:off x="1315381" y="783318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9" name="Овал 319"/>
                          <wps:cNvSpPr/>
                          <wps:spPr>
                            <a:xfrm>
                              <a:off x="740071" y="822053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0" name="Овал 320"/>
                          <wps:cNvSpPr/>
                          <wps:spPr>
                            <a:xfrm>
                              <a:off x="1846876" y="825772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1" name="Овал 321"/>
                          <wps:cNvSpPr/>
                          <wps:spPr>
                            <a:xfrm>
                              <a:off x="1667806" y="789577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2" name="Овал 322"/>
                          <wps:cNvSpPr/>
                          <wps:spPr>
                            <a:xfrm>
                              <a:off x="1938316" y="715917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3" name="Овал 323"/>
                          <wps:cNvSpPr/>
                          <wps:spPr>
                            <a:xfrm>
                              <a:off x="1143931" y="801098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4" name="Прямая со стрелкой 324"/>
                          <wps:cNvCnPr/>
                          <wps:spPr>
                            <a:xfrm flipH="1">
                              <a:off x="505031" y="403225"/>
                              <a:ext cx="216716" cy="216716"/>
                            </a:xfrm>
                            <a:prstGeom prst="straightConnector1">
                              <a:avLst/>
                            </a:prstGeom>
                            <a:ln w="25400"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5" name="Прямая со стрелкой 325"/>
                          <wps:cNvCnPr/>
                          <wps:spPr>
                            <a:xfrm flipH="1">
                              <a:off x="1812858" y="402680"/>
                              <a:ext cx="216535" cy="21653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" name="Прямая со стрелкой 326"/>
                          <wps:cNvCnPr/>
                          <wps:spPr>
                            <a:xfrm flipH="1">
                              <a:off x="1524047" y="460828"/>
                              <a:ext cx="216535" cy="21653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" name="Прямая со стрелкой 327"/>
                          <wps:cNvCnPr/>
                          <wps:spPr>
                            <a:xfrm flipH="1">
                              <a:off x="995341" y="568688"/>
                              <a:ext cx="216535" cy="21653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" name="Прямая со стрелкой 328"/>
                          <wps:cNvCnPr/>
                          <wps:spPr>
                            <a:xfrm flipH="1">
                              <a:off x="888661" y="584563"/>
                              <a:ext cx="216535" cy="21653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9" name="Прямая со стрелкой 329"/>
                          <wps:cNvCnPr/>
                          <wps:spPr>
                            <a:xfrm flipH="1">
                              <a:off x="672126" y="575333"/>
                              <a:ext cx="216535" cy="21653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0" name="Прямая со стрелкой 330"/>
                          <wps:cNvCnPr/>
                          <wps:spPr>
                            <a:xfrm flipH="1">
                              <a:off x="743246" y="425268"/>
                              <a:ext cx="216535" cy="21653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1" name="Прямая со стрелкой 331"/>
                          <wps:cNvCnPr/>
                          <wps:spPr>
                            <a:xfrm flipH="1">
                              <a:off x="1350941" y="566602"/>
                              <a:ext cx="216535" cy="21653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2" name="Прямая со стрелкой 332"/>
                          <wps:cNvCnPr/>
                          <wps:spPr>
                            <a:xfrm flipH="1">
                              <a:off x="1350941" y="402680"/>
                              <a:ext cx="216535" cy="21653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3" name="Прямая со стрелкой 333"/>
                          <wps:cNvCnPr/>
                          <wps:spPr>
                            <a:xfrm flipH="1">
                              <a:off x="1191670" y="416039"/>
                              <a:ext cx="216535" cy="21653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4" name="Прямая со стрелкой 334"/>
                          <wps:cNvCnPr/>
                          <wps:spPr>
                            <a:xfrm flipH="1">
                              <a:off x="835616" y="468448"/>
                              <a:ext cx="216535" cy="21653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5" name="Прямая со стрелкой 335"/>
                          <wps:cNvCnPr/>
                          <wps:spPr>
                            <a:xfrm flipH="1">
                              <a:off x="619149" y="462733"/>
                              <a:ext cx="216535" cy="21653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6" name="Прямая со стрелкой 336"/>
                          <wps:cNvCnPr/>
                          <wps:spPr>
                            <a:xfrm flipH="1">
                              <a:off x="2050144" y="640443"/>
                              <a:ext cx="216535" cy="21653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7" name="Прямая со стрелкой 337"/>
                          <wps:cNvCnPr/>
                          <wps:spPr>
                            <a:xfrm flipH="1">
                              <a:off x="1964986" y="499382"/>
                              <a:ext cx="216535" cy="21653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8" name="Прямая со стрелкой 338"/>
                          <wps:cNvCnPr/>
                          <wps:spPr>
                            <a:xfrm flipH="1">
                              <a:off x="1976076" y="421186"/>
                              <a:ext cx="216535" cy="21653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9" name="Прямая со стрелкой 339"/>
                          <wps:cNvCnPr/>
                          <wps:spPr>
                            <a:xfrm flipH="1">
                              <a:off x="1697651" y="575333"/>
                              <a:ext cx="216535" cy="21653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0" name="Прямая со стрелкой 340"/>
                          <wps:cNvCnPr/>
                          <wps:spPr>
                            <a:xfrm flipH="1">
                              <a:off x="1703366" y="467473"/>
                              <a:ext cx="216535" cy="21653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1" name="Прямая со стрелкой 341"/>
                          <wps:cNvCnPr/>
                          <wps:spPr>
                            <a:xfrm flipH="1">
                              <a:off x="1171381" y="657098"/>
                              <a:ext cx="144000" cy="144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2" name="Поле 8"/>
                          <wps:cNvSpPr txBox="1"/>
                          <wps:spPr>
                            <a:xfrm>
                              <a:off x="464209" y="283482"/>
                              <a:ext cx="15494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3" name="Прямая соединительная линия 343"/>
                          <wps:cNvCnPr/>
                          <wps:spPr>
                            <a:xfrm>
                              <a:off x="2029393" y="863600"/>
                              <a:ext cx="344601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4" name="Дуга 344"/>
                          <wps:cNvSpPr/>
                          <wps:spPr>
                            <a:xfrm>
                              <a:off x="1987007" y="722902"/>
                              <a:ext cx="282100" cy="249555"/>
                            </a:xfrm>
                            <a:prstGeom prst="arc">
                              <a:avLst>
                                <a:gd name="adj1" fmla="val 17481835"/>
                                <a:gd name="adj2" fmla="val 259812"/>
                              </a:avLst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sm"/>
                              <a:tailEnd type="stealth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5" name="Поле 8"/>
                          <wps:cNvSpPr txBox="1"/>
                          <wps:spPr>
                            <a:xfrm>
                              <a:off x="2232026" y="642710"/>
                              <a:ext cx="176400" cy="216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7D98" w:rsidRPr="00542574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sym w:font="Symbol" w:char="F061"/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6" name="Поле 8"/>
                          <wps:cNvSpPr txBox="1"/>
                          <wps:spPr>
                            <a:xfrm>
                              <a:off x="1011216" y="107950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7D98" w:rsidRPr="00542574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7" name="Поле 8"/>
                          <wps:cNvSpPr txBox="1"/>
                          <wps:spPr>
                            <a:xfrm>
                              <a:off x="107951" y="687183"/>
                              <a:ext cx="155185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7D98" w:rsidRPr="00542574" w:rsidRDefault="00347D98" w:rsidP="005E51F3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8" name="Прямая соединительная линия 348"/>
                          <wps:cNvCnPr/>
                          <wps:spPr>
                            <a:xfrm>
                              <a:off x="1100411" y="291918"/>
                              <a:ext cx="206592" cy="331651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9" name="Прямая соединительная линия 349"/>
                          <wps:cNvCnPr/>
                          <wps:spPr>
                            <a:xfrm>
                              <a:off x="226879" y="877796"/>
                              <a:ext cx="306972" cy="105297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50" o:spid="_x0000_s1282" editas="canvas" style="width:195.5pt;height:93.4pt;mso-position-horizontal-relative:char;mso-position-vertical-relative:line" coordsize="24828,118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">
                <v:shape id="_x0000_s1283" type="#_x0000_t75" style="position:absolute;width:24828;height:11861;visibility:visible;mso-wrap-style:square">
                  <v:fill o:detectmouseclick="t"/>
                  <v:path o:connecttype="none"/>
                </v:shape>
                <v:group id="Группа 302" o:spid="_x0000_s1284" style="position:absolute;left:1079;top:1079;width:23005;height:9716" coordorigin="1079,1079" coordsize="23004,9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<v:rect id="Прямоугольник 303" o:spid="_x0000_s1285" style="position:absolute;left:4318;top:8636;width:17272;height:21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vV18QA&#10;AADcAAAADwAAAGRycy9kb3ducmV2LnhtbESPQWvCQBSE74X+h+UVvDW7xiAhdRVtEUtvjYLXR/Y1&#10;CWbfxuxq0n/fLRR6HGbmG2a1mWwn7jT41rGGeaJAEFfOtFxrOB33zzkIH5ANdo5Jwzd52KwfH1ZY&#10;GDfyJ93LUIsIYV+ghiaEvpDSVw1Z9InriaP35QaLIcqhlmbAMcJtJ1OlltJiy3GhwZ5eG6ou5c1q&#10;SFVVbtMdHrrpvLTXj7cslzbTevY0bV9ABJrCf/iv/W40LNQCfs/EIy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7b1dfEAAAA3AAAAA8AAAAAAAAAAAAAAAAAmAIAAGRycy9k&#10;b3ducmV2LnhtbFBLBQYAAAAABAAEAPUAAACJAwAAAAA=&#10;" fillcolor="black [3213]" stroked="f" strokeweight="2pt">
                    <v:fill r:id="rId25" o:title="" color2="white [3212]" type="pattern"/>
                  </v:rect>
                  <v:line id="Прямая соединительная линия 304" o:spid="_x0000_s1286" style="position:absolute;visibility:visible;mso-wrap-style:square" from="4318,8636" to="21590,8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CXgsMAAADcAAAADwAAAGRycy9kb3ducmV2LnhtbESPQWsCMRSE7wX/Q3iCt5pVS5HVKCpo&#10;e+2qB2+PzXOzuHlZkqy7/fdNodDjMDPfMOvtYBvxJB9qxwpm0wwEcel0zZWCy/n4ugQRIrLGxjEp&#10;+KYA283oZY25dj1/0bOIlUgQDjkqMDG2uZShNGQxTF1LnLy78xZjkr6S2mOf4LaR8yx7lxZrTgsG&#10;WzoYKh9FZxXcun30H2e564vhcDLzY1N27qrUZDzsViAiDfE//Nf+1AoW2Rv8nklHQG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gl4LDAAAA3AAAAA8AAAAAAAAAAAAA&#10;AAAAoQIAAGRycy9kb3ducmV2LnhtbFBLBQYAAAAABAAEAPkAAACRAwAAAAA=&#10;" strokecolor="black [3213]" strokeweight="1.5pt"/>
                  <v:oval id="Овал 305" o:spid="_x0000_s1287" style="position:absolute;left:13172;top:6195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YQcsgA&#10;AADcAAAADwAAAGRycy9kb3ducmV2LnhtbESPQWvCQBSE70L/w/IEL1I3sZiW1FUkWOpJ1LbQ3h7Z&#10;Z5KafRuzW5P+e7cg9DjMzDfMfNmbWlyodZVlBfEkAkGcW11xoeD97eX+CYTzyBpry6TglxwsF3eD&#10;Oabadryny8EXIkDYpaig9L5JpXR5SQbdxDbEwTva1qAPsi2kbrELcFPLaRQl0mDFYaHEhrKS8tPh&#10;xyjIttn4e3fefCTr16/kMd52s/hzp9Ro2K+eQXjq/X/41t5oBQ/RDP7OhCMgF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z9hBy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306" o:spid="_x0000_s1288" style="position:absolute;left:8073;top:6849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SOBcgA&#10;AADcAAAADwAAAGRycy9kb3ducmV2LnhtbESPT2vCQBTE74V+h+UVvBTdxNJYUlcpQdGT+K+gt0f2&#10;NUmbfZtmV5N++26h4HGYmd8w03lvanGl1lWWFcSjCARxbnXFhYLjYTl8AeE8ssbaMin4IQfz2f3d&#10;FFNtO97Rde8LESDsUlRQet+kUrq8JINuZBvi4H3Y1qAPsi2kbrELcFPLcRQl0mDFYaHEhrKS8q/9&#10;xSjINtnj5/Z7/Z4sVudkEm+65/i0VWrw0L+9gvDU+1v4v73WCp6iBP7OhCMgZ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DJI4F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307" o:spid="_x0000_s1289" style="position:absolute;left:7064;top:6418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grnsgA&#10;AADcAAAADwAAAGRycy9kb3ducmV2LnhtbESPQWvCQBSE7wX/w/KEXopuYmks0VVKsOhJrLWgt0f2&#10;maTNvk2zq0n/vVso9DjMzDfMfNmbWlypdZVlBfE4AkGcW11xoeDw/jp6BuE8ssbaMin4IQfLxeBu&#10;jqm2Hb/Rde8LESDsUlRQet+kUrq8JINubBvi4J1ta9AH2RZSt9gFuKnlJIoSabDisFBiQ1lJ+df+&#10;YhRk2+zhc/e9+UhW61MyjbfdU3zcKXU/7F9mIDz1/j/8195oBY/RFH7PhCMgF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saCue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308" o:spid="_x0000_s1290" style="position:absolute;left:11629;top:6316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e/7MQA&#10;AADcAAAADwAAAGRycy9kb3ducmV2LnhtbERPy2rCQBTdC/7DcIVuRCdpaZTUUUpoqSvxCe3ukrlN&#10;opk7aWZq0r93FgWXh/NerHpTiyu1rrKsIJ5GIIhzqysuFBwP75M5COeRNdaWScEfOVgth4MFptp2&#10;vKPr3hcihLBLUUHpfZNK6fKSDLqpbYgD921bgz7AtpC6xS6Em1o+RlEiDVYcGkpsKCspv+x/jYJs&#10;k43P25/1KXn7+Epm8aZ7jj+3Sj2M+tcXEJ56fxf/u9dawVMU1oYz4Qj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33v+zEAAAA3AAAAA8AAAAAAAAAAAAAAAAAmAIAAGRycy9k&#10;b3ducmV2LnhtbFBLBQYAAAAABAAEAPUAAACJAwAAAAA=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309" o:spid="_x0000_s1291" style="position:absolute;left:5876;top:6703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sad8gA&#10;AADcAAAADwAAAGRycy9kb3ducmV2LnhtbESPQWvCQBSE74X+h+UVvBTdRDG20VVKaNGTqG2h3h7Z&#10;1yRt9m2aXU36712h0OMwM98wi1VvanGm1lWWFcSjCARxbnXFhYK315fhAwjnkTXWlknBLzlYLW9v&#10;Fphq2/GezgdfiABhl6KC0vsmldLlJRl0I9sQB+/TtgZ9kG0hdYtdgJtajqMokQYrDgslNpSVlH8f&#10;TkZBts3uv3Y/m/fkeX1MZvG2m8YfO6UGd/3THISn3v+H/9obrWASPcL1TDgCcnk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yuxp3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310" o:spid="_x0000_s1292" style="position:absolute;left:19453;top:6377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glN8QA&#10;AADcAAAADwAAAGRycy9kb3ducmV2LnhtbERPy2rCQBTdC/7DcIVuRCdpaZTUUUpoqSvxCe3ukrlN&#10;opk7aWZq0r93FgWXh/NerHpTiyu1rrKsIJ5GIIhzqysuFBwP75M5COeRNdaWScEfOVgth4MFptp2&#10;vKPr3hcihLBLUUHpfZNK6fKSDLqpbYgD921bgz7AtpC6xS6Em1o+RlEiDVYcGkpsKCspv+x/jYJs&#10;k43P25/1KXn7+Epm8aZ7jj+3Sj2M+tcXEJ56fxf/u9dawVMc5ocz4Qj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YJTfEAAAA3AAAAA8AAAAAAAAAAAAAAAAAmAIAAGRycy9k&#10;b3ducmV2LnhtbFBLBQYAAAAABAAEAPUAAACJAwAAAAA=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311" o:spid="_x0000_s1293" style="position:absolute;left:16779;top:6809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SArMgA&#10;AADcAAAADwAAAGRycy9kb3ducmV2LnhtbESPQUvDQBSE7wX/w/IEL6XdrMVUYrdFgtKeSm0r6O2R&#10;fSbR7NuY3Tbx37sFweMwM98wi9VgG3GmzteONahpAoK4cKbmUsPx8Dy5B+EDssHGMWn4IQ+r5dVo&#10;gZlxPb/QeR9KESHsM9RQhdBmUvqiIot+6lri6H24zmKIsiul6bCPcNvI2yRJpcWa40KFLeUVFV/7&#10;k9WQb/Px5+5785o+rd/Tudr2d+ptp/XN9fD4ACLQEP7Df+2N0TBTCi5n4hGQy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JFICs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312" o:spid="_x0000_s1294" style="position:absolute;left:15001;top:6773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Ye28gA&#10;AADcAAAADwAAAGRycy9kb3ducmV2LnhtbESPQWvCQBSE74X+h+UJXopuYmmU6CoSKvUk1ragt0f2&#10;maRm36bZrUn/vVso9DjMzDfMYtWbWlypdZVlBfE4AkGcW11xoeD9bTOagXAeWWNtmRT8kIPV8v5u&#10;gam2Hb/S9eALESDsUlRQet+kUrq8JINubBvi4J1ta9AH2RZSt9gFuKnlJIoSabDisFBiQ1lJ+eXw&#10;bRRku+zhc/+1/UieX07JNN51T/Fxr9Rw0K/nIDz1/j/8195qBY/xBH7PhCMgl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5xh7b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313" o:spid="_x0000_s1295" style="position:absolute;left:17859;top:6199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q7QMgA&#10;AADcAAAADwAAAGRycy9kb3ducmV2LnhtbESPQWvCQBSE70L/w/IEL1I3UZqW1FUkWOpJ1LbQ3h7Z&#10;Z5KafRuzW5P+e7cg9DjMzDfMfNmbWlyodZVlBfEkAkGcW11xoeD97eX+CYTzyBpry6TglxwsF3eD&#10;Oabadryny8EXIkDYpaig9L5JpXR5SQbdxDbEwTva1qAPsi2kbrELcFPLaRQl0mDFYaHEhrKS8tPh&#10;xyjIttn4e3fefCTr16/kMd52D/HnTqnRsF89g/DU+//wrb3RCmbxDP7OhCMgF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WirtA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314" o:spid="_x0000_s1296" style="position:absolute;left:6365;top:7852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MjNMgA&#10;AADcAAAADwAAAGRycy9kb3ducmV2LnhtbESPQWvCQBSE74X+h+UVvJS6Satpia5SQouexNoK9vbI&#10;PpO02bdpdjXx37uC0OMwM98w03lvanGk1lWWFcTDCARxbnXFhYKvz/eHFxDOI2usLZOCEzmYz25v&#10;pphq2/EHHTe+EAHCLkUFpfdNKqXLSzLohrYhDt7etgZ9kG0hdYtdgJtaPkZRIg1WHBZKbCgrKf/d&#10;HIyCbJXd/6z/ltvkbfGdPMerbhzv1koN7vrXCQhPvf8PX9tLreApHsHlTDgCcnYG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ZYyM0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315" o:spid="_x0000_s1297" style="position:absolute;left:14696;top:8214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+Gr8gA&#10;AADcAAAADwAAAGRycy9kb3ducmV2LnhtbESPQWvCQBSE70L/w/IEL1I3sZiW1FUkWOpJ1LbQ3h7Z&#10;Z5KafRuzW5P+e7cg9DjMzDfMfNmbWlyodZVlBfEkAkGcW11xoeD97eX+CYTzyBpry6TglxwsF3eD&#10;Oabadryny8EXIkDYpaig9L5JpXR5SQbdxDbEwTva1qAPsi2kbrELcFPLaRQl0mDFYaHEhrKS8tPh&#10;xyjIttn4e3fefCTr16/kMd52s/hzp9Ro2K+eQXjq/X/41t5oBQ/xDP7OhCMgF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2L4av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316" o:spid="_x0000_s1298" style="position:absolute;left:9597;top:7852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0Y2MgA&#10;AADcAAAADwAAAGRycy9kb3ducmV2LnhtbESPT2vCQBTE74V+h+UVvBTdxNJYUlcpQdGT+K+gt0f2&#10;NUmbfZtmV5N++26h4HGYmd8w03lvanGl1lWWFcSjCARxbnXFhYLjYTl8AeE8ssbaMin4IQfz2f3d&#10;FFNtO97Rde8LESDsUlRQet+kUrq8JINuZBvi4H3Y1qAPsi2kbrELcFPLcRQl0mDFYaHEhrKS8q/9&#10;xSjINtnj5/Z7/Z4sVudkEm+65/i0VWrw0L+9gvDU+1v4v73WCp7iBP7OhCMgZ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G/RjY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317" o:spid="_x0000_s1299" style="position:absolute;left:8588;top:8010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G9Q8gA&#10;AADcAAAADwAAAGRycy9kb3ducmV2LnhtbESPQWvCQBSE7wX/w/KEXopuYmks0VVKsOhJrLWgt0f2&#10;maTNvk2zq0n/vVso9DjMzDfMfNmbWlypdZVlBfE4AkGcW11xoeDw/jp6BuE8ssbaMin4IQfLxeBu&#10;jqm2Hb/Rde8LESDsUlRQet+kUrq8JINubBvi4J1ta9AH2RZSt9gFuKnlJIoSabDisFBiQ1lJ+df+&#10;YhRk2+zhc/e9+UhW61MyjbfdU3zcKXU/7F9mIDz1/j/8195oBY/xFH7PhCMgF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psb1D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318" o:spid="_x0000_s1300" style="position:absolute;left:13153;top:7833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4pMcQA&#10;AADcAAAADwAAAGRycy9kb3ducmV2LnhtbERPy2rCQBTdC/7DcIVuRCdpaZTUUUpoqSvxCe3ukrlN&#10;opk7aWZq0r93FgWXh/NerHpTiyu1rrKsIJ5GIIhzqysuFBwP75M5COeRNdaWScEfOVgth4MFptp2&#10;vKPr3hcihLBLUUHpfZNK6fKSDLqpbYgD921bgz7AtpC6xS6Em1o+RlEiDVYcGkpsKCspv+x/jYJs&#10;k43P25/1KXn7+Epm8aZ7jj+3Sj2M+tcXEJ56fxf/u9dawVMc1oYz4Qj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uKTHEAAAA3AAAAA8AAAAAAAAAAAAAAAAAmAIAAGRycy9k&#10;b3ducmV2LnhtbFBLBQYAAAAABAAEAPUAAACJAwAAAAA=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319" o:spid="_x0000_s1301" style="position:absolute;left:7400;top:8220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KMqsgA&#10;AADcAAAADwAAAGRycy9kb3ducmV2LnhtbESPQWvCQBSE7wX/w/IKXkrdRDGtqauU0KInUduCvT2y&#10;r0ls9m2aXU36712h0OMwM98w82VvanGm1lWWFcSjCARxbnXFhYL3t9f7RxDOI2usLZOCX3KwXAxu&#10;5phq2/GOzntfiABhl6KC0vsmldLlJRl0I9sQB+/LtgZ9kG0hdYtdgJtajqMokQYrDgslNpSVlH/v&#10;T0ZBtsnujtuf9UfysvpMHuJNN40PW6WGt/3zEwhPvf8P/7XXWsEknsH1TDgCcnE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3Yoyq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320" o:spid="_x0000_s1302" style="position:absolute;left:18468;top:8257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TvisUA&#10;AADcAAAADwAAAGRycy9kb3ducmV2LnhtbERPy2rCQBTdF/yH4RbcFJ3E0iipo5Sg1JX4BLu7ZG6T&#10;2MydmJma9O87i0KXh/OeL3tTizu1rrKsIB5HIIhzqysuFJyO69EMhPPIGmvLpOCHHCwXg4c5ptp2&#10;vKf7wRcihLBLUUHpfZNK6fKSDLqxbYgD92lbgz7AtpC6xS6Em1pOoiiRBisODSU2lJWUfx2+jYJs&#10;mz1dd7fNOVm9fyTTeNu9xJedUsPH/u0VhKfe/4v/3But4HkS5ocz4QjI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NO+KxQAAANwAAAAPAAAAAAAAAAAAAAAAAJgCAABkcnMv&#10;ZG93bnJldi54bWxQSwUGAAAAAAQABAD1AAAAig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321" o:spid="_x0000_s1303" style="position:absolute;left:16678;top:7895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hKEcgA&#10;AADcAAAADwAAAGRycy9kb3ducmV2LnhtbESPQWvCQBSE74X+h+UJXopuYmmU6CoSKvUk1ragt0f2&#10;maRm36bZrUn/vVso9DjMzDfMYtWbWlypdZVlBfE4AkGcW11xoeD9bTOagXAeWWNtmRT8kIPV8v5u&#10;gam2Hb/S9eALESDsUlRQet+kUrq8JINubBvi4J1ta9AH2RZSt9gFuKnlJIoSabDisFBiQ1lJ+eXw&#10;bRRku+zhc/+1/UieX07JNN51T/Fxr9Rw0K/nIDz1/j/8195qBY+TGH7PhCMgl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HeEoR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322" o:spid="_x0000_s1304" style="position:absolute;left:19383;top:7159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rUZsgA&#10;AADcAAAADwAAAGRycy9kb3ducmV2LnhtbESPQUvDQBSE7wX/w/IEL6XdJMW0xG6LBMWeSq0t1Nsj&#10;+0yi2bcxuzbx33cLgsdhZr5hluvBNOJMnastK4inEQjiwuqaSwWHt+fJAoTzyBoby6TglxysVzej&#10;JWba9vxK570vRYCwy1BB5X2bSemKigy6qW2Jg/dhO4M+yK6UusM+wE0jkyhKpcGaw0KFLeUVFV/7&#10;H6Mg3+bjz9335pg+vbyn83jb38ennVJ3t8PjAwhPg/8P/7U3WsEsSeB6JhwBubo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3qtRm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323" o:spid="_x0000_s1305" style="position:absolute;left:11439;top:8010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Zx/cgA&#10;AADcAAAADwAAAGRycy9kb3ducmV2LnhtbESPQWvCQBSE74L/YXmCF6mbKKYldZUSLPUk1ragt0f2&#10;NUmbfZtmtyb+e7cg9DjMzDfMct2bWpypdZVlBfE0AkGcW11xoeD97fnuAYTzyBpry6TgQg7Wq+Fg&#10;iam2Hb/S+eALESDsUlRQet+kUrq8JINuahvi4H3a1qAPsi2kbrELcFPLWRQl0mDFYaHEhrKS8u/D&#10;r1GQ7bLJ1/5n+5FsXk7JfbzrFvFxr9R41D89gvDU+//wrb3VCuazOfydCUdArq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Y5nH9yAAAANwAAAAPAAAAAAAAAAAAAAAAAJgCAABk&#10;cnMvZG93bnJldi54bWxQSwUGAAAAAAQABAD1AAAAjQMAAAAA&#10;" fillcolor="window" strokecolor="windowText">
                    <v:textbox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shape id="Прямая со стрелкой 324" o:spid="_x0000_s1306" type="#_x0000_t32" style="position:absolute;left:5050;top:4032;width:2167;height:216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he6ccAAADcAAAADwAAAGRycy9kb3ducmV2LnhtbESPW2sCMRSE3wv+h3AEX0rNeqGWrVFU&#10;UJQ+1d7o2+nmuLtscrJsoq7/3ghCH4eZb4aZzltrxIkaXzpWMOgnIIgzp0vOFXx+rJ9eQPiArNE4&#10;JgUX8jCfdR6mmGp35nc67UMuYgn7FBUUIdSplD4ryKLvu5o4egfXWAxRNrnUDZ5juTVymCTP0mLJ&#10;caHAmlYFZdX+aBWMDuOv383EHHff1d/j8sdU1eQtUarXbRevIAK14T98p7c6csMx3M7EIyB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CF7pxwAAANwAAAAPAAAAAAAA&#10;AAAAAAAAAKECAABkcnMvZG93bnJldi54bWxQSwUGAAAAAAQABAD5AAAAlQMAAAAA&#10;" strokecolor="black [3213]" strokeweight="2pt">
                    <v:stroke endarrow="classic" endarrowwidth="narrow" endarrowlength="long"/>
                  </v:shape>
                  <v:shape id="Прямая со стрелкой 325" o:spid="_x0000_s1307" type="#_x0000_t32" style="position:absolute;left:18128;top:4026;width:2165;height:216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bQccQAAADcAAAADwAAAGRycy9kb3ducmV2LnhtbESP3WoCMRSE7wt9h3AK3mm2ui26GkUK&#10;BQuK1p/7w+a4Wbo5WZKo27c3BaGXw8x8w8wWnW3ElXyoHSt4HWQgiEuna64UHA+f/TGIEJE1No5J&#10;wS8FWMyfn2ZYaHfjb7ruYyUShEOBCkyMbSFlKA1ZDAPXEifv7LzFmKSvpPZ4S3DbyGGWvUuLNacF&#10;gy19GCp/9heroF7nh9xveBfccrM1X0Hnp91Eqd5Lt5yCiNTF//CjvdIKRsM3+DuTj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NtBxxAAAANwAAAAPAAAAAAAAAAAA&#10;AAAAAKECAABkcnMvZG93bnJldi54bWxQSwUGAAAAAAQABAD5AAAAkgMAAAAA&#10;" strokecolor="windowText">
                    <v:stroke endarrow="classic" endarrowwidth="narrow" endarrowlength="short"/>
                  </v:shape>
                  <v:shape id="Прямая со стрелкой 326" o:spid="_x0000_s1308" type="#_x0000_t32" style="position:absolute;left:15240;top:4608;width:2165;height:216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ROBsMAAADcAAAADwAAAGRycy9kb3ducmV2LnhtbESP3WoCMRSE7wu+QzhC72pWu4iuRhGh&#10;0EKl/t4fNsfN4uZkSVLdvr0RCl4OM/MNM192thFX8qF2rGA4yEAQl07XXCk4Hj7eJiBCRNbYOCYF&#10;fxRguei9zLHQ7sY7uu5jJRKEQ4EKTIxtIWUoDVkMA9cSJ+/svMWYpK+k9nhLcNvIUZaNpcWa04LB&#10;ltaGysv+1yqov/ND7je8DW61+TFfQeen7VSp1363moGI1MVn+L/9qRW8j8bwOJOOgF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LkTgbDAAAA3AAAAA8AAAAAAAAAAAAA&#10;AAAAoQIAAGRycy9kb3ducmV2LnhtbFBLBQYAAAAABAAEAPkAAACRAwAAAAA=&#10;" strokecolor="windowText">
                    <v:stroke endarrow="classic" endarrowwidth="narrow" endarrowlength="short"/>
                  </v:shape>
                  <v:shape id="Прямая со стрелкой 327" o:spid="_x0000_s1309" type="#_x0000_t32" style="position:absolute;left:9953;top:5686;width:2165;height:216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jrncQAAADcAAAADwAAAGRycy9kb3ducmV2LnhtbESP3WoCMRSE7wt9h3AK3mm2urS6GkUK&#10;BQuK1p/7w+a4Wbo5WZKo27c3BaGXw8x8w8wWnW3ElXyoHSt4HWQgiEuna64UHA+f/TGIEJE1No5J&#10;wS8FWMyfn2ZYaHfjb7ruYyUShEOBCkyMbSFlKA1ZDAPXEifv7LzFmKSvpPZ4S3DbyGGWvUmLNacF&#10;gy19GCp/9heroF7nh9xveBfccrM1X0Hnp91Eqd5Lt5yCiNTF//CjvdIKRsN3+DuTj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qOudxAAAANwAAAAPAAAAAAAAAAAA&#10;AAAAAKECAABkcnMvZG93bnJldi54bWxQSwUGAAAAAAQABAD5AAAAkgMAAAAA&#10;" strokecolor="windowText">
                    <v:stroke endarrow="classic" endarrowwidth="narrow" endarrowlength="short"/>
                  </v:shape>
                  <v:shape id="Прямая со стрелкой 328" o:spid="_x0000_s1310" type="#_x0000_t32" style="position:absolute;left:8886;top:5845;width:2165;height:216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d/78EAAADcAAAADwAAAGRycy9kb3ducmV2LnhtbERPW2vCMBR+H+w/hDPwbU2nZWy1UWQw&#10;mKCs3t4PzbEpa05Kkmn99+ZhsMeP714tR9uLC/nQOVbwkuUgiBunO24VHA+fz28gQkTW2DsmBTcK&#10;sFw8PlRYanflHV32sRUphEOJCkyMQyllaAxZDJkbiBN3dt5iTNC3Unu8pnDby2mev0qLHacGgwN9&#10;GGp+9r9WQbcpDoXfch3cavtt1kEXp/pdqcnTuJqDiDTGf/Gf+0srmE3T2nQmHQG5u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N3/vwQAAANwAAAAPAAAAAAAAAAAAAAAA&#10;AKECAABkcnMvZG93bnJldi54bWxQSwUGAAAAAAQABAD5AAAAjwMAAAAA&#10;" strokecolor="windowText">
                    <v:stroke endarrow="classic" endarrowwidth="narrow" endarrowlength="short"/>
                  </v:shape>
                  <v:shape id="Прямая со стрелкой 329" o:spid="_x0000_s1311" type="#_x0000_t32" style="position:absolute;left:6721;top:5753;width:2165;height:216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vadMQAAADcAAAADwAAAGRycy9kb3ducmV2LnhtbESPUWvCMBSF3wf+h3AF32Y6LWPWpiKC&#10;MGEyp9v7pbk2Zc1NSTKt/34ZDHw8nHO+wylXg+3EhXxoHSt4mmYgiGunW24UfJ62jy8gQkTW2Dkm&#10;BTcKsKpGDyUW2l35gy7H2IgE4VCgAhNjX0gZakMWw9T1xMk7O28xJukbqT1eE9x2cpZlz9Jiy2nB&#10;YE8bQ/X38ccqaN/yU+73fAhuvX83u6Dzr8NCqcl4WC9BRBriPfzfftUK5rMF/J1JR0BW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e9p0xAAAANwAAAAPAAAAAAAAAAAA&#10;AAAAAKECAABkcnMvZG93bnJldi54bWxQSwUGAAAAAAQABAD5AAAAkgMAAAAA&#10;" strokecolor="windowText">
                    <v:stroke endarrow="classic" endarrowwidth="narrow" endarrowlength="short"/>
                  </v:shape>
                  <v:shape id="Прямая со стрелкой 330" o:spid="_x0000_s1312" type="#_x0000_t32" style="position:absolute;left:7432;top:4252;width:2165;height:216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jlNMEAAADcAAAADwAAAGRycy9kb3ducmV2LnhtbERPW2vCMBR+H+w/hDPY25pulrHVRpGB&#10;MEFZvb0fmmNT1pyUJGr99+ZhsMeP717NR9uLC/nQOVbwmuUgiBunO24VHPbLlw8QISJr7B2TghsF&#10;mM8eHyostbvyli672IoUwqFEBSbGoZQyNIYshswNxIk7OW8xJuhbqT1eU7jt5Vuev0uLHacGgwN9&#10;GWp+d2eroFsX+8JvuA5usfkxq6CLY/2p1PPTuJiCiDTGf/Gf+1srmEzS/HQmHQE5u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mOU0wQAAANwAAAAPAAAAAAAAAAAAAAAA&#10;AKECAABkcnMvZG93bnJldi54bWxQSwUGAAAAAAQABAD5AAAAjwMAAAAA&#10;" strokecolor="windowText">
                    <v:stroke endarrow="classic" endarrowwidth="narrow" endarrowlength="short"/>
                  </v:shape>
                  <v:shape id="Прямая со стрелкой 331" o:spid="_x0000_s1313" type="#_x0000_t32" style="position:absolute;left:13509;top:5666;width:2165;height:216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RAr8MAAADcAAAADwAAAGRycy9kb3ducmV2LnhtbESP3WoCMRSE7wu+QziCdzWrLkVXo4hQ&#10;sFCpv/eHzXGzuDlZklS3b98UCl4OM/MNs1h1thF38qF2rGA0zEAQl07XXCk4n95fpyBCRNbYOCYF&#10;PxRgtey9LLDQ7sEHuh9jJRKEQ4EKTIxtIWUoDVkMQ9cSJ+/qvMWYpK+k9vhIcNvIcZa9SYs1pwWD&#10;LW0Mlbfjt1VQf+an3O94H9x692U+gs4v+5lSg363noOI1MVn+L+91QomkxH8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UQK/DAAAA3AAAAA8AAAAAAAAAAAAA&#10;AAAAoQIAAGRycy9kb3ducmV2LnhtbFBLBQYAAAAABAAEAPkAAACRAwAAAAA=&#10;" strokecolor="windowText">
                    <v:stroke endarrow="classic" endarrowwidth="narrow" endarrowlength="short"/>
                  </v:shape>
                  <v:shape id="Прямая со стрелкой 332" o:spid="_x0000_s1314" type="#_x0000_t32" style="position:absolute;left:13509;top:4026;width:2165;height:216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be2MMAAADcAAAADwAAAGRycy9kb3ducmV2LnhtbESP3WoCMRSE7wu+QzhC72pWXYquRhGh&#10;0EKl/t4fNsfN4uZkSVLdvn0jCF4OM/MNM192thFX8qF2rGA4yEAQl07XXCk4Hj7eJiBCRNbYOCYF&#10;fxRguei9zLHQ7sY7uu5jJRKEQ4EKTIxtIWUoDVkMA9cSJ+/svMWYpK+k9nhLcNvIUZa9S4s1pwWD&#10;La0NlZf9r1VQf+eH3G94G9xq82O+gs5P26lSr/1uNQMRqYvP8KP9qRWMxyO4n0lHQC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G3tjDAAAA3AAAAA8AAAAAAAAAAAAA&#10;AAAAoQIAAGRycy9kb3ducmV2LnhtbFBLBQYAAAAABAAEAPkAAACRAwAAAAA=&#10;" strokecolor="windowText">
                    <v:stroke endarrow="classic" endarrowwidth="narrow" endarrowlength="short"/>
                  </v:shape>
                  <v:shape id="Прямая со стрелкой 333" o:spid="_x0000_s1315" type="#_x0000_t32" style="position:absolute;left:11916;top:4160;width:2166;height:216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p7Q8QAAADcAAAADwAAAGRycy9kb3ducmV2LnhtbESPUWvCMBSF3wf7D+EOfJvpbJGtGkWE&#10;gQNFV7f3S3NtypqbkmTa/XsjCHs8nHO+w5kvB9uJM/nQOlbwMs5AENdOt9wo+Dq+P7+CCBFZY+eY&#10;FPxRgOXi8WGOpXYX/qRzFRuRIBxKVGBi7EspQ23IYhi7njh5J+ctxiR9I7XHS4LbTk6ybCottpwW&#10;DPa0NlT/VL9WQbstjoXf8SG41W5vPoIuvg9vSo2ehtUMRKQh/ofv7Y1WkOc53M6kIy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SntDxAAAANwAAAAPAAAAAAAAAAAA&#10;AAAAAKECAABkcnMvZG93bnJldi54bWxQSwUGAAAAAAQABAD5AAAAkgMAAAAA&#10;" strokecolor="windowText">
                    <v:stroke endarrow="classic" endarrowwidth="narrow" endarrowlength="short"/>
                  </v:shape>
                  <v:shape id="Прямая со стрелкой 334" o:spid="_x0000_s1316" type="#_x0000_t32" style="position:absolute;left:8356;top:4684;width:2165;height:216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PjN8MAAADcAAAADwAAAGRycy9kb3ducmV2LnhtbESP3WoCMRSE74W+QzgF7zTbupR2NYoU&#10;BAWl/t4fNsfN0s3JkkRd394UCl4OM/MNM5l1thFX8qF2rOBtmIEgLp2uuVJwPCwGnyBCRNbYOCYF&#10;dwowm770Jlhod+MdXfexEgnCoUAFJsa2kDKUhiyGoWuJk3d23mJM0ldSe7wluG3ke5Z9SIs1pwWD&#10;LX0bKn/3F6ugXueH3G94G9x882NWQeen7ZdS/dduPgYRqYvP8H97qRWMRjn8nUlHQE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j4zfDAAAA3AAAAA8AAAAAAAAAAAAA&#10;AAAAoQIAAGRycy9kb3ducmV2LnhtbFBLBQYAAAAABAAEAPkAAACRAwAAAAA=&#10;" strokecolor="windowText">
                    <v:stroke endarrow="classic" endarrowwidth="narrow" endarrowlength="short"/>
                  </v:shape>
                  <v:shape id="Прямая со стрелкой 335" o:spid="_x0000_s1317" type="#_x0000_t32" style="position:absolute;left:6191;top:4627;width:2165;height:216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9GrMQAAADcAAAADwAAAGRycy9kb3ducmV2LnhtbESP3WoCMRSE7wt9h3AK3mm2dVt0NYoU&#10;BAuK1p/7w+a4Wbo5WZKo27c3BaGXw8x8w0znnW3ElXyoHSt4HWQgiEuna64UHA/L/ghEiMgaG8ek&#10;4JcCzGfPT1MstLvxN133sRIJwqFABSbGtpAylIYshoFriZN3dt5iTNJXUnu8Jbht5FuWfUiLNacF&#10;gy19Gip/9heroF7nh9xveBfcYrM1X0Hnp91Yqd5Lt5iAiNTF//CjvdIKhsN3+DuTjoC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70asxAAAANwAAAAPAAAAAAAAAAAA&#10;AAAAAKECAABkcnMvZG93bnJldi54bWxQSwUGAAAAAAQABAD5AAAAkgMAAAAA&#10;" strokecolor="windowText">
                    <v:stroke endarrow="classic" endarrowwidth="narrow" endarrowlength="short"/>
                  </v:shape>
                  <v:shape id="Прямая со стрелкой 336" o:spid="_x0000_s1318" type="#_x0000_t32" style="position:absolute;left:20501;top:6404;width:2165;height:216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3Y28MAAADcAAAADwAAAGRycy9kb3ducmV2LnhtbESP3WoCMRSE7wu+QzhC72rWuoiuRhGh&#10;0EKl/t4fNsfN4uZkSVLdvr0RCl4OM/MNM192thFX8qF2rGA4yEAQl07XXCk4Hj7eJiBCRNbYOCYF&#10;fxRguei9zLHQ7sY7uu5jJRKEQ4EKTIxtIWUoDVkMA9cSJ+/svMWYpK+k9nhLcNvI9ywbS4s1pwWD&#10;La0NlZf9r1VQf+eH3G94G9xq82O+gs5P26lSr/1uNQMRqYvP8H/7UysYjcbwOJOOgF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92NvDAAAA3AAAAA8AAAAAAAAAAAAA&#10;AAAAoQIAAGRycy9kb3ducmV2LnhtbFBLBQYAAAAABAAEAPkAAACRAwAAAAA=&#10;" strokecolor="windowText">
                    <v:stroke endarrow="classic" endarrowwidth="narrow" endarrowlength="short"/>
                  </v:shape>
                  <v:shape id="Прямая со стрелкой 337" o:spid="_x0000_s1319" type="#_x0000_t32" style="position:absolute;left:19649;top:4993;width:2166;height:216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F9QMQAAADcAAAADwAAAGRycy9kb3ducmV2LnhtbESP3WoCMRSE7wt9h3AK3mm2dWl1NYoU&#10;BAuK1p/7w+a4Wbo5WZKo27c3BaGXw8x8w0znnW3ElXyoHSt4HWQgiEuna64UHA/L/ghEiMgaG8ek&#10;4JcCzGfPT1MstLvxN133sRIJwqFABSbGtpAylIYshoFriZN3dt5iTNJXUnu8Jbht5FuWvUuLNacF&#10;gy19Gip/9heroF7nh9xveBfcYrM1X0Hnp91Yqd5Lt5iAiNTF//CjvdIKhsMP+DuTjoC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cX1AxAAAANwAAAAPAAAAAAAAAAAA&#10;AAAAAKECAABkcnMvZG93bnJldi54bWxQSwUGAAAAAAQABAD5AAAAkgMAAAAA&#10;" strokecolor="windowText">
                    <v:stroke endarrow="classic" endarrowwidth="narrow" endarrowlength="short"/>
                  </v:shape>
                  <v:shape id="Прямая со стрелкой 338" o:spid="_x0000_s1320" type="#_x0000_t32" style="position:absolute;left:19760;top:4211;width:2166;height:216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7pMsEAAADcAAAADwAAAGRycy9kb3ducmV2LnhtbERPW2vCMBR+H+w/hDPY25pulrHVRpGB&#10;MEFZvb0fmmNT1pyUJGr99+ZhsMeP717NR9uLC/nQOVbwmuUgiBunO24VHPbLlw8QISJr7B2TghsF&#10;mM8eHyostbvyli672IoUwqFEBSbGoZQyNIYshswNxIk7OW8xJuhbqT1eU7jt5Vuev0uLHacGgwN9&#10;GWp+d2eroFsX+8JvuA5usfkxq6CLY/2p1PPTuJiCiDTGf/Gf+1srmEzS2nQmHQE5u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7ukywQAAANwAAAAPAAAAAAAAAAAAAAAA&#10;AKECAABkcnMvZG93bnJldi54bWxQSwUGAAAAAAQABAD5AAAAjwMAAAAA&#10;" strokecolor="windowText">
                    <v:stroke endarrow="classic" endarrowwidth="narrow" endarrowlength="short"/>
                  </v:shape>
                  <v:shape id="Прямая со стрелкой 339" o:spid="_x0000_s1321" type="#_x0000_t32" style="position:absolute;left:16976;top:5753;width:2165;height:216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JMqcQAAADcAAAADwAAAGRycy9kb3ducmV2LnhtbESPUWvCMBSF3wf+h3CFvc10WsasTUUE&#10;YcJkTrf3S3NtypqbkkSt/34ZDHw8nHO+wymXg+3EhXxoHSt4nmQgiGunW24UfB03T68gQkTW2Dkm&#10;BTcKsKxGDyUW2l35ky6H2IgE4VCgAhNjX0gZakMWw8T1xMk7OW8xJukbqT1eE9x2cpplL9Jiy2nB&#10;YE9rQ/XP4WwVtO/5Mfc73ge32n2YbdD5936u1ON4WC1ARBriPfzfftMKZrM5/J1JR0BW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okypxAAAANwAAAAPAAAAAAAAAAAA&#10;AAAAAKECAABkcnMvZG93bnJldi54bWxQSwUGAAAAAAQABAD5AAAAkgMAAAAA&#10;" strokecolor="windowText">
                    <v:stroke endarrow="classic" endarrowwidth="narrow" endarrowlength="short"/>
                  </v:shape>
                  <v:shape id="Прямая со стрелкой 340" o:spid="_x0000_s1322" type="#_x0000_t32" style="position:absolute;left:17033;top:4674;width:2166;height:216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6WScAAAADcAAAADwAAAGRycy9kb3ducmV2LnhtbERPW2vCMBR+H/gfwhF8m6mzjFmNIsJg&#10;grLOy/uhOTbF5qQkmdZ/bx4Ge/z47otVb1txIx8axwom4wwEceV0w7WC0/Hz9QNEiMgaW8ek4EEB&#10;VsvBywIL7e78Q7dDrEUK4VCgAhNjV0gZKkMWw9h1xIm7OG8xJuhrqT3eU7ht5VuWvUuLDacGgx1t&#10;DFXXw69V0OzyY+73XAa33n+bbdD5uZwpNRr26zmISH38F/+5v7SCaZ7mpzPpCMjl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+elknAAAAA3AAAAA8AAAAAAAAAAAAAAAAA&#10;oQIAAGRycy9kb3ducmV2LnhtbFBLBQYAAAAABAAEAPkAAACOAwAAAAA=&#10;" strokecolor="windowText">
                    <v:stroke endarrow="classic" endarrowwidth="narrow" endarrowlength="short"/>
                  </v:shape>
                  <v:shape id="Прямая со стрелкой 341" o:spid="_x0000_s1323" type="#_x0000_t32" style="position:absolute;left:11713;top:6570;width:1440;height:144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Iz0sMAAADcAAAADwAAAGRycy9kb3ducmV2LnhtbESP3WoCMRSE7wu+QzhC72rWdim6GkWE&#10;gkKl1p/7w+a4WdycLEnU9e0bQejlMDPfMNN5ZxtxJR9qxwqGgwwEcel0zZWCw/7rbQQiRGSNjWNS&#10;cKcA81nvZYqFdjf+pesuViJBOBSowMTYFlKG0pDFMHAtcfJOzluMSfpKao+3BLeNfM+yT2mx5rRg&#10;sKWlofK8u1gF9Xe+z/2Gt8EtNj9mHXR+3I6Veu13iwmISF38Dz/bK63gIx/C40w6AnL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SM9LDAAAA3AAAAA8AAAAAAAAAAAAA&#10;AAAAoQIAAGRycy9kb3ducmV2LnhtbFBLBQYAAAAABAAEAPkAAACRAwAAAAA=&#10;" strokecolor="windowText">
                    <v:stroke endarrow="classic" endarrowwidth="narrow" endarrowlength="short"/>
                  </v:shape>
                  <v:shape id="Поле 8" o:spid="_x0000_s1324" type="#_x0000_t202" style="position:absolute;left:4642;top:2834;width:1549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OST8YA&#10;AADcAAAADwAAAGRycy9kb3ducmV2LnhtbESPT2vCQBTE74V+h+UVvNWNWopGV6mK0NaTf9DrI/vM&#10;xmbfhuyaxH76bqHQ4zAzv2Fmi86WoqHaF44VDPoJCOLM6YJzBcfD5nkMwgdkjaVjUnAnD4v548MM&#10;U+1a3lGzD7mIEPYpKjAhVKmUPjNk0fddRRy9i6sthijrXOoa2wi3pRwmyau0WHBcMFjRylD2tb9Z&#10;Bd/3drtcr/OPz3JwPZ2bjRllE6NU76l7m4II1IX/8F/7XSsYvQzh90w8AnL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8OST8YAAADcAAAADwAAAAAAAAAAAAAAAACYAgAAZHJz&#10;L2Rvd25yZXYueG1sUEsFBgAAAAAEAAQA9QAAAIsDAAAAAA==&#10;" filled="f" stroked="f" strokeweight=".5pt">
                    <v:textbox inset="1mm,0,1mm,0">
                      <w:txbxContent>
                        <w:p w:rsidR="005E51F3" w:rsidRDefault="005E51F3" w:rsidP="005E51F3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v</w:t>
                          </w:r>
                          <w:proofErr w:type="gramEnd"/>
                        </w:p>
                      </w:txbxContent>
                    </v:textbox>
                  </v:shape>
                  <v:line id="Прямая соединительная линия 343" o:spid="_x0000_s1325" style="position:absolute;visibility:visible;mso-wrap-style:square" from="20293,8636" to="23739,8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xFLsYAAADcAAAADwAAAGRycy9kb3ducmV2LnhtbESPQWvCQBSE70L/w/IK3nSjViOpqwRB&#10;sPVU29LrI/uaRLNvw+4a0/76riD0OMzMN8xq05tGdOR8bVnBZJyAIC6srrlU8PG+Gy1B+ICssbFM&#10;Cn7Iw2b9MFhhpu2V36g7hlJECPsMFVQhtJmUvqjIoB/bljh639YZDFG6UmqH1wg3jZwmyUIarDku&#10;VNjStqLifLwYBcvi9eTyNH+ZzD/b9LebHha7r1Sp4WOfP4MI1If/8L291wpmTzO4nYlHQK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BcRS7GAAAA3AAAAA8AAAAAAAAA&#10;AAAAAAAAoQIAAGRycy9kb3ducmV2LnhtbFBLBQYAAAAABAAEAPkAAACUAwAAAAA=&#10;" strokecolor="black [3213]"/>
                  <v:shape id="Дуга 344" o:spid="_x0000_s1326" style="position:absolute;left:19870;top:7229;width:2821;height:2495;visibility:visible;mso-wrap-style:square;v-text-anchor:middle" coordsize="282100,2495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NO+sgA&#10;AADcAAAADwAAAGRycy9kb3ducmV2LnhtbESPT2sCMRTE70K/Q3iF3jRbtUVWoxRFaMGKrh48vm7e&#10;/rGbl3UTdeunbwoFj8PM/IaZzFpTiQs1rrSs4LkXgSBOrS45V7DfLbsjEM4ja6wsk4IfcjCbPnQm&#10;GGt75S1dEp+LAGEXo4LC+zqW0qUFGXQ9WxMHL7ONQR9kk0vd4DXATSX7UfQqDZYcFgqsaV5Q+p2c&#10;jYLquNlm2WnVP3yt2vq8+Li9fK6PSj09tm9jEJ5afw//t9+1gsFwCH9nwhGQ0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/s076yAAAANwAAAAPAAAAAAAAAAAAAAAAAJgCAABk&#10;cnMvZG93bnJldi54bWxQSwUGAAAAAAQABAD1AAAAjQMAAAAA&#10;" path="m187176,6860nsc248203,25542,287094,78500,281586,135419l141050,124778,187176,6860xem187176,6860nfc248203,25542,287094,78500,281586,135419e" filled="f" strokecolor="black [3213]">
                    <v:stroke startarrow="classic" startarrowwidth="narrow" startarrowlength="short" endarrow="classic" endarrowwidth="narrow" endarrowlength="short"/>
                    <v:path arrowok="t" o:connecttype="custom" o:connectlocs="187176,6860;281586,135419" o:connectangles="0,0"/>
                  </v:shape>
                  <v:shape id="Поле 8" o:spid="_x0000_s1327" type="#_x0000_t202" style="position:absolute;left:22320;top:6427;width:1764;height:21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oKO8cA&#10;AADcAAAADwAAAGRycy9kb3ducmV2LnhtbESPT2vCQBTE74V+h+UVvNWNtS0aXaUqQmtP/kGvj+wz&#10;mzb7NmTXJPbTdwsFj8PM/IaZzjtbioZqXzhWMOgnIIgzpwvOFRz268cRCB+QNZaOScGVPMxn93dT&#10;TLVreUvNLuQiQtinqMCEUKVS+syQRd93FXH0zq62GKKsc6lrbCPclvIpSV6lxYLjgsGKloay793F&#10;Kvi5tp+L1Sr/2JSDr+OpWZthNjZK9R66twmIQF24hf/b71rB8PkF/s7EIy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wqCjvHAAAA3AAAAA8AAAAAAAAAAAAAAAAAmAIAAGRy&#10;cy9kb3ducmV2LnhtbFBLBQYAAAAABAAEAPUAAACMAwAAAAA=&#10;" filled="f" stroked="f" strokeweight=".5pt">
                    <v:textbox inset="1mm,0,1mm,0">
                      <w:txbxContent>
                        <w:p w:rsidR="005E51F3" w:rsidRPr="00542574" w:rsidRDefault="005E51F3" w:rsidP="005E51F3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sym w:font="Symbol" w:char="F061"/>
                          </w:r>
                        </w:p>
                      </w:txbxContent>
                    </v:textbox>
                  </v:shape>
                  <v:shape id="Поле 8" o:spid="_x0000_s1328" type="#_x0000_t202" style="position:absolute;left:10112;top:1079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iUTMYA&#10;AADcAAAADwAAAGRycy9kb3ducmV2LnhtbESPT2vCQBTE74V+h+UVvOnGKtKmrtIqgn9OtWKvj+xr&#10;Nm32bciuSfTTu4LQ4zAzv2Gm886WoqHaF44VDAcJCOLM6YJzBYevVf8FhA/IGkvHpOBMHuazx4cp&#10;ptq1/EnNPuQiQtinqMCEUKVS+syQRT9wFXH0flxtMURZ51LX2Ea4LeVzkkykxYLjgsGKFoayv/3J&#10;Kric293HcplvtuXw9/jdrMwoezVK9Z669zcQgbrwH76311rBaDyB25l4BOT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PiUTMYAAADcAAAADwAAAAAAAAAAAAAAAACYAgAAZHJz&#10;L2Rvd25yZXYueG1sUEsFBgAAAAAEAAQA9QAAAIsDAAAAAA==&#10;" filled="f" stroked="f" strokeweight=".5pt">
                    <v:textbox inset="1mm,0,1mm,0">
                      <w:txbxContent>
                        <w:p w:rsidR="005E51F3" w:rsidRPr="00542574" w:rsidRDefault="005E51F3" w:rsidP="005E51F3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8" o:spid="_x0000_s1329" type="#_x0000_t202" style="position:absolute;left:1079;top:6871;width:155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Qx18cA&#10;AADcAAAADwAAAGRycy9kb3ducmV2LnhtbESPT2vCQBTE74V+h+UVvNWNtbQaXaUqQmtP/kGvj+wz&#10;mzb7NmTXJPbTdwsFj8PM/IaZzjtbioZqXzhWMOgnIIgzpwvOFRz268cRCB+QNZaOScGVPMxn93dT&#10;TLVreUvNLuQiQtinqMCEUKVS+syQRd93FXH0zq62GKKsc6lrbCPclvIpSV6kxYLjgsGKloay793F&#10;Kvi5tp+L1Sr/2JSDr+OpWZthNjZK9R66twmIQF24hf/b71rB8PkV/s7EIy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O0MdfHAAAA3AAAAA8AAAAAAAAAAAAAAAAAmAIAAGRy&#10;cy9kb3ducmV2LnhtbFBLBQYAAAAABAAEAPUAAACMAwAAAAA=&#10;" filled="f" stroked="f" strokeweight=".5pt">
                    <v:textbox inset="1mm,0,1mm,0">
                      <w:txbxContent>
                        <w:p w:rsidR="005E51F3" w:rsidRPr="00542574" w:rsidRDefault="005E51F3" w:rsidP="005E51F3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2</w:t>
                          </w:r>
                        </w:p>
                      </w:txbxContent>
                    </v:textbox>
                  </v:shape>
                  <v:line id="Прямая соединительная линия 348" o:spid="_x0000_s1330" style="position:absolute;visibility:visible;mso-wrap-style:square" from="11004,2919" to="13070,6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jXX8MAAADcAAAADwAAAGRycy9kb3ducmV2LnhtbERPy2rCQBTdC/7DcAV3OvFRI6mjBEFo&#10;7aq24vaSuU3SZu6EmTFGv76zKHR5OO/NrjeN6Mj52rKC2TQBQVxYXXOp4PPjMFmD8AFZY2OZFNzJ&#10;w247HGww0/bG79SdQiliCPsMFVQhtJmUvqjIoJ/aljhyX9YZDBG6UmqHtxhuGjlPkpU0WHNsqLCl&#10;fUXFz+lqFKyL47fL0/x19nRu00c3f1sdLqlS41GfP4MI1Id/8Z/7RStYLOPa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7411/DAAAA3AAAAA8AAAAAAAAAAAAA&#10;AAAAoQIAAGRycy9kb3ducmV2LnhtbFBLBQYAAAAABAAEAPkAAACRAwAAAAA=&#10;" strokecolor="black [3213]"/>
                  <v:line id="Прямая соединительная линия 349" o:spid="_x0000_s1331" style="position:absolute;visibility:visible;mso-wrap-style:square" from="2268,8777" to="5338,9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RyxMcAAADcAAAADwAAAGRycy9kb3ducmV2LnhtbESPT2vCQBTE7wW/w/IEb3WjbY2NrhIK&#10;Qv+c1JZeH9lnEs2+DbtrTP30bqHQ4zAzv2GW6940oiPna8sKJuMEBHFhdc2lgs/95n4OwgdkjY1l&#10;UvBDHtarwd0SM20vvKVuF0oRIewzVFCF0GZS+qIig35sW+LoHawzGKJ0pdQOLxFuGjlNkpk0WHNc&#10;qLCll4qK0+5sFMyL96PL0/xt8vTVptdu+jHbfKdKjYZ9vgARqA//4b/2q1bw8PgMv2fiEZ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tHLExwAAANwAAAAPAAAAAAAA&#10;AAAAAAAAAKECAABkcnMvZG93bnJldi54bWxQSwUGAAAAAAQABAD5AAAAlQMAAAAA&#10;" strokecolor="black [3213]"/>
                </v:group>
                <w10:anchorlock/>
              </v:group>
            </w:pict>
          </mc:Fallback>
        </mc:AlternateContent>
      </w:r>
    </w:p>
    <w:p w:rsidR="005E51F3" w:rsidRPr="005E51F3" w:rsidRDefault="005E51F3" w:rsidP="005E51F3">
      <w:pPr>
        <w:jc w:val="center"/>
        <w:rPr>
          <w:color w:val="000000"/>
          <w:szCs w:val="28"/>
        </w:rPr>
      </w:pPr>
      <w:r>
        <w:rPr>
          <w:color w:val="000000"/>
          <w:szCs w:val="28"/>
        </w:rPr>
        <w:t xml:space="preserve">Рис. Схема воздействия </w:t>
      </w:r>
      <w:proofErr w:type="spellStart"/>
      <w:r>
        <w:rPr>
          <w:color w:val="000000"/>
          <w:szCs w:val="28"/>
        </w:rPr>
        <w:t>газообразивного</w:t>
      </w:r>
      <w:proofErr w:type="spellEnd"/>
      <w:r>
        <w:rPr>
          <w:color w:val="000000"/>
          <w:szCs w:val="28"/>
        </w:rPr>
        <w:t xml:space="preserve"> потока 1 на изнашиваемую поверхность 2</w:t>
      </w:r>
    </w:p>
    <w:p w:rsidR="00843735" w:rsidRPr="00022571" w:rsidRDefault="007D1898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Оно наблюдается на деталях пескоструйных аппаратов, струйных мельниц, компрессорах, промышленных вентиляторах,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 xml:space="preserve">нагнетателях, деталях, </w:t>
      </w:r>
      <w:proofErr w:type="spellStart"/>
      <w:r w:rsidRPr="00022571">
        <w:rPr>
          <w:color w:val="000000"/>
          <w:sz w:val="28"/>
          <w:szCs w:val="28"/>
        </w:rPr>
        <w:t>эксплуатирующихся</w:t>
      </w:r>
      <w:proofErr w:type="spellEnd"/>
      <w:r w:rsidRPr="00022571">
        <w:rPr>
          <w:color w:val="000000"/>
          <w:sz w:val="28"/>
          <w:szCs w:val="28"/>
        </w:rPr>
        <w:t xml:space="preserve"> в запыленном потоке и т.д.</w:t>
      </w:r>
      <w:r w:rsidR="00993682" w:rsidRPr="00022571">
        <w:rPr>
          <w:color w:val="000000"/>
          <w:sz w:val="28"/>
          <w:szCs w:val="28"/>
        </w:rPr>
        <w:t xml:space="preserve"> Детали пневмотранспорта, газовых турбин, </w:t>
      </w:r>
      <w:proofErr w:type="spellStart"/>
      <w:r w:rsidR="00993682" w:rsidRPr="00022571">
        <w:rPr>
          <w:color w:val="000000"/>
          <w:sz w:val="28"/>
          <w:szCs w:val="28"/>
        </w:rPr>
        <w:t>общивка</w:t>
      </w:r>
      <w:proofErr w:type="spellEnd"/>
      <w:r w:rsidR="00993682" w:rsidRPr="00022571">
        <w:rPr>
          <w:color w:val="000000"/>
          <w:sz w:val="28"/>
          <w:szCs w:val="28"/>
        </w:rPr>
        <w:t xml:space="preserve"> летательных аппаратов, лопатки вентилятора.</w:t>
      </w:r>
    </w:p>
    <w:p w:rsidR="007D1898" w:rsidRPr="00022571" w:rsidRDefault="006B1931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 xml:space="preserve">Наиболее сильное влияние на формирование процесса </w:t>
      </w:r>
      <w:proofErr w:type="spellStart"/>
      <w:r w:rsidRPr="00022571">
        <w:rPr>
          <w:color w:val="000000"/>
          <w:sz w:val="28"/>
          <w:szCs w:val="28"/>
        </w:rPr>
        <w:t>газоабр</w:t>
      </w:r>
      <w:r w:rsidRPr="00022571">
        <w:rPr>
          <w:color w:val="000000"/>
          <w:sz w:val="28"/>
          <w:szCs w:val="28"/>
        </w:rPr>
        <w:t>а</w:t>
      </w:r>
      <w:r w:rsidRPr="00022571">
        <w:rPr>
          <w:color w:val="000000"/>
          <w:sz w:val="28"/>
          <w:szCs w:val="28"/>
        </w:rPr>
        <w:t>зивного</w:t>
      </w:r>
      <w:proofErr w:type="spellEnd"/>
      <w:r w:rsidRPr="00022571">
        <w:rPr>
          <w:color w:val="000000"/>
          <w:sz w:val="28"/>
          <w:szCs w:val="28"/>
        </w:rPr>
        <w:t xml:space="preserve"> изнашивания и его интенсивность оказывают энергетические факторы (скорость и масса частицы), а также угол атаки </w:t>
      </w:r>
      <w:r w:rsidR="00C752B7" w:rsidRPr="00022571">
        <w:rPr>
          <w:color w:val="000000"/>
          <w:sz w:val="28"/>
          <w:szCs w:val="28"/>
        </w:rPr>
        <w:sym w:font="Symbol" w:char="F061"/>
      </w:r>
      <w:r w:rsidRPr="00022571">
        <w:rPr>
          <w:color w:val="000000"/>
          <w:sz w:val="28"/>
          <w:szCs w:val="28"/>
        </w:rPr>
        <w:t xml:space="preserve">. </w:t>
      </w:r>
    </w:p>
    <w:p w:rsidR="007D1898" w:rsidRPr="00022571" w:rsidRDefault="006B1931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При малых углах атаки</w:t>
      </w:r>
      <w:r w:rsidR="007D1898" w:rsidRPr="00022571">
        <w:rPr>
          <w:color w:val="000000"/>
          <w:sz w:val="28"/>
          <w:szCs w:val="28"/>
        </w:rPr>
        <w:t xml:space="preserve"> (</w:t>
      </w:r>
      <w:r w:rsidR="007D1898" w:rsidRPr="00022571">
        <w:rPr>
          <w:color w:val="000000"/>
          <w:sz w:val="28"/>
          <w:szCs w:val="28"/>
        </w:rPr>
        <w:sym w:font="Symbol" w:char="F061"/>
      </w:r>
      <w:r w:rsidR="007D1898" w:rsidRPr="00022571">
        <w:rPr>
          <w:color w:val="000000"/>
          <w:sz w:val="28"/>
          <w:szCs w:val="28"/>
        </w:rPr>
        <w:sym w:font="Symbol" w:char="F0AE"/>
      </w:r>
      <w:r w:rsidR="007D1898" w:rsidRPr="00022571">
        <w:rPr>
          <w:color w:val="000000"/>
          <w:sz w:val="28"/>
          <w:szCs w:val="28"/>
        </w:rPr>
        <w:t>0</w:t>
      </w:r>
      <w:r w:rsidR="007D1898" w:rsidRPr="00022571">
        <w:rPr>
          <w:color w:val="000000"/>
          <w:sz w:val="28"/>
          <w:szCs w:val="28"/>
        </w:rPr>
        <w:sym w:font="Symbol" w:char="F0B0"/>
      </w:r>
      <w:r w:rsidR="007D1898" w:rsidRPr="00022571">
        <w:rPr>
          <w:color w:val="000000"/>
          <w:sz w:val="28"/>
          <w:szCs w:val="28"/>
        </w:rPr>
        <w:t>)</w:t>
      </w:r>
      <w:r w:rsidRPr="00022571">
        <w:rPr>
          <w:color w:val="000000"/>
          <w:sz w:val="28"/>
          <w:szCs w:val="28"/>
        </w:rPr>
        <w:t xml:space="preserve"> наблюдается удар частиц со скольжением и в этом случае интенсивность изнашивания многих м</w:t>
      </w:r>
      <w:r w:rsidRPr="00022571">
        <w:rPr>
          <w:color w:val="000000"/>
          <w:sz w:val="28"/>
          <w:szCs w:val="28"/>
        </w:rPr>
        <w:t>а</w:t>
      </w:r>
      <w:r w:rsidRPr="00022571">
        <w:rPr>
          <w:color w:val="000000"/>
          <w:sz w:val="28"/>
          <w:szCs w:val="28"/>
        </w:rPr>
        <w:t xml:space="preserve">териалов близка к абразивному изнашиванию при скольжении по </w:t>
      </w:r>
      <w:r w:rsidR="00C752B7" w:rsidRPr="00022571">
        <w:rPr>
          <w:color w:val="000000"/>
          <w:sz w:val="28"/>
          <w:szCs w:val="28"/>
        </w:rPr>
        <w:t>м</w:t>
      </w:r>
      <w:r w:rsidR="00C752B7" w:rsidRPr="00022571">
        <w:rPr>
          <w:color w:val="000000"/>
          <w:sz w:val="28"/>
          <w:szCs w:val="28"/>
        </w:rPr>
        <w:t>о</w:t>
      </w:r>
      <w:r w:rsidR="00C752B7" w:rsidRPr="00022571">
        <w:rPr>
          <w:color w:val="000000"/>
          <w:sz w:val="28"/>
          <w:szCs w:val="28"/>
        </w:rPr>
        <w:t>нолиту.</w:t>
      </w:r>
      <w:r w:rsidRPr="00022571">
        <w:rPr>
          <w:color w:val="000000"/>
          <w:sz w:val="28"/>
          <w:szCs w:val="28"/>
        </w:rPr>
        <w:t xml:space="preserve"> </w:t>
      </w:r>
    </w:p>
    <w:p w:rsidR="00C85F26" w:rsidRPr="00022571" w:rsidRDefault="006B1931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При углах атаки, близких к 90°, механизм</w:t>
      </w:r>
      <w:r w:rsidR="00C752B7" w:rsidRPr="00022571">
        <w:rPr>
          <w:color w:val="000000"/>
          <w:sz w:val="28"/>
          <w:szCs w:val="28"/>
        </w:rPr>
        <w:t xml:space="preserve"> абразивного изнашив</w:t>
      </w:r>
      <w:r w:rsidR="00C752B7" w:rsidRPr="00022571">
        <w:rPr>
          <w:color w:val="000000"/>
          <w:sz w:val="28"/>
          <w:szCs w:val="28"/>
        </w:rPr>
        <w:t>а</w:t>
      </w:r>
      <w:r w:rsidR="00C752B7" w:rsidRPr="00022571">
        <w:rPr>
          <w:color w:val="000000"/>
          <w:sz w:val="28"/>
          <w:szCs w:val="28"/>
        </w:rPr>
        <w:t>ния изменяется.</w:t>
      </w:r>
    </w:p>
    <w:p w:rsidR="00C85F26" w:rsidRPr="00022571" w:rsidRDefault="00C752B7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 xml:space="preserve">На многих деталях, подверженных </w:t>
      </w:r>
      <w:proofErr w:type="spellStart"/>
      <w:r w:rsidRPr="00022571">
        <w:rPr>
          <w:color w:val="000000"/>
          <w:sz w:val="28"/>
          <w:szCs w:val="28"/>
        </w:rPr>
        <w:t>газоабразивному</w:t>
      </w:r>
      <w:proofErr w:type="spellEnd"/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изнашив</w:t>
      </w:r>
      <w:r w:rsidRPr="00022571">
        <w:rPr>
          <w:color w:val="000000"/>
          <w:sz w:val="28"/>
          <w:szCs w:val="28"/>
        </w:rPr>
        <w:t>а</w:t>
      </w:r>
      <w:r w:rsidRPr="00022571">
        <w:rPr>
          <w:color w:val="000000"/>
          <w:sz w:val="28"/>
          <w:szCs w:val="28"/>
        </w:rPr>
        <w:t>нию, образуется волнистая поверхность по направлению,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перпендик</w:t>
      </w:r>
      <w:r w:rsidRPr="00022571">
        <w:rPr>
          <w:color w:val="000000"/>
          <w:sz w:val="28"/>
          <w:szCs w:val="28"/>
        </w:rPr>
        <w:t>у</w:t>
      </w:r>
      <w:r w:rsidRPr="00022571">
        <w:rPr>
          <w:color w:val="000000"/>
          <w:sz w:val="28"/>
          <w:szCs w:val="28"/>
        </w:rPr>
        <w:t>лярному к вектору скорости потока твердых частиц.</w:t>
      </w:r>
    </w:p>
    <w:p w:rsidR="00993682" w:rsidRPr="00022571" w:rsidRDefault="00993682" w:rsidP="00F4165A">
      <w:pPr>
        <w:ind w:firstLine="510"/>
        <w:jc w:val="both"/>
        <w:rPr>
          <w:color w:val="000000"/>
          <w:sz w:val="28"/>
          <w:szCs w:val="28"/>
        </w:rPr>
      </w:pPr>
    </w:p>
    <w:p w:rsidR="00390A4B" w:rsidRPr="00E86A04" w:rsidRDefault="00390A4B" w:rsidP="00F4165A">
      <w:pPr>
        <w:ind w:firstLine="510"/>
        <w:jc w:val="both"/>
        <w:rPr>
          <w:b/>
          <w:color w:val="000000"/>
          <w:sz w:val="28"/>
          <w:szCs w:val="28"/>
        </w:rPr>
      </w:pPr>
      <w:r w:rsidRPr="00E86A04">
        <w:rPr>
          <w:b/>
          <w:color w:val="000000"/>
          <w:sz w:val="28"/>
          <w:szCs w:val="28"/>
        </w:rPr>
        <w:t xml:space="preserve">Гидроабразивное изнашивание </w:t>
      </w:r>
    </w:p>
    <w:p w:rsidR="00E86A04" w:rsidRDefault="00E86A04" w:rsidP="00F4165A">
      <w:pPr>
        <w:ind w:firstLine="510"/>
        <w:jc w:val="both"/>
        <w:rPr>
          <w:color w:val="000000"/>
          <w:sz w:val="28"/>
          <w:szCs w:val="28"/>
        </w:rPr>
      </w:pPr>
      <w:r w:rsidRPr="00E86A04">
        <w:rPr>
          <w:i/>
          <w:color w:val="000000"/>
          <w:sz w:val="28"/>
          <w:szCs w:val="28"/>
        </w:rPr>
        <w:t>Гидроабразивное изнашивание</w:t>
      </w:r>
      <w:r>
        <w:rPr>
          <w:color w:val="000000"/>
          <w:sz w:val="28"/>
          <w:szCs w:val="28"/>
        </w:rPr>
        <w:t xml:space="preserve"> – это отделение с поверхности трения материала или его пластическое деформирование под возде</w:t>
      </w:r>
      <w:r>
        <w:rPr>
          <w:color w:val="000000"/>
          <w:sz w:val="28"/>
          <w:szCs w:val="28"/>
        </w:rPr>
        <w:t>й</w:t>
      </w:r>
      <w:r>
        <w:rPr>
          <w:color w:val="000000"/>
          <w:sz w:val="28"/>
          <w:szCs w:val="28"/>
        </w:rPr>
        <w:t>ствием твердых частиц, увлекаемых потоком жидкости.</w:t>
      </w:r>
    </w:p>
    <w:p w:rsidR="00390A4B" w:rsidRPr="00022571" w:rsidRDefault="00E86A04" w:rsidP="00F4165A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</w:t>
      </w:r>
      <w:r w:rsidR="00390A4B" w:rsidRPr="00022571">
        <w:rPr>
          <w:color w:val="000000"/>
          <w:sz w:val="28"/>
          <w:szCs w:val="28"/>
        </w:rPr>
        <w:t>нтенсивность</w:t>
      </w:r>
      <w:r w:rsidR="00F4165A">
        <w:rPr>
          <w:color w:val="000000"/>
          <w:sz w:val="28"/>
          <w:szCs w:val="28"/>
        </w:rPr>
        <w:t xml:space="preserve"> </w:t>
      </w:r>
      <w:r w:rsidR="00390A4B" w:rsidRPr="00022571">
        <w:rPr>
          <w:color w:val="000000"/>
          <w:sz w:val="28"/>
          <w:szCs w:val="28"/>
        </w:rPr>
        <w:t>гидроабразивного изнашивания зависит скорост</w:t>
      </w:r>
      <w:r>
        <w:rPr>
          <w:color w:val="000000"/>
          <w:sz w:val="28"/>
          <w:szCs w:val="28"/>
        </w:rPr>
        <w:t>и</w:t>
      </w:r>
      <w:r w:rsidR="00390A4B" w:rsidRPr="00022571">
        <w:rPr>
          <w:color w:val="000000"/>
          <w:sz w:val="28"/>
          <w:szCs w:val="28"/>
        </w:rPr>
        <w:t>, масс</w:t>
      </w:r>
      <w:r>
        <w:rPr>
          <w:color w:val="000000"/>
          <w:sz w:val="28"/>
          <w:szCs w:val="28"/>
        </w:rPr>
        <w:t>ы</w:t>
      </w:r>
      <w:r w:rsidR="00390A4B" w:rsidRPr="00022571">
        <w:rPr>
          <w:color w:val="000000"/>
          <w:sz w:val="28"/>
          <w:szCs w:val="28"/>
        </w:rPr>
        <w:t xml:space="preserve"> частиц, угл</w:t>
      </w:r>
      <w:r>
        <w:rPr>
          <w:color w:val="000000"/>
          <w:sz w:val="28"/>
          <w:szCs w:val="28"/>
        </w:rPr>
        <w:t>а атаки и др.</w:t>
      </w:r>
      <w:r w:rsidR="00390A4B" w:rsidRPr="00022571">
        <w:rPr>
          <w:color w:val="000000"/>
          <w:sz w:val="28"/>
          <w:szCs w:val="28"/>
        </w:rPr>
        <w:t xml:space="preserve"> с учетом </w:t>
      </w:r>
      <w:proofErr w:type="spellStart"/>
      <w:r w:rsidR="00390A4B" w:rsidRPr="00022571">
        <w:rPr>
          <w:color w:val="000000"/>
          <w:sz w:val="28"/>
          <w:szCs w:val="28"/>
        </w:rPr>
        <w:t>разупрочняющего</w:t>
      </w:r>
      <w:proofErr w:type="spellEnd"/>
      <w:r w:rsidR="00390A4B" w:rsidRPr="00022571">
        <w:rPr>
          <w:color w:val="000000"/>
          <w:sz w:val="28"/>
          <w:szCs w:val="28"/>
        </w:rPr>
        <w:t xml:space="preserve"> действия жидкой среды на</w:t>
      </w:r>
      <w:r w:rsidR="00F4165A">
        <w:rPr>
          <w:color w:val="000000"/>
          <w:sz w:val="28"/>
          <w:szCs w:val="28"/>
        </w:rPr>
        <w:t xml:space="preserve"> </w:t>
      </w:r>
      <w:r w:rsidR="00390A4B" w:rsidRPr="00022571">
        <w:rPr>
          <w:color w:val="000000"/>
          <w:sz w:val="28"/>
          <w:szCs w:val="28"/>
        </w:rPr>
        <w:t xml:space="preserve">поверхностный слой детали. </w:t>
      </w:r>
    </w:p>
    <w:p w:rsidR="00233F65" w:rsidRPr="00022571" w:rsidRDefault="00390A4B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lastRenderedPageBreak/>
        <w:t>Этому виду изнашивания подвергаются</w:t>
      </w:r>
      <w:r w:rsidR="00B65BB2">
        <w:rPr>
          <w:color w:val="000000"/>
          <w:sz w:val="28"/>
          <w:szCs w:val="28"/>
        </w:rPr>
        <w:t xml:space="preserve"> трубопроводы,</w:t>
      </w:r>
      <w:r w:rsidRPr="00022571">
        <w:rPr>
          <w:color w:val="000000"/>
          <w:sz w:val="28"/>
          <w:szCs w:val="28"/>
        </w:rPr>
        <w:t xml:space="preserve"> детали </w:t>
      </w:r>
      <w:r w:rsidR="00B65BB2">
        <w:rPr>
          <w:color w:val="000000"/>
          <w:sz w:val="28"/>
          <w:szCs w:val="28"/>
        </w:rPr>
        <w:t>буровых установок</w:t>
      </w:r>
      <w:r w:rsidRPr="00022571">
        <w:rPr>
          <w:color w:val="000000"/>
          <w:sz w:val="28"/>
          <w:szCs w:val="28"/>
        </w:rPr>
        <w:t>, гидротурбин и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 xml:space="preserve">многочисленного </w:t>
      </w:r>
      <w:proofErr w:type="spellStart"/>
      <w:r w:rsidRPr="00022571">
        <w:rPr>
          <w:color w:val="000000"/>
          <w:sz w:val="28"/>
          <w:szCs w:val="28"/>
        </w:rPr>
        <w:t>горнообогат</w:t>
      </w:r>
      <w:r w:rsidRPr="00022571">
        <w:rPr>
          <w:color w:val="000000"/>
          <w:sz w:val="28"/>
          <w:szCs w:val="28"/>
        </w:rPr>
        <w:t>и</w:t>
      </w:r>
      <w:r w:rsidRPr="00022571">
        <w:rPr>
          <w:color w:val="000000"/>
          <w:sz w:val="28"/>
          <w:szCs w:val="28"/>
        </w:rPr>
        <w:t>тельного</w:t>
      </w:r>
      <w:proofErr w:type="spellEnd"/>
      <w:r w:rsidRPr="00022571">
        <w:rPr>
          <w:color w:val="000000"/>
          <w:sz w:val="28"/>
          <w:szCs w:val="28"/>
        </w:rPr>
        <w:t xml:space="preserve"> оборудования (гидроциклонов, флотационных машин, сеп</w:t>
      </w:r>
      <w:r w:rsidRPr="00022571">
        <w:rPr>
          <w:color w:val="000000"/>
          <w:sz w:val="28"/>
          <w:szCs w:val="28"/>
        </w:rPr>
        <w:t>а</w:t>
      </w:r>
      <w:r w:rsidRPr="00022571">
        <w:rPr>
          <w:color w:val="000000"/>
          <w:sz w:val="28"/>
          <w:szCs w:val="28"/>
        </w:rPr>
        <w:t>раторов, пульпопроводов и др.).</w:t>
      </w:r>
    </w:p>
    <w:p w:rsidR="00DB2B59" w:rsidRPr="00022571" w:rsidRDefault="00B17696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Силовая схема взаимодействия частиц и среды с поверхностью детали такая же, как и при</w:t>
      </w:r>
      <w:r w:rsidR="00F4165A">
        <w:rPr>
          <w:color w:val="000000"/>
          <w:sz w:val="28"/>
          <w:szCs w:val="28"/>
        </w:rPr>
        <w:t xml:space="preserve"> </w:t>
      </w:r>
      <w:proofErr w:type="spellStart"/>
      <w:r w:rsidRPr="00022571">
        <w:rPr>
          <w:color w:val="000000"/>
          <w:sz w:val="28"/>
          <w:szCs w:val="28"/>
        </w:rPr>
        <w:t>газоабразивном</w:t>
      </w:r>
      <w:proofErr w:type="spellEnd"/>
      <w:r w:rsidRPr="00022571">
        <w:rPr>
          <w:color w:val="000000"/>
          <w:sz w:val="28"/>
          <w:szCs w:val="28"/>
        </w:rPr>
        <w:t xml:space="preserve"> изнашивании, т.е. реша</w:t>
      </w:r>
      <w:r w:rsidRPr="00022571">
        <w:rPr>
          <w:color w:val="000000"/>
          <w:sz w:val="28"/>
          <w:szCs w:val="28"/>
        </w:rPr>
        <w:t>ю</w:t>
      </w:r>
      <w:r w:rsidRPr="00022571">
        <w:rPr>
          <w:color w:val="000000"/>
          <w:sz w:val="28"/>
          <w:szCs w:val="28"/>
        </w:rPr>
        <w:t xml:space="preserve">щую роль в этом процессе играет угол атаки. Так же, как и при </w:t>
      </w:r>
      <w:proofErr w:type="spellStart"/>
      <w:r w:rsidRPr="00022571">
        <w:rPr>
          <w:color w:val="000000"/>
          <w:sz w:val="28"/>
          <w:szCs w:val="28"/>
        </w:rPr>
        <w:t>г</w:t>
      </w:r>
      <w:r w:rsidRPr="00022571">
        <w:rPr>
          <w:color w:val="000000"/>
          <w:sz w:val="28"/>
          <w:szCs w:val="28"/>
        </w:rPr>
        <w:t>а</w:t>
      </w:r>
      <w:r w:rsidRPr="00022571">
        <w:rPr>
          <w:color w:val="000000"/>
          <w:sz w:val="28"/>
          <w:szCs w:val="28"/>
        </w:rPr>
        <w:t>зоабразивном</w:t>
      </w:r>
      <w:proofErr w:type="spellEnd"/>
      <w:r w:rsidRPr="00022571">
        <w:rPr>
          <w:color w:val="000000"/>
          <w:sz w:val="28"/>
          <w:szCs w:val="28"/>
        </w:rPr>
        <w:t xml:space="preserve"> изнашивании на поверхности изнашиваемой детали о</w:t>
      </w:r>
      <w:r w:rsidRPr="00022571">
        <w:rPr>
          <w:color w:val="000000"/>
          <w:sz w:val="28"/>
          <w:szCs w:val="28"/>
        </w:rPr>
        <w:t>б</w:t>
      </w:r>
      <w:r w:rsidRPr="00022571">
        <w:rPr>
          <w:color w:val="000000"/>
          <w:sz w:val="28"/>
          <w:szCs w:val="28"/>
        </w:rPr>
        <w:t>разуются своеобразные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волны износа, а в некоторых случаях даже б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>лее явно выраженные. Направление волн соответствует направлению движения потока, в том числе и его завихрений.</w:t>
      </w:r>
      <w:r w:rsidR="00233F65" w:rsidRPr="00022571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Присутствие жидк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>сти в зоне соударения абразивных частиц с поверхностью детали а</w:t>
      </w:r>
      <w:r w:rsidRPr="00022571">
        <w:rPr>
          <w:color w:val="000000"/>
          <w:sz w:val="28"/>
          <w:szCs w:val="28"/>
        </w:rPr>
        <w:t>к</w:t>
      </w:r>
      <w:r w:rsidRPr="00022571">
        <w:rPr>
          <w:color w:val="000000"/>
          <w:sz w:val="28"/>
          <w:szCs w:val="28"/>
        </w:rPr>
        <w:t>тивизирует этот процесс за счет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вымывания, очищения контакта от мелких абразивных частиц, а также за счет расклинивающего де</w:t>
      </w:r>
      <w:r w:rsidRPr="00022571">
        <w:rPr>
          <w:color w:val="000000"/>
          <w:sz w:val="28"/>
          <w:szCs w:val="28"/>
        </w:rPr>
        <w:t>й</w:t>
      </w:r>
      <w:r w:rsidRPr="00022571">
        <w:rPr>
          <w:color w:val="000000"/>
          <w:sz w:val="28"/>
          <w:szCs w:val="28"/>
        </w:rPr>
        <w:t>ствия жидкости на микротрещины поверхности.</w:t>
      </w:r>
    </w:p>
    <w:p w:rsidR="00DB2B59" w:rsidRPr="00022571" w:rsidRDefault="00B17696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В то же время жидкость лучше охлаждает изнашиваемую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повер</w:t>
      </w:r>
      <w:r w:rsidRPr="00022571">
        <w:rPr>
          <w:color w:val="000000"/>
          <w:sz w:val="28"/>
          <w:szCs w:val="28"/>
        </w:rPr>
        <w:t>х</w:t>
      </w:r>
      <w:r w:rsidRPr="00022571">
        <w:rPr>
          <w:color w:val="000000"/>
          <w:sz w:val="28"/>
          <w:szCs w:val="28"/>
        </w:rPr>
        <w:t>ность, является своего рода смазкой при ударе частицы со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скольжен</w:t>
      </w:r>
      <w:r w:rsidRPr="00022571">
        <w:rPr>
          <w:color w:val="000000"/>
          <w:sz w:val="28"/>
          <w:szCs w:val="28"/>
        </w:rPr>
        <w:t>и</w:t>
      </w:r>
      <w:r w:rsidRPr="00022571">
        <w:rPr>
          <w:color w:val="000000"/>
          <w:sz w:val="28"/>
          <w:szCs w:val="28"/>
        </w:rPr>
        <w:t>ем, что в свою очередь снижает коэффициент трения и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соответстве</w:t>
      </w:r>
      <w:r w:rsidRPr="00022571">
        <w:rPr>
          <w:color w:val="000000"/>
          <w:sz w:val="28"/>
          <w:szCs w:val="28"/>
        </w:rPr>
        <w:t>н</w:t>
      </w:r>
      <w:r w:rsidRPr="00022571">
        <w:rPr>
          <w:color w:val="000000"/>
          <w:sz w:val="28"/>
          <w:szCs w:val="28"/>
        </w:rPr>
        <w:t>но, интенсивность изнашивания, особенно деталей. Однако при опр</w:t>
      </w:r>
      <w:r w:rsidRPr="00022571">
        <w:rPr>
          <w:color w:val="000000"/>
          <w:sz w:val="28"/>
          <w:szCs w:val="28"/>
        </w:rPr>
        <w:t>е</w:t>
      </w:r>
      <w:r w:rsidRPr="00022571">
        <w:rPr>
          <w:color w:val="000000"/>
          <w:sz w:val="28"/>
          <w:szCs w:val="28"/>
        </w:rPr>
        <w:t>деленных значениях скорости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гидроабразивного потока и давления, абразивное изнашивание в жидкости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усиливается и усложняется кав</w:t>
      </w:r>
      <w:r w:rsidRPr="00022571">
        <w:rPr>
          <w:color w:val="000000"/>
          <w:sz w:val="28"/>
          <w:szCs w:val="28"/>
        </w:rPr>
        <w:t>и</w:t>
      </w:r>
      <w:r w:rsidRPr="00022571">
        <w:rPr>
          <w:color w:val="000000"/>
          <w:sz w:val="28"/>
          <w:szCs w:val="28"/>
        </w:rPr>
        <w:t>тацией.</w:t>
      </w:r>
    </w:p>
    <w:p w:rsidR="00796C4B" w:rsidRPr="00022571" w:rsidRDefault="00E47FD4" w:rsidP="00F4165A">
      <w:pPr>
        <w:ind w:firstLine="510"/>
        <w:jc w:val="both"/>
        <w:rPr>
          <w:color w:val="000000"/>
          <w:sz w:val="28"/>
          <w:szCs w:val="28"/>
        </w:rPr>
      </w:pPr>
      <w:r w:rsidRPr="00B65BB2">
        <w:rPr>
          <w:bCs/>
          <w:color w:val="000000"/>
          <w:sz w:val="28"/>
          <w:szCs w:val="28"/>
          <w:u w:val="single"/>
        </w:rPr>
        <w:t>Металлы</w:t>
      </w:r>
      <w:r w:rsidRPr="00022571">
        <w:rPr>
          <w:color w:val="000000"/>
          <w:sz w:val="28"/>
          <w:szCs w:val="28"/>
        </w:rPr>
        <w:t xml:space="preserve"> чувствительны к </w:t>
      </w:r>
      <w:r w:rsidR="001C56A1" w:rsidRPr="00022571">
        <w:rPr>
          <w:color w:val="000000"/>
          <w:sz w:val="28"/>
          <w:szCs w:val="28"/>
        </w:rPr>
        <w:t xml:space="preserve">химической активности </w:t>
      </w:r>
      <w:r w:rsidRPr="00022571">
        <w:rPr>
          <w:color w:val="000000"/>
          <w:sz w:val="28"/>
          <w:szCs w:val="28"/>
        </w:rPr>
        <w:t>гидроабрази</w:t>
      </w:r>
      <w:r w:rsidRPr="00022571">
        <w:rPr>
          <w:color w:val="000000"/>
          <w:sz w:val="28"/>
          <w:szCs w:val="28"/>
        </w:rPr>
        <w:t>в</w:t>
      </w:r>
      <w:r w:rsidRPr="00022571">
        <w:rPr>
          <w:color w:val="000000"/>
          <w:sz w:val="28"/>
          <w:szCs w:val="28"/>
        </w:rPr>
        <w:t>но</w:t>
      </w:r>
      <w:r w:rsidR="001C56A1" w:rsidRPr="00022571">
        <w:rPr>
          <w:color w:val="000000"/>
          <w:sz w:val="28"/>
          <w:szCs w:val="28"/>
        </w:rPr>
        <w:t>й среды.</w:t>
      </w:r>
      <w:r w:rsidRPr="00022571">
        <w:rPr>
          <w:color w:val="000000"/>
          <w:sz w:val="28"/>
          <w:szCs w:val="28"/>
        </w:rPr>
        <w:t xml:space="preserve"> </w:t>
      </w:r>
    </w:p>
    <w:p w:rsidR="001C56A1" w:rsidRPr="00022571" w:rsidRDefault="00E47FD4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 xml:space="preserve">Гидроабразивная износостойкость </w:t>
      </w:r>
      <w:r w:rsidRPr="00B65BB2">
        <w:rPr>
          <w:bCs/>
          <w:color w:val="000000"/>
          <w:sz w:val="28"/>
          <w:szCs w:val="28"/>
          <w:u w:val="single"/>
        </w:rPr>
        <w:t>пластмасс</w:t>
      </w:r>
      <w:r w:rsidRPr="00022571">
        <w:rPr>
          <w:color w:val="000000"/>
          <w:sz w:val="28"/>
          <w:szCs w:val="28"/>
        </w:rPr>
        <w:t xml:space="preserve"> ниж</w:t>
      </w:r>
      <w:r w:rsidR="000A74F6" w:rsidRPr="00022571">
        <w:rPr>
          <w:color w:val="000000"/>
          <w:sz w:val="28"/>
          <w:szCs w:val="28"/>
        </w:rPr>
        <w:t>е, чем металлов</w:t>
      </w:r>
      <w:r w:rsidR="001C56A1" w:rsidRPr="00022571">
        <w:rPr>
          <w:color w:val="000000"/>
          <w:sz w:val="28"/>
          <w:szCs w:val="28"/>
        </w:rPr>
        <w:t xml:space="preserve">. </w:t>
      </w:r>
      <w:r w:rsidR="00B65BB2">
        <w:rPr>
          <w:color w:val="000000"/>
          <w:sz w:val="28"/>
          <w:szCs w:val="28"/>
        </w:rPr>
        <w:t>Однако</w:t>
      </w:r>
      <w:proofErr w:type="gramStart"/>
      <w:r w:rsidR="00B65BB2">
        <w:rPr>
          <w:color w:val="000000"/>
          <w:sz w:val="28"/>
          <w:szCs w:val="28"/>
        </w:rPr>
        <w:t>,</w:t>
      </w:r>
      <w:proofErr w:type="gramEnd"/>
      <w:r w:rsidR="00B65BB2">
        <w:rPr>
          <w:color w:val="000000"/>
          <w:sz w:val="28"/>
          <w:szCs w:val="28"/>
        </w:rPr>
        <w:t xml:space="preserve"> у</w:t>
      </w:r>
      <w:r w:rsidR="001C56A1" w:rsidRPr="00022571">
        <w:rPr>
          <w:color w:val="000000"/>
          <w:sz w:val="28"/>
          <w:szCs w:val="28"/>
        </w:rPr>
        <w:t>величение угла атаки абразивных частиц приводит к пов</w:t>
      </w:r>
      <w:r w:rsidR="001C56A1" w:rsidRPr="00022571">
        <w:rPr>
          <w:color w:val="000000"/>
          <w:sz w:val="28"/>
          <w:szCs w:val="28"/>
        </w:rPr>
        <w:t>ы</w:t>
      </w:r>
      <w:r w:rsidR="001C56A1" w:rsidRPr="00022571">
        <w:rPr>
          <w:color w:val="000000"/>
          <w:sz w:val="28"/>
          <w:szCs w:val="28"/>
        </w:rPr>
        <w:t>шению износостойкости полимеров. Особенно эффективно примен</w:t>
      </w:r>
      <w:r w:rsidR="001C56A1" w:rsidRPr="00022571">
        <w:rPr>
          <w:color w:val="000000"/>
          <w:sz w:val="28"/>
          <w:szCs w:val="28"/>
        </w:rPr>
        <w:t>е</w:t>
      </w:r>
      <w:r w:rsidR="001C56A1" w:rsidRPr="00022571">
        <w:rPr>
          <w:color w:val="000000"/>
          <w:sz w:val="28"/>
          <w:szCs w:val="28"/>
        </w:rPr>
        <w:t>ние полимерных материалов при гидроабразивном изнашивании в агрессивных средах.</w:t>
      </w:r>
    </w:p>
    <w:p w:rsidR="00DB2B59" w:rsidRPr="00022571" w:rsidRDefault="00DB2B59" w:rsidP="00F4165A">
      <w:pPr>
        <w:ind w:firstLine="510"/>
        <w:jc w:val="both"/>
        <w:rPr>
          <w:color w:val="000000"/>
          <w:sz w:val="28"/>
          <w:szCs w:val="28"/>
        </w:rPr>
      </w:pPr>
    </w:p>
    <w:p w:rsidR="00233F65" w:rsidRDefault="00233F65" w:rsidP="00F4165A">
      <w:pPr>
        <w:ind w:firstLine="510"/>
        <w:jc w:val="center"/>
        <w:rPr>
          <w:b/>
          <w:color w:val="000000"/>
          <w:sz w:val="28"/>
          <w:szCs w:val="28"/>
        </w:rPr>
      </w:pPr>
      <w:r w:rsidRPr="00022571">
        <w:rPr>
          <w:b/>
          <w:color w:val="000000"/>
          <w:sz w:val="28"/>
          <w:szCs w:val="28"/>
        </w:rPr>
        <w:t>Усталостное изнашивание</w:t>
      </w:r>
    </w:p>
    <w:p w:rsidR="00B65BB2" w:rsidRPr="00B65BB2" w:rsidRDefault="00B65BB2" w:rsidP="00F4165A">
      <w:pPr>
        <w:ind w:firstLine="510"/>
        <w:jc w:val="center"/>
        <w:rPr>
          <w:bCs/>
          <w:iCs/>
          <w:color w:val="000000"/>
          <w:sz w:val="28"/>
          <w:szCs w:val="28"/>
        </w:rPr>
      </w:pPr>
    </w:p>
    <w:p w:rsidR="00233F65" w:rsidRDefault="00233F65" w:rsidP="00F4165A">
      <w:pPr>
        <w:ind w:firstLine="510"/>
        <w:jc w:val="both"/>
        <w:rPr>
          <w:color w:val="000000"/>
          <w:sz w:val="28"/>
          <w:szCs w:val="28"/>
        </w:rPr>
      </w:pPr>
      <w:r w:rsidRPr="00B65BB2">
        <w:rPr>
          <w:i/>
          <w:color w:val="000000"/>
          <w:sz w:val="28"/>
          <w:szCs w:val="28"/>
        </w:rPr>
        <w:t>Усталостное изнашивание</w:t>
      </w:r>
      <w:r w:rsidRPr="00022571">
        <w:rPr>
          <w:color w:val="000000"/>
          <w:sz w:val="28"/>
          <w:szCs w:val="28"/>
        </w:rPr>
        <w:t xml:space="preserve"> – механическое изнашивание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матер</w:t>
      </w:r>
      <w:r w:rsidRPr="00022571">
        <w:rPr>
          <w:color w:val="000000"/>
          <w:sz w:val="28"/>
          <w:szCs w:val="28"/>
        </w:rPr>
        <w:t>и</w:t>
      </w:r>
      <w:r w:rsidRPr="00022571">
        <w:rPr>
          <w:color w:val="000000"/>
          <w:sz w:val="28"/>
          <w:szCs w:val="28"/>
        </w:rPr>
        <w:t>алов в результате многократного деформирования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микрообъемов м</w:t>
      </w:r>
      <w:r w:rsidRPr="00022571">
        <w:rPr>
          <w:color w:val="000000"/>
          <w:sz w:val="28"/>
          <w:szCs w:val="28"/>
        </w:rPr>
        <w:t>а</w:t>
      </w:r>
      <w:r w:rsidRPr="00022571">
        <w:rPr>
          <w:color w:val="000000"/>
          <w:sz w:val="28"/>
          <w:szCs w:val="28"/>
        </w:rPr>
        <w:t>териала. Оно может иметь место, как при трении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несмазанных конта</w:t>
      </w:r>
      <w:r w:rsidRPr="00022571">
        <w:rPr>
          <w:color w:val="000000"/>
          <w:sz w:val="28"/>
          <w:szCs w:val="28"/>
        </w:rPr>
        <w:t>к</w:t>
      </w:r>
      <w:r w:rsidRPr="00022571">
        <w:rPr>
          <w:color w:val="000000"/>
          <w:sz w:val="28"/>
          <w:szCs w:val="28"/>
        </w:rPr>
        <w:t>тируемых поверхностей, так и при режимах граничной и жидкостной смазок.</w:t>
      </w:r>
      <w:r w:rsidR="00B65BB2">
        <w:rPr>
          <w:color w:val="000000"/>
          <w:sz w:val="28"/>
          <w:szCs w:val="28"/>
        </w:rPr>
        <w:t xml:space="preserve"> Это один из наиболее </w:t>
      </w:r>
      <w:proofErr w:type="spellStart"/>
      <w:r w:rsidR="00B65BB2">
        <w:rPr>
          <w:color w:val="000000"/>
          <w:sz w:val="28"/>
          <w:szCs w:val="28"/>
        </w:rPr>
        <w:t>распростаненных</w:t>
      </w:r>
      <w:proofErr w:type="spellEnd"/>
      <w:r w:rsidR="00B65BB2">
        <w:rPr>
          <w:color w:val="000000"/>
          <w:sz w:val="28"/>
          <w:szCs w:val="28"/>
        </w:rPr>
        <w:t xml:space="preserve"> видов поверхностного разрушения деталей, находящихся в условиях циклического контак</w:t>
      </w:r>
      <w:r w:rsidR="00B65BB2">
        <w:rPr>
          <w:color w:val="000000"/>
          <w:sz w:val="28"/>
          <w:szCs w:val="28"/>
        </w:rPr>
        <w:t>т</w:t>
      </w:r>
      <w:r w:rsidR="00B65BB2">
        <w:rPr>
          <w:color w:val="000000"/>
          <w:sz w:val="28"/>
          <w:szCs w:val="28"/>
        </w:rPr>
        <w:t>ного нагружения (зубчатые передачи, подшипники скольжения, кач</w:t>
      </w:r>
      <w:r w:rsidR="00B65BB2">
        <w:rPr>
          <w:color w:val="000000"/>
          <w:sz w:val="28"/>
          <w:szCs w:val="28"/>
        </w:rPr>
        <w:t>е</w:t>
      </w:r>
      <w:r w:rsidR="00B65BB2">
        <w:rPr>
          <w:color w:val="000000"/>
          <w:sz w:val="28"/>
          <w:szCs w:val="28"/>
        </w:rPr>
        <w:t>ния, кулачковые механизмы и др.)</w:t>
      </w:r>
    </w:p>
    <w:p w:rsidR="00E50F1C" w:rsidRDefault="00233F65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lastRenderedPageBreak/>
        <w:t>Относительное перемещение</w:t>
      </w:r>
      <w:r w:rsidR="00E50F1C">
        <w:rPr>
          <w:color w:val="000000"/>
          <w:sz w:val="28"/>
          <w:szCs w:val="28"/>
        </w:rPr>
        <w:t xml:space="preserve"> </w:t>
      </w:r>
      <w:r w:rsidR="00E50F1C" w:rsidRPr="00E50F1C">
        <w:rPr>
          <w:i/>
          <w:color w:val="000000"/>
          <w:sz w:val="28"/>
          <w:szCs w:val="28"/>
        </w:rPr>
        <w:t>металлических</w:t>
      </w:r>
      <w:r w:rsidRPr="00022571">
        <w:rPr>
          <w:color w:val="000000"/>
          <w:sz w:val="28"/>
          <w:szCs w:val="28"/>
        </w:rPr>
        <w:t xml:space="preserve"> тел при скольжении вызывает миграцию зон фактического контакта на поверхности ка</w:t>
      </w:r>
      <w:r w:rsidRPr="00022571">
        <w:rPr>
          <w:color w:val="000000"/>
          <w:sz w:val="28"/>
          <w:szCs w:val="28"/>
        </w:rPr>
        <w:t>ж</w:t>
      </w:r>
      <w:r w:rsidRPr="00022571">
        <w:rPr>
          <w:color w:val="000000"/>
          <w:sz w:val="28"/>
          <w:szCs w:val="28"/>
        </w:rPr>
        <w:t>дого из них, в результате чего напряженное и деформированное с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>стояние микрообъемов многократно меняется (рис.</w:t>
      </w:r>
      <w:proofErr w:type="gramStart"/>
      <w:r w:rsidRPr="00022571">
        <w:rPr>
          <w:color w:val="000000"/>
          <w:sz w:val="28"/>
          <w:szCs w:val="28"/>
        </w:rPr>
        <w:t xml:space="preserve"> ,</w:t>
      </w:r>
      <w:proofErr w:type="gramEnd"/>
      <w:r w:rsidRPr="00022571">
        <w:rPr>
          <w:color w:val="000000"/>
          <w:sz w:val="28"/>
          <w:szCs w:val="28"/>
        </w:rPr>
        <w:t xml:space="preserve"> а). </w:t>
      </w:r>
    </w:p>
    <w:p w:rsidR="00E50F1C" w:rsidRDefault="00E50F1C" w:rsidP="00E50F1C">
      <w:pPr>
        <w:jc w:val="center"/>
        <w:rPr>
          <w:color w:val="000000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5B498EDE" wp14:editId="2FFAC8B8">
                <wp:extent cx="4965700" cy="798830"/>
                <wp:effectExtent l="0" t="0" r="0" b="0"/>
                <wp:docPr id="465" name="Полотно 4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96" name="Группа 396"/>
                        <wpg:cNvGrpSpPr/>
                        <wpg:grpSpPr>
                          <a:xfrm>
                            <a:off x="105070" y="105955"/>
                            <a:ext cx="4762568" cy="671834"/>
                            <a:chOff x="105070" y="105955"/>
                            <a:chExt cx="4762568" cy="671834"/>
                          </a:xfrm>
                        </wpg:grpSpPr>
                        <wps:wsp>
                          <wps:cNvPr id="397" name="Прямая соединительная линия 397"/>
                          <wps:cNvCnPr/>
                          <wps:spPr>
                            <a:xfrm flipH="1">
                              <a:off x="105070" y="264455"/>
                              <a:ext cx="215900" cy="2159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98" name="Прямая соединительная линия 398"/>
                          <wps:cNvCnPr/>
                          <wps:spPr>
                            <a:xfrm flipH="1">
                              <a:off x="323578" y="264455"/>
                              <a:ext cx="213292" cy="21329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399" name="Прямая соединительная линия 399"/>
                          <wps:cNvCnPr/>
                          <wps:spPr>
                            <a:xfrm flipH="1">
                              <a:off x="520995" y="264455"/>
                              <a:ext cx="231775" cy="21882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00" name="Прямая соединительная линия 400"/>
                          <wps:cNvCnPr/>
                          <wps:spPr>
                            <a:xfrm flipH="1">
                              <a:off x="755378" y="264455"/>
                              <a:ext cx="211387" cy="2159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01" name="Прямая соединительная линия 401"/>
                          <wps:cNvCnPr/>
                          <wps:spPr>
                            <a:xfrm>
                              <a:off x="105070" y="264455"/>
                              <a:ext cx="87376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02" name="Овал 402"/>
                          <wps:cNvSpPr/>
                          <wps:spPr>
                            <a:xfrm>
                              <a:off x="149361" y="30509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3" name="Овал 403"/>
                          <wps:cNvSpPr/>
                          <wps:spPr>
                            <a:xfrm>
                              <a:off x="472576" y="37685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4" name="Овал 404"/>
                          <wps:cNvSpPr/>
                          <wps:spPr>
                            <a:xfrm>
                              <a:off x="371611" y="33367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5" name="Овал 405"/>
                          <wps:cNvSpPr/>
                          <wps:spPr>
                            <a:xfrm>
                              <a:off x="828176" y="32351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6" name="Овал 406"/>
                          <wps:cNvSpPr/>
                          <wps:spPr>
                            <a:xfrm>
                              <a:off x="252866" y="36224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7" name="Овал 407"/>
                          <wps:cNvSpPr/>
                          <wps:spPr>
                            <a:xfrm>
                              <a:off x="656726" y="34129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8" name="Овал 408"/>
                          <wps:cNvSpPr/>
                          <wps:spPr>
                            <a:xfrm>
                              <a:off x="162220" y="43184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9" name="Овал 409"/>
                          <wps:cNvSpPr/>
                          <wps:spPr>
                            <a:xfrm>
                              <a:off x="485435" y="43184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0" name="Овал 410"/>
                          <wps:cNvSpPr/>
                          <wps:spPr>
                            <a:xfrm>
                              <a:off x="384470" y="44772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1" name="Овал 411"/>
                          <wps:cNvSpPr/>
                          <wps:spPr>
                            <a:xfrm>
                              <a:off x="841035" y="42994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2" name="Овал 412"/>
                          <wps:cNvSpPr/>
                          <wps:spPr>
                            <a:xfrm>
                              <a:off x="669585" y="44772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3" name="Прямая соединительная линия 413"/>
                          <wps:cNvCnPr/>
                          <wps:spPr>
                            <a:xfrm flipH="1">
                              <a:off x="1079228" y="264841"/>
                              <a:ext cx="215900" cy="2159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14" name="Прямая соединительная линия 414"/>
                          <wps:cNvCnPr/>
                          <wps:spPr>
                            <a:xfrm flipH="1">
                              <a:off x="1297668" y="264841"/>
                              <a:ext cx="212725" cy="21272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15" name="Прямая соединительная линия 415"/>
                          <wps:cNvCnPr/>
                          <wps:spPr>
                            <a:xfrm flipH="1">
                              <a:off x="1495153" y="264841"/>
                              <a:ext cx="231775" cy="21844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16" name="Прямая соединительная линия 416"/>
                          <wps:cNvCnPr/>
                          <wps:spPr>
                            <a:xfrm flipH="1">
                              <a:off x="1729468" y="264841"/>
                              <a:ext cx="210820" cy="2159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17" name="Прямая соединительная линия 417"/>
                          <wps:cNvCnPr/>
                          <wps:spPr>
                            <a:xfrm>
                              <a:off x="1079228" y="264841"/>
                              <a:ext cx="87376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18" name="Овал 418"/>
                          <wps:cNvSpPr/>
                          <wps:spPr>
                            <a:xfrm>
                              <a:off x="1123678" y="269921"/>
                              <a:ext cx="54000" cy="54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9" name="Овал 419"/>
                          <wps:cNvSpPr/>
                          <wps:spPr>
                            <a:xfrm>
                              <a:off x="1446893" y="35882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0" name="Овал 420"/>
                          <wps:cNvSpPr/>
                          <wps:spPr>
                            <a:xfrm>
                              <a:off x="1345928" y="298496"/>
                              <a:ext cx="54000" cy="54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1" name="Овал 421"/>
                          <wps:cNvSpPr/>
                          <wps:spPr>
                            <a:xfrm>
                              <a:off x="1802493" y="288336"/>
                              <a:ext cx="54000" cy="54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2" name="Овал 422"/>
                          <wps:cNvSpPr/>
                          <wps:spPr>
                            <a:xfrm>
                              <a:off x="1227183" y="34421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3" name="Овал 423"/>
                          <wps:cNvSpPr/>
                          <wps:spPr>
                            <a:xfrm>
                              <a:off x="1631043" y="306116"/>
                              <a:ext cx="54000" cy="54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4" name="Овал 424"/>
                          <wps:cNvSpPr/>
                          <wps:spPr>
                            <a:xfrm>
                              <a:off x="1136378" y="414065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5" name="Овал 425"/>
                          <wps:cNvSpPr/>
                          <wps:spPr>
                            <a:xfrm>
                              <a:off x="1358628" y="42994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6" name="Овал 426"/>
                          <wps:cNvSpPr/>
                          <wps:spPr>
                            <a:xfrm>
                              <a:off x="1815193" y="41216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7" name="Овал 427"/>
                          <wps:cNvSpPr/>
                          <wps:spPr>
                            <a:xfrm>
                              <a:off x="1643743" y="429940"/>
                              <a:ext cx="35560" cy="3556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8" name="Прямая со стрелкой 428"/>
                          <wps:cNvCnPr/>
                          <wps:spPr>
                            <a:xfrm flipV="1">
                              <a:off x="870830" y="324797"/>
                              <a:ext cx="108000" cy="108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bodyPr/>
                        </wps:wsp>
                        <wps:wsp>
                          <wps:cNvPr id="429" name="Прямая соединительная линия 429"/>
                          <wps:cNvCnPr/>
                          <wps:spPr>
                            <a:xfrm flipH="1">
                              <a:off x="2050778" y="267426"/>
                              <a:ext cx="215900" cy="2159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30" name="Прямая соединительная линия 430"/>
                          <wps:cNvCnPr/>
                          <wps:spPr>
                            <a:xfrm flipH="1">
                              <a:off x="2269218" y="267426"/>
                              <a:ext cx="212725" cy="21272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31" name="Прямая соединительная линия 431"/>
                          <wps:cNvCnPr/>
                          <wps:spPr>
                            <a:xfrm flipH="1">
                              <a:off x="2466703" y="267426"/>
                              <a:ext cx="231775" cy="21844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32" name="Прямая соединительная линия 432"/>
                          <wps:cNvCnPr/>
                          <wps:spPr>
                            <a:xfrm flipH="1">
                              <a:off x="2701018" y="267426"/>
                              <a:ext cx="210820" cy="2159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33" name="Прямая соединительная линия 433"/>
                          <wps:cNvCnPr/>
                          <wps:spPr>
                            <a:xfrm>
                              <a:off x="2050778" y="267426"/>
                              <a:ext cx="87376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34" name="Овал 434"/>
                          <wps:cNvSpPr/>
                          <wps:spPr>
                            <a:xfrm>
                              <a:off x="2095227" y="272505"/>
                              <a:ext cx="72000" cy="54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5" name="Овал 435"/>
                          <wps:cNvSpPr/>
                          <wps:spPr>
                            <a:xfrm>
                              <a:off x="2418443" y="361406"/>
                              <a:ext cx="46800" cy="468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6" name="Овал 436"/>
                          <wps:cNvSpPr/>
                          <wps:spPr>
                            <a:xfrm>
                              <a:off x="2317477" y="301080"/>
                              <a:ext cx="72000" cy="54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7" name="Овал 437"/>
                          <wps:cNvSpPr/>
                          <wps:spPr>
                            <a:xfrm>
                              <a:off x="2774042" y="290920"/>
                              <a:ext cx="72000" cy="54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8" name="Овал 438"/>
                          <wps:cNvSpPr/>
                          <wps:spPr>
                            <a:xfrm>
                              <a:off x="2198733" y="346801"/>
                              <a:ext cx="46800" cy="468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9" name="Овал 439"/>
                          <wps:cNvSpPr/>
                          <wps:spPr>
                            <a:xfrm>
                              <a:off x="2602592" y="308700"/>
                              <a:ext cx="72000" cy="54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0" name="Овал 440"/>
                          <wps:cNvSpPr/>
                          <wps:spPr>
                            <a:xfrm>
                              <a:off x="2107928" y="416651"/>
                              <a:ext cx="46800" cy="468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1" name="Овал 441"/>
                          <wps:cNvSpPr/>
                          <wps:spPr>
                            <a:xfrm>
                              <a:off x="2330178" y="432526"/>
                              <a:ext cx="46800" cy="468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2" name="Овал 442"/>
                          <wps:cNvSpPr/>
                          <wps:spPr>
                            <a:xfrm>
                              <a:off x="2786743" y="414746"/>
                              <a:ext cx="46800" cy="468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3" name="Овал 443"/>
                          <wps:cNvSpPr/>
                          <wps:spPr>
                            <a:xfrm>
                              <a:off x="2615293" y="432526"/>
                              <a:ext cx="46800" cy="468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4" name="Прямая соединительная линия 444"/>
                          <wps:cNvCnPr/>
                          <wps:spPr>
                            <a:xfrm flipH="1">
                              <a:off x="3021693" y="270350"/>
                              <a:ext cx="215900" cy="2159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45" name="Прямая соединительная линия 445"/>
                          <wps:cNvCnPr/>
                          <wps:spPr>
                            <a:xfrm flipH="1">
                              <a:off x="3240133" y="270350"/>
                              <a:ext cx="212725" cy="21272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46" name="Прямая соединительная линия 446"/>
                          <wps:cNvCnPr/>
                          <wps:spPr>
                            <a:xfrm flipH="1">
                              <a:off x="3437618" y="270350"/>
                              <a:ext cx="231775" cy="21844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47" name="Прямая соединительная линия 447"/>
                          <wps:cNvCnPr/>
                          <wps:spPr>
                            <a:xfrm flipH="1">
                              <a:off x="3671933" y="270350"/>
                              <a:ext cx="210820" cy="2159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48" name="Прямая соединительная линия 448"/>
                          <wps:cNvCnPr/>
                          <wps:spPr>
                            <a:xfrm>
                              <a:off x="3021693" y="270350"/>
                              <a:ext cx="87376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49" name="Овал 449"/>
                          <wps:cNvSpPr/>
                          <wps:spPr>
                            <a:xfrm>
                              <a:off x="3288392" y="304005"/>
                              <a:ext cx="180000" cy="5397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0" name="Овал 450"/>
                          <wps:cNvSpPr/>
                          <wps:spPr>
                            <a:xfrm>
                              <a:off x="3468392" y="311625"/>
                              <a:ext cx="71755" cy="5397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1" name="Прямая соединительная линия 451"/>
                          <wps:cNvCnPr/>
                          <wps:spPr>
                            <a:xfrm flipH="1">
                              <a:off x="3993878" y="270350"/>
                              <a:ext cx="215900" cy="2159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52" name="Прямая соединительная линия 452"/>
                          <wps:cNvCnPr/>
                          <wps:spPr>
                            <a:xfrm flipH="1">
                              <a:off x="4212318" y="270350"/>
                              <a:ext cx="212725" cy="21272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53" name="Прямая соединительная линия 453"/>
                          <wps:cNvCnPr/>
                          <wps:spPr>
                            <a:xfrm flipH="1">
                              <a:off x="4409803" y="270350"/>
                              <a:ext cx="231775" cy="21844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54" name="Прямая соединительная линия 454"/>
                          <wps:cNvCnPr/>
                          <wps:spPr>
                            <a:xfrm flipH="1">
                              <a:off x="4644118" y="270350"/>
                              <a:ext cx="210820" cy="2159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55" name="Овал 455"/>
                          <wps:cNvSpPr/>
                          <wps:spPr>
                            <a:xfrm>
                              <a:off x="4533628" y="170906"/>
                              <a:ext cx="179705" cy="5397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6" name="Овал 456"/>
                          <wps:cNvSpPr/>
                          <wps:spPr>
                            <a:xfrm>
                              <a:off x="4317727" y="264841"/>
                              <a:ext cx="144000" cy="5397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7" name="Прямая соединительная линия 457"/>
                          <wps:cNvCnPr/>
                          <wps:spPr>
                            <a:xfrm>
                              <a:off x="3993878" y="270350"/>
                              <a:ext cx="87376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458" name="Прямая со стрелкой 458"/>
                          <wps:cNvCnPr/>
                          <wps:spPr>
                            <a:xfrm flipV="1">
                              <a:off x="4392295" y="170906"/>
                              <a:ext cx="69432" cy="9906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bodyPr/>
                        </wps:wsp>
                        <wps:wsp>
                          <wps:cNvPr id="459" name="Полилиния 459"/>
                          <wps:cNvSpPr/>
                          <wps:spPr>
                            <a:xfrm>
                              <a:off x="4618264" y="105955"/>
                              <a:ext cx="89808" cy="65314"/>
                            </a:xfrm>
                            <a:custGeom>
                              <a:avLst/>
                              <a:gdLst>
                                <a:gd name="connsiteX0" fmla="*/ 0 w 89808"/>
                                <a:gd name="connsiteY0" fmla="*/ 65314 h 65314"/>
                                <a:gd name="connsiteX1" fmla="*/ 27215 w 89808"/>
                                <a:gd name="connsiteY1" fmla="*/ 16328 h 65314"/>
                                <a:gd name="connsiteX2" fmla="*/ 89808 w 89808"/>
                                <a:gd name="connsiteY2" fmla="*/ 0 h 6531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89808" h="65314">
                                  <a:moveTo>
                                    <a:pt x="0" y="65314"/>
                                  </a:moveTo>
                                  <a:cubicBezTo>
                                    <a:pt x="6123" y="46264"/>
                                    <a:pt x="12247" y="27214"/>
                                    <a:pt x="27215" y="16328"/>
                                  </a:cubicBezTo>
                                  <a:cubicBezTo>
                                    <a:pt x="42183" y="5442"/>
                                    <a:pt x="65995" y="2721"/>
                                    <a:pt x="89808" y="0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sm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0" name="Поле 460"/>
                          <wps:cNvSpPr txBox="1"/>
                          <wps:spPr>
                            <a:xfrm>
                              <a:off x="384469" y="504189"/>
                              <a:ext cx="259200" cy="2736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r>
                                  <w:t>а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1" name="Поле 69"/>
                          <wps:cNvSpPr txBox="1"/>
                          <wps:spPr>
                            <a:xfrm>
                              <a:off x="1345928" y="504189"/>
                              <a:ext cx="266400" cy="2736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2" name="Поле 69"/>
                          <wps:cNvSpPr txBox="1"/>
                          <wps:spPr>
                            <a:xfrm>
                              <a:off x="2264409" y="504189"/>
                              <a:ext cx="259200" cy="2736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3" name="Поле 69"/>
                          <wps:cNvSpPr txBox="1"/>
                          <wps:spPr>
                            <a:xfrm>
                              <a:off x="3288392" y="504189"/>
                              <a:ext cx="252000" cy="2736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г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4" name="Поле 69"/>
                          <wps:cNvSpPr txBox="1"/>
                          <wps:spPr>
                            <a:xfrm>
                              <a:off x="4266293" y="504189"/>
                              <a:ext cx="266400" cy="2736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347D98" w:rsidRDefault="00347D98" w:rsidP="00E50F1C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д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465" o:spid="_x0000_s1304" editas="canvas" style="width:391pt;height:62.9pt;mso-position-horizontal-relative:char;mso-position-vertical-relative:line" coordsize="49657,79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305" type="#_x0000_t75" style="position:absolute;width:49657;height:7988;visibility:visible;mso-wrap-style:square">
                  <v:fill o:detectmouseclick="t"/>
                  <v:path o:connecttype="none"/>
                </v:shape>
                <v:group id="Группа 396" o:spid="_x0000_s1306" style="position:absolute;left:1050;top:1059;width:47626;height:6718" coordorigin="1050,1059" coordsize="47625,6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q9c1cUAAADcAAAADwAAAGRycy9kb3ducmV2LnhtbESPQYvCMBSE78L+h/CE&#10;vWnaFcWtRhFxlz2IoC6It0fzbIvNS2liW/+9EQSPw8x8w8yXnSlFQ7UrLCuIhxEI4tTqgjMF/8ef&#10;wRSE88gaS8uk4E4OlouP3hwTbVveU3PwmQgQdgkqyL2vEildmpNBN7QVcfAutjbog6wzqWtsA9yU&#10;8iuKJtJgwWEhx4rWOaXXw80o+G2xXY3iTbO9Xtb383G8O21jUuqz361mIDx1/h1+tf+0gtH3B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6vXNXFAAAA3AAA&#10;AA8AAAAAAAAAAAAAAAAAqgIAAGRycy9kb3ducmV2LnhtbFBLBQYAAAAABAAEAPoAAACcAwAAAAA=&#10;">
                  <v:line id="Прямая соединительная линия 397" o:spid="_x0000_s1307" style="position:absolute;flip:x;visibility:visible;mso-wrap-style:square" from="1050,2644" to="3209,4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g1Y8cAAADcAAAADwAAAGRycy9kb3ducmV2LnhtbESPS2/CMBCE70j9D9ZW4gYOIJU2YBCv&#10;Sj31AVxy28bbOCReR7GBtL++roTU42hmvtHMl52txYVaXzpWMBomIIhzp0suFBwPz4NHED4ga6wd&#10;k4Jv8rBc3PXmmGp35Q+67EMhIoR9igpMCE0qpc8NWfRD1xBH78u1FkOUbSF1i9cIt7UcJ8mDtFhy&#10;XDDY0MZQXu3PVsH25716zbJsXNVv5jjarZvT9jNTqn/frWYgAnXhP3xrv2gFk6cp/J2JR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/uDVjxwAAANwAAAAPAAAAAAAA&#10;AAAAAAAAAKECAABkcnMvZG93bnJldi54bWxQSwUGAAAAAAQABAD5AAAAlQMAAAAA&#10;" strokecolor="windowText"/>
                  <v:line id="Прямая соединительная линия 398" o:spid="_x0000_s1308" style="position:absolute;flip:x;visibility:visible;mso-wrap-style:square" from="3235,2644" to="5368,47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ehEcMAAADcAAAADwAAAGRycy9kb3ducmV2LnhtbERPu27CMBTdkfoP1q3EBg4gIZpiUMtD&#10;YoKWsmS7jW/jNPF1FBsI/fp6QGI8Ou/5srO1uFDrS8cKRsMEBHHudMmFgtPXdjAD4QOyxtoxKbiR&#10;h+XiqTfHVLsrf9LlGAoRQ9inqMCE0KRS+tyQRT90DXHkflxrMUTYFlK3eI3htpbjJJlKiyXHBoMN&#10;rQzl1fFsFaz/Pqp9lmXjqj6Y02jz3vyuvzOl+s/d2yuIQF14iO/unVYweYlr45l4BOTi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4noRHDAAAA3AAAAA8AAAAAAAAAAAAA&#10;AAAAoQIAAGRycy9kb3ducmV2LnhtbFBLBQYAAAAABAAEAPkAAACRAwAAAAA=&#10;" strokecolor="windowText"/>
                  <v:line id="Прямая соединительная линия 399" o:spid="_x0000_s1309" style="position:absolute;flip:x;visibility:visible;mso-wrap-style:square" from="5209,2644" to="7527,4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sEiscAAADcAAAADwAAAGRycy9kb3ducmV2LnhtbESPzW7CMBCE75V4B2uReisOVKogxSD+&#10;KvVEW8olt228xCHxOopdCDw9roTU42hmvtFM552txYlaXzpWMBwkIIhzp0suFOy/357GIHxA1lg7&#10;JgUX8jCf9R6mmGp35i867UIhIoR9igpMCE0qpc8NWfQD1xBH7+BaiyHKtpC6xXOE21qOkuRFWiw5&#10;LhhsaGUor3a/VsH6+lltsywbVfWH2Q83y+a4/smUeux3i1cQgbrwH76337WC58kE/s7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awSKxwAAANwAAAAPAAAAAAAA&#10;AAAAAAAAAKECAABkcnMvZG93bnJldi54bWxQSwUGAAAAAAQABAD5AAAAlQMAAAAA&#10;" strokecolor="windowText"/>
                  <v:line id="Прямая соединительная линия 400" o:spid="_x0000_s1310" style="position:absolute;flip:x;visibility:visible;mso-wrap-style:square" from="7553,2644" to="9667,4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H19cMAAADcAAAADwAAAGRycy9kb3ducmV2LnhtbERPyW7CMBC9V+IfrEHqrTgghFCKQWWT&#10;eiplueQ2jadxSDyOYhcCX18fkDg+vX226GwtLtT60rGC4SABQZw7XXKh4HTcvk1B+ICssXZMCm7k&#10;YTHvvcww1e7Ke7ocQiFiCPsUFZgQmlRKnxuy6AeuIY7cr2sthgjbQuoWrzHc1nKUJBNpseTYYLCh&#10;laG8OvxZBev7d/WVZdmoqnfmNNwsm/P6J1Pqtd99vIMI1IWn+OH+1ArGSZwfz8Qj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jx9fXDAAAA3AAAAA8AAAAAAAAAAAAA&#10;AAAAoQIAAGRycy9kb3ducmV2LnhtbFBLBQYAAAAABAAEAPkAAACRAwAAAAA=&#10;" strokecolor="windowText"/>
                  <v:line id="Прямая соединительная линия 401" o:spid="_x0000_s1311" style="position:absolute;visibility:visible;mso-wrap-style:square" from="1050,2644" to="9788,2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9bKcUAAADcAAAADwAAAGRycy9kb3ducmV2LnhtbESP3WrCQBSE7wu+w3IKvTObSOtPdJW0&#10;qBQKBY14fcgek9Ds2ZBdTfr2bkHo5TAz3zCrzWAacaPO1ZYVJFEMgriwuuZSwSnfjecgnEfW2Fgm&#10;Bb/kYLMePa0w1bbnA92OvhQBwi5FBZX3bSqlKyoy6CLbEgfvYjuDPsiulLrDPsBNIydxPJUGaw4L&#10;Fbb0UVHxc7waBW/mffbV5/vFNNvODPlzMv/Odkq9PA/ZEoSnwf+HH+1PreA1TuDvTDgCc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s9bKcUAAADcAAAADwAAAAAAAAAA&#10;AAAAAAChAgAAZHJzL2Rvd25yZXYueG1sUEsFBgAAAAAEAAQA+QAAAJMDAAAAAA==&#10;" strokecolor="windowText" strokeweight="1.5pt"/>
                  <v:oval id="Овал 402" o:spid="_x0000_s1312" style="position:absolute;left:1493;top:3050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VFY8gA&#10;AADcAAAADwAAAGRycy9kb3ducmV2LnhtbESPQWvCQBSE70L/w/IEL1I3kZqW6CoSKvUk1rZQb4/s&#10;M0nNvk2zWxP/vVso9DjMzDfMYtWbWlyodZVlBfEkAkGcW11xoeD9bXP/BMJ5ZI21ZVJwJQer5d1g&#10;gam2Hb/S5eALESDsUlRQet+kUrq8JINuYhvi4J1sa9AH2RZSt9gFuKnlNIoSabDisFBiQ1lJ+fnw&#10;YxRku2z8tf/efiTPL8fkMd51s/hzr9Ro2K/nIDz1/j/8195qBQ/RFH7PhCMgl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8tUVj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03" o:spid="_x0000_s1313" style="position:absolute;left:4725;top:3768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ng+MgA&#10;AADcAAAADwAAAGRycy9kb3ducmV2LnhtbESPQWvCQBSE74X+h+UVvJS6Satpia5SQouexNoK9vbI&#10;PpO02bdpdjXx37uC0OMwM98w03lvanGk1lWWFcTDCARxbnXFhYKvz/eHFxDOI2usLZOCEzmYz25v&#10;pphq2/EHHTe+EAHCLkUFpfdNKqXLSzLohrYhDt7etgZ9kG0hdYtdgJtaPkZRIg1WHBZKbCgrKf/d&#10;HIyCbJXd/6z/ltvkbfGdPMerbhzv1koN7vrXCQhPvf8PX9tLrWAUPcHlTDgCcnYG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T+eD4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04" o:spid="_x0000_s1314" style="position:absolute;left:3716;top:3336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B4jMgA&#10;AADcAAAADwAAAGRycy9kb3ducmV2LnhtbESPQWvCQBSE70L/w/IEL1I3EZuW1FUkWOpJ1LbQ3h7Z&#10;Z5KafRuzW5P+e7cg9DjMzDfMfNmbWlyodZVlBfEkAkGcW11xoeD97eX+CYTzyBpry6TglxwsF3eD&#10;Oabadryny8EXIkDYpaig9L5JpXR5SQbdxDbEwTva1qAPsi2kbrELcFPLaRQl0mDFYaHEhrKS8tPh&#10;xyjIttn4e3fefCTr16/kMd52D/HnTqnRsF89g/DU+//wrb3RCmbRDP7OhCMgF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cEHiM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05" o:spid="_x0000_s1315" style="position:absolute;left:8281;top:3235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zdF8gA&#10;AADcAAAADwAAAGRycy9kb3ducmV2LnhtbESPQWvCQBSE70L/w/IEL1I3kZqW1FUkWOpJ1LbQ3h7Z&#10;Z5KafRuzW5P+e7cg9DjMzDfMfNmbWlyodZVlBfEkAkGcW11xoeD97eX+CYTzyBpry6TglxwsF3eD&#10;Oabadryny8EXIkDYpaig9L5JpXR5SQbdxDbEwTva1qAPsi2kbrELcFPLaRQl0mDFYaHEhrKS8tPh&#10;xyjIttn4e3fefCTr16/kMd52s/hzp9Ro2K+eQXjq/X/41t5oBQ/RDP7OhCMgF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zXN0X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06" o:spid="_x0000_s1316" style="position:absolute;left:2528;top:3622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5DYMgA&#10;AADcAAAADwAAAGRycy9kb3ducmV2LnhtbESPT2vCQBTE74V+h+UVvBTdRNpYUlcpQdGT+K+gt0f2&#10;NUmbfZtmV5N++26h4HGYmd8w03lvanGl1lWWFcSjCARxbnXFhYLjYTl8AeE8ssbaMin4IQfz2f3d&#10;FFNtO97Rde8LESDsUlRQet+kUrq8JINuZBvi4H3Y1qAPsi2kbrELcFPLcRQl0mDFYaHEhrKS8q/9&#10;xSjINtnj5/Z7/Z4sVudkEm+65/i0VWrw0L+9gvDU+1v4v73WCp6iBP7OhCMgZ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DjkNg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07" o:spid="_x0000_s1317" style="position:absolute;left:6567;top:3412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Lm+8gA&#10;AADcAAAADwAAAGRycy9kb3ducmV2LnhtbESPQWvCQBSE7wX/w/KEXopuIm0s0VVKsOhJrLWgt0f2&#10;maTNvk2zq0n/vVso9DjMzDfMfNmbWlypdZVlBfE4AkGcW11xoeDw/jp6BuE8ssbaMin4IQfLxeBu&#10;jqm2Hb/Rde8LESDsUlRQet+kUrq8JINubBvi4J1ta9AH2RZSt9gFuKnlJIoSabDisFBiQ1lJ+df+&#10;YhRk2+zhc/e9+UhW61MyjbfdU3zcKXU/7F9mIDz1/j/8195oBY/RFH7PhCMgF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swub7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08" o:spid="_x0000_s1318" style="position:absolute;left:1622;top:4318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1yicQA&#10;AADcAAAADwAAAGRycy9kb3ducmV2LnhtbERPy2rCQBTdC/7DcIVuRCcpbZTUUUpoqSvxCe3ukrlN&#10;opk7aWZq0r93FgWXh/NerHpTiyu1rrKsIJ5GIIhzqysuFBwP75M5COeRNdaWScEfOVgth4MFptp2&#10;vKPr3hcihLBLUUHpfZNK6fKSDLqpbYgD921bgz7AtpC6xS6Em1o+RlEiDVYcGkpsKCspv+x/jYJs&#10;k43P25/1KXn7+Epm8aZ7jj+3Sj2M+tcXEJ56fxf/u9dawVMU1oYz4Qj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1dconEAAAA3AAAAA8AAAAAAAAAAAAAAAAAmAIAAGRycy9k&#10;b3ducmV2LnhtbFBLBQYAAAAABAAEAPUAAACJAwAAAAA=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09" o:spid="_x0000_s1319" style="position:absolute;left:4854;top:4318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HXEsgA&#10;AADcAAAADwAAAGRycy9kb3ducmV2LnhtbESPQWvCQBSE74X+h+UVvBTdRDS20VVKaNGTqG2h3h7Z&#10;1yRt9m2aXU36712h0OMwM98wi1VvanGm1lWWFcSjCARxbnXFhYK315fhAwjnkTXWlknBLzlYLW9v&#10;Fphq2/GezgdfiABhl6KC0vsmldLlJRl0I9sQB+/TtgZ9kG0hdYtdgJtajqMokQYrDgslNpSVlH8f&#10;TkZBts3uv3Y/m/fkeX1MZvG2m8YfO6UGd/3THISn3v+H/9obrWASPcL1TDgCcnk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yEdcS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10" o:spid="_x0000_s1320" style="position:absolute;left:3844;top:4477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LoUsQA&#10;AADcAAAADwAAAGRycy9kb3ducmV2LnhtbERPy2rCQBTdC/7DcIVuRCcpbZTUUUpoqSvxCe3ukrlN&#10;opk7aWZq0r93FgWXh/NerHpTiyu1rrKsIJ5GIIhzqysuFBwP75M5COeRNdaWScEfOVgth4MFptp2&#10;vKPr3hcihLBLUUHpfZNK6fKSDLqpbYgD921bgz7AtpC6xS6Em1o+RlEiDVYcGkpsKCspv+x/jYJs&#10;k43P25/1KXn7+Epm8aZ7jj+3Sj2M+tcXEJ56fxf/u9dawVMc5ocz4Qj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y6FLEAAAA3AAAAA8AAAAAAAAAAAAAAAAAmAIAAGRycy9k&#10;b3ducmV2LnhtbFBLBQYAAAAABAAEAPUAAACJAwAAAAA=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11" o:spid="_x0000_s1321" style="position:absolute;left:8410;top:4299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5NycgA&#10;AADcAAAADwAAAGRycy9kb3ducmV2LnhtbESPQUvDQBSE7wX/w/IEL6XdrNRUYrdFgtKeSm0r6O2R&#10;fSbR7NuY3Tbx37sFweMwM98wi9VgG3GmzteONahpAoK4cKbmUsPx8Dy5B+EDssHGMWn4IQ+r5dVo&#10;gZlxPb/QeR9KESHsM9RQhdBmUvqiIot+6lri6H24zmKIsiul6bCPcNvI2yRJpcWa40KFLeUVFV/7&#10;k9WQb/Px5+5785o+rd/Tudr2d+ptp/XN9fD4ACLQEP7Df+2N0TBTCi5n4hGQy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Jvk3J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12" o:spid="_x0000_s1322" style="position:absolute;left:6695;top:4477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zTvsgA&#10;AADcAAAADwAAAGRycy9kb3ducmV2LnhtbESPQWvCQBSE74X+h+UJXopuIm2U6CoSKvUk1ragt0f2&#10;maRm36bZrUn/vVso9DjMzDfMYtWbWlypdZVlBfE4AkGcW11xoeD9bTOagXAeWWNtmRT8kIPV8v5u&#10;gam2Hb/S9eALESDsUlRQet+kUrq8JINubBvi4J1ta9AH2RZSt9gFuKnlJIoSabDisFBiQ1lJ+eXw&#10;bRRku+zhc/+1/UieX07JNN51T/Fxr9Rw0K/nIDz1/j/8195qBY/xBH7PhCMgl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5bNO+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13" o:spid="_x0000_s1323" style="position:absolute;flip:x;visibility:visible;mso-wrap-style:square" from="10792,2648" to="12951,4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r9X8cAAADcAAAADwAAAGRycy9kb3ducmV2LnhtbESPzW7CMBCE75V4B2uRuBUntKpQikH8&#10;tFJPFCiX3LbxNg6J11FsIOXp60qVehzNzDea2aK3jbhQ5yvHCtJxAoK4cLriUsHx4/V+CsIHZI2N&#10;Y1LwTR4W88HdDDPtrrynyyGUIkLYZ6jAhNBmUvrCkEU/di1x9L5cZzFE2ZVSd3iNcNvISZI8SYsV&#10;xwWDLa0NFfXhbBVsbrt6m+f5pG7ezTF9WbWnzWeu1GjYL59BBOrDf/iv/aYVPKYP8HsmHgE5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+v1fxwAAANwAAAAPAAAAAAAA&#10;AAAAAAAAAKECAABkcnMvZG93bnJldi54bWxQSwUGAAAAAAQABAD5AAAAlQMAAAAA&#10;" strokecolor="windowText"/>
                  <v:line id="Прямая соединительная линия 414" o:spid="_x0000_s1324" style="position:absolute;flip:x;visibility:visible;mso-wrap-style:square" from="12976,2648" to="15103,4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NlK8cAAADcAAAADwAAAGRycy9kb3ducmV2LnhtbESPT2vCQBTE74V+h+UVvNVNRKSkrlJr&#10;BU9a/1xye82+ZmOyb0N21bSf3i0UPA4z8xtmOu9tIy7U+cqxgnSYgCAunK64VHA8rJ5fQPiArLFx&#10;TAp+yMN89vgwxUy7K+/osg+liBD2GSowIbSZlL4wZNEPXUscvW/XWQxRdqXUHV4j3DZylCQTabHi&#10;uGCwpXdDRb0/WwXL3896k+f5qG625ph+LNrT8itXavDUv72CCNSHe/i/vdYKxukY/s7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E2UrxwAAANwAAAAPAAAAAAAA&#10;AAAAAAAAAKECAABkcnMvZG93bnJldi54bWxQSwUGAAAAAAQABAD5AAAAlQMAAAAA&#10;" strokecolor="windowText"/>
                  <v:line id="Прямая соединительная линия 415" o:spid="_x0000_s1325" style="position:absolute;flip:x;visibility:visible;mso-wrap-style:square" from="14951,2648" to="17269,4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/AsMcAAADcAAAADwAAAGRycy9kb3ducmV2LnhtbESPzW7CMBCE75V4B2uRuBUnqK1QikH8&#10;tFJPFCiX3LbxNg6J11FsIOXp60qVehzNzDea2aK3jbhQ5yvHCtJxAoK4cLriUsHx4/V+CsIHZI2N&#10;Y1LwTR4W88HdDDPtrrynyyGUIkLYZ6jAhNBmUvrCkEU/di1x9L5cZzFE2ZVSd3iNcNvISZI8SYsV&#10;xwWDLa0NFfXhbBVsbrt6m+f5pG7ezTF9WbWnzWeu1GjYL59BBOrDf/iv/aYVPKSP8HsmHgE5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X8CwxwAAANwAAAAPAAAAAAAA&#10;AAAAAAAAAKECAABkcnMvZG93bnJldi54bWxQSwUGAAAAAAQABAD5AAAAlQMAAAAA&#10;" strokecolor="windowText"/>
                  <v:line id="Прямая соединительная линия 416" o:spid="_x0000_s1326" style="position:absolute;flip:x;visibility:visible;mso-wrap-style:square" from="17294,2648" to="19402,4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1ex8YAAADcAAAADwAAAGRycy9kb3ducmV2LnhtbESPT2vCQBTE70K/w/IKvekmUqSkrlJr&#10;Cz3Vv5fcXrOv2Zjs25DdavTTu0LB4zAzv2Gm89424kidrxwrSEcJCOLC6YpLBfvd5/AFhA/IGhvH&#10;pOBMHuazh8EUM+1OvKHjNpQiQthnqMCE0GZS+sKQRT9yLXH0fl1nMUTZlVJ3eIpw28hxkkykxYrj&#10;gsGW3g0V9fbPKlhe1vV3nufjulmZffqxaA/Ln1ypp8f+7RVEoD7cw//tL63gOZ3A7Uw8AnJ2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2NXsfGAAAA3AAAAA8AAAAAAAAA&#10;AAAAAAAAoQIAAGRycy9kb3ducmV2LnhtbFBLBQYAAAAABAAEAPkAAACUAwAAAAA=&#10;" strokecolor="windowText"/>
                  <v:line id="Прямая соединительная линия 417" o:spid="_x0000_s1327" style="position:absolute;visibility:visible;mso-wrap-style:square" from="10792,2648" to="19529,2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PwG8YAAADcAAAADwAAAGRycy9kb3ducmV2LnhtbESPzWrDMBCE74W8g9hAb43s0MSpazm4&#10;pQmBQiE/9LxYW9vEWhlLjZ23jwKFHoeZ+YbJ1qNpxYV611hWEM8iEMSl1Q1XCk7HzdMKhPPIGlvL&#10;pOBKDtb55CHDVNuB93Q5+EoECLsUFdTed6mUrqzJoJvZjjh4P7Y36IPsK6l7HALctHIeRUtpsOGw&#10;UGNH7zWV58OvUbAwb8nncNy+LIuPxJD/jldfxUapx+lYvILwNPr/8F97pxU8xwncz4QjI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+z8BvGAAAA3AAAAA8AAAAAAAAA&#10;AAAAAAAAoQIAAGRycy9kb3ducmV2LnhtbFBLBQYAAAAABAAEAPkAAACUAwAAAAA=&#10;" strokecolor="windowText" strokeweight="1.5pt"/>
                  <v:oval id="Овал 418" o:spid="_x0000_s1328" style="position:absolute;left:11236;top:2699;width:540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TkVMQA&#10;AADcAAAADwAAAGRycy9kb3ducmV2LnhtbERPy2rCQBTdC/7DcIVuRCcpbZTUUUpoqSvxCe3ukrlN&#10;opk7aWZq0r93FgWXh/NerHpTiyu1rrKsIJ5GIIhzqysuFBwP75M5COeRNdaWScEfOVgth4MFptp2&#10;vKPr3hcihLBLUUHpfZNK6fKSDLqpbYgD921bgz7AtpC6xS6Em1o+RlEiDVYcGkpsKCspv+x/jYJs&#10;k43P25/1KXn7+Epm8aZ7jj+3Sj2M+tcXEJ56fxf/u9dawVMc1oYz4Qj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E5FTEAAAA3AAAAA8AAAAAAAAAAAAAAAAAmAIAAGRycy9k&#10;b3ducmV2LnhtbFBLBQYAAAAABAAEAPUAAACJAwAAAAA=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19" o:spid="_x0000_s1329" style="position:absolute;left:14468;top:3588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hBz8gA&#10;AADcAAAADwAAAGRycy9kb3ducmV2LnhtbESPQWvCQBSE7wX/w/IKXkrdRDStqauU0KInUduCvT2y&#10;r0ls9m2aXU36712h0OMwM98w82VvanGm1lWWFcSjCARxbnXFhYL3t9f7RxDOI2usLZOCX3KwXAxu&#10;5phq2/GOzntfiABhl6KC0vsmldLlJRl0I9sQB+/LtgZ9kG0hdYtdgJtajqMokQYrDgslNpSVlH/v&#10;T0ZBtsnujtuf9UfysvpMHuJNN40PW6WGt/3zEwhPvf8P/7XXWsEknsH1TDgCcnE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3yEHP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20" o:spid="_x0000_s1330" style="position:absolute;left:13459;top:2984;width:540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4i78UA&#10;AADcAAAADwAAAGRycy9kb3ducmV2LnhtbERPy2rCQBTdF/yH4RbcFJ1E2iipo5Sg1JX4BLu7ZG6T&#10;2MydmJma9O87i0KXh/OeL3tTizu1rrKsIB5HIIhzqysuFJyO69EMhPPIGmvLpOCHHCwXg4c5ptp2&#10;vKf7wRcihLBLUUHpfZNK6fKSDLqxbYgD92lbgz7AtpC6xS6Em1pOoiiRBisODSU2lJWUfx2+jYJs&#10;mz1dd7fNOVm9fyTTeNu9xJedUsPH/u0VhKfe/4v/3But4HkS5ocz4QjI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niLvxQAAANwAAAAPAAAAAAAAAAAAAAAAAJgCAABkcnMv&#10;ZG93bnJldi54bWxQSwUGAAAAAAQABAD1AAAAig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21" o:spid="_x0000_s1331" style="position:absolute;left:18024;top:2883;width:540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KHdMgA&#10;AADcAAAADwAAAGRycy9kb3ducmV2LnhtbESPQWvCQBSE74X+h+UJXopuIm2U6CoSKvUk1ragt0f2&#10;maRm36bZrUn/vVso9DjMzDfMYtWbWlypdZVlBfE4AkGcW11xoeD9bTOagXAeWWNtmRT8kIPV8v5u&#10;gam2Hb/S9eALESDsUlRQet+kUrq8JINubBvi4J1ta9AH2RZSt9gFuKnlJIoSabDisFBiQ1lJ+eXw&#10;bRRku+zhc/+1/UieX07JNN51T/Fxr9Rw0K/nIDz1/j/8195qBY+TGH7PhCMgl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H0od0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22" o:spid="_x0000_s1332" style="position:absolute;left:12271;top:3442;width:356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AZA8gA&#10;AADcAAAADwAAAGRycy9kb3ducmV2LnhtbESPQUvDQBSE7wX/w/IEL6XdJNS0xG6LBMWeSq0t1Nsj&#10;+0yi2bcxuzbx33cLgsdhZr5hluvBNOJMnastK4inEQjiwuqaSwWHt+fJAoTzyBoby6TglxysVzej&#10;JWba9vxK570vRYCwy1BB5X2bSemKigy6qW2Jg/dhO4M+yK6UusM+wE0jkyhKpcGaw0KFLeUVFV/7&#10;H6Mg3+bjz9335pg+vbyn83jb38ennVJ3t8PjAwhPg/8P/7U3WsEsSeB6JhwBubo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3ABkD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23" o:spid="_x0000_s1333" style="position:absolute;left:16310;top:3061;width:540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y8mMgA&#10;AADcAAAADwAAAGRycy9kb3ducmV2LnhtbESPT0vDQBTE7wW/w/IEL6XdpNpYYrelBMWeSv8J9fbI&#10;PpPY7NuYXZv47V1B6HGYmd8w82VvanGh1lWWFcTjCARxbnXFhYLj4WU0A+E8ssbaMin4IQfLxc1g&#10;jqm2He/osveFCBB2KSoovW9SKV1ekkE3tg1x8D5sa9AH2RZSt9gFuKnlJIoSabDisFBiQ1lJ+Xn/&#10;bRRkm2z4uf1avyXPr+/JY7zppvFpq9Tdbb96AuGp99fwf3utFTxM7uHvTDgCcvE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YTLyY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24" o:spid="_x0000_s1334" style="position:absolute;left:11363;top:4140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Uk7MgA&#10;AADcAAAADwAAAGRycy9kb3ducmV2LnhtbESPQWvCQBSE74L/YXmCF6mbiKYldZUSLPUk1ragt0f2&#10;NUmbfZtmtyb+e7cg9DjMzDfMct2bWpypdZVlBfE0AkGcW11xoeD97fnuAYTzyBpry6TgQg7Wq+Fg&#10;iam2Hb/S+eALESDsUlRQet+kUrq8JINuahvi4H3a1qAPsi2kbrELcFPLWRQl0mDFYaHEhrKS8u/D&#10;r1GQ7bLJ1/5n+5FsXk7JfbzrFvFxr9R41D89gvDU+//wrb3VCuazOfydCUdArq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XpSTs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25" o:spid="_x0000_s1335" style="position:absolute;left:13586;top:4299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mBd8gA&#10;AADcAAAADwAAAGRycy9kb3ducmV2LnhtbESPQWvCQBSE74L/YXmCF6mbiKYldZUSLPUk1ragt0f2&#10;NUmbfZtmtyb+e7cg9DjMzDfMct2bWpypdZVlBfE0AkGcW11xoeD97fnuAYTzyBpry6TgQg7Wq+Fg&#10;iam2Hb/S+eALESDsUlRQet+kUrq8JINuahvi4H3a1qAPsi2kbrELcFPLWRQl0mDFYaHEhrKS8u/D&#10;r1GQ7bLJ1/5n+5FsXk7JfbzrFvFxr9R41D89gvDU+//wrb3VCuazBfydCUdArq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46YF3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26" o:spid="_x0000_s1336" style="position:absolute;left:18151;top:4121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sfAMgA&#10;AADcAAAADwAAAGRycy9kb3ducmV2LnhtbESPQWvCQBSE70L/w/IEL1I3kZqW6CoSKvUk1rZQb4/s&#10;M0nNvk2zWxP/vVso9DjMzDfMYtWbWlyodZVlBfEkAkGcW11xoeD9bXP/BMJ5ZI21ZVJwJQer5d1g&#10;gam2Hb/S5eALESDsUlRQet+kUrq8JINuYhvi4J1sa9AH2RZSt9gFuKnlNIoSabDisFBiQ1lJ+fnw&#10;YxRku2z8tf/efiTPL8fkMd51s/hzr9Ro2K/nIDz1/j/8195qBQ/TBH7PhCMgl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IOx8A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27" o:spid="_x0000_s1337" style="position:absolute;left:16437;top:4299;width:356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e6m8gA&#10;AADcAAAADwAAAGRycy9kb3ducmV2LnhtbESPQWvCQBSE70L/w/IKXqRuIjaW6ColKPUkaluot0f2&#10;NUmbfRuzW5P++65Q8DjMzDfMYtWbWlyodZVlBfE4AkGcW11xoeDtdfPwBMJ5ZI21ZVLwSw5Wy7vB&#10;AlNtOz7Q5egLESDsUlRQet+kUrq8JINubBvi4H3a1qAPsi2kbrELcFPLSRQl0mDFYaHEhrKS8u/j&#10;j1GQ7bLR1/68fU/WL6dkFu+6x/hjr9Twvn+eg/DU+1v4v73VCqaTGVzPhCMgl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nd7qb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428" o:spid="_x0000_s1338" type="#_x0000_t32" style="position:absolute;left:8708;top:3247;width:1080;height:10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2yir8AAADcAAAADwAAAGRycy9kb3ducmV2LnhtbERPy4rCMBTdC/MP4Q7MTlOliFajyMCA&#10;A8r43F+aa1NsbkoStf69WQy4PJz3fNnZRtzJh9qxguEgA0FcOl1zpeB0/OlPQISIrLFxTAqeFGC5&#10;+OjNsdDuwXu6H2IlUgiHAhWYGNtCylAashgGriVO3MV5izFBX0nt8ZHCbSNHWTaWFmtODQZb+jZU&#10;Xg83q6De5Mfcb3kX3Gr7Z36Dzs+7qVJfn91qBiJSF9/if/daK8hHaW06k46AXLw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J2yir8AAADcAAAADwAAAAAAAAAAAAAAAACh&#10;AgAAZHJzL2Rvd25yZXYueG1sUEsFBgAAAAAEAAQA+QAAAI0DAAAAAA==&#10;" strokecolor="windowText">
                    <v:stroke endarrow="classic" endarrowwidth="narrow" endarrowlength="short"/>
                  </v:shape>
                  <v:line id="Прямая соединительная линия 429" o:spid="_x0000_s1339" style="position:absolute;flip:x;visibility:visible;mso-wrap-style:square" from="20507,2674" to="22666,4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4ACMcAAADcAAAADwAAAGRycy9kb3ducmV2LnhtbESPzW7CMBCE70h9B2sr9VYcIoTaFIPK&#10;n8SJUsolt228jdPE6yh2IfD0daVKHEcz841mOu9tI07U+cqxgtEwAUFcOF1xqeD4sXl8AuEDssbG&#10;MSm4kIf57G4wxUy7M7/T6RBKESHsM1RgQmgzKX1hyKIfupY4el+usxii7EqpOzxHuG1kmiQTabHi&#10;uGCwpaWhoj78WAWr677e5Xme1s2bOY7Wi/Z79Zkr9XDfv76ACNSHW/i/vdUKxukz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fgAIxwAAANwAAAAPAAAAAAAA&#10;AAAAAAAAAKECAABkcnMvZG93bnJldi54bWxQSwUGAAAAAAQABAD5AAAAlQMAAAAA&#10;" strokecolor="windowText"/>
                  <v:line id="Прямая соединительная линия 430" o:spid="_x0000_s1340" style="position:absolute;flip:x;visibility:visible;mso-wrap-style:square" from="22692,2674" to="24819,4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0/SMQAAADcAAAADwAAAGRycy9kb3ducmV2LnhtbERPyW7CMBC9I/UfrKnEDRwWoSrFoJZF&#10;4gQt5ZLbNJ7GaeJxFBsI/fr6gMTx6e3zZWdrcaHWl44VjIYJCOLc6ZILBaev7eAFhA/IGmvHpOBG&#10;HpaLp94cU+2u/EmXYyhEDGGfogITQpNK6XNDFv3QNcSR+3GtxRBhW0jd4jWG21qOk2QmLZYcGww2&#10;tDKUV8ezVbD++6j2WZaNq/pgTqPNe/O7/s6U6j93b68gAnXhIb67d1rBdBLnxzPx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nT9IxAAAANwAAAAPAAAAAAAAAAAA&#10;AAAAAKECAABkcnMvZG93bnJldi54bWxQSwUGAAAAAAQABAD5AAAAkgMAAAAA&#10;" strokecolor="windowText"/>
                  <v:line id="Прямая соединительная линия 431" o:spid="_x0000_s1341" style="position:absolute;flip:x;visibility:visible;mso-wrap-style:square" from="24667,2674" to="26984,4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Ga08cAAADcAAAADwAAAGRycy9kb3ducmV2LnhtbESPzW7CMBCE75V4B2uRuBUntKpQikH8&#10;tFJPFCiX3LbxNg6J11FsIOXp60qVehzNzDea2aK3jbhQ5yvHCtJxAoK4cLriUsHx4/V+CsIHZI2N&#10;Y1LwTR4W88HdDDPtrrynyyGUIkLYZ6jAhNBmUvrCkEU/di1x9L5cZzFE2ZVSd3iNcNvISZI8SYsV&#10;xwWDLa0NFfXhbBVsbrt6m+f5pG7ezTF9WbWnzWeu1GjYL59BBOrDf/iv/aYVPD6k8HsmHgE5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0ZrTxwAAANwAAAAPAAAAAAAA&#10;AAAAAAAAAKECAABkcnMvZG93bnJldi54bWxQSwUGAAAAAAQABAD5AAAAlQMAAAAA&#10;" strokecolor="windowText"/>
                  <v:line id="Прямая соединительная линия 432" o:spid="_x0000_s1342" style="position:absolute;flip:x;visibility:visible;mso-wrap-style:square" from="27010,2674" to="29118,4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MEpMcAAADcAAAADwAAAGRycy9kb3ducmV2LnhtbESPzW7CMBCE70h9B2sr9VYcAqqqFIPK&#10;n8SJUsolt228jdPE6yh2IfD0daVKHEcz841mOu9tI07U+cqxgtEwAUFcOF1xqeD4sXl8BuEDssbG&#10;MSm4kIf57G4wxUy7M7/T6RBKESHsM1RgQmgzKX1hyKIfupY4el+usxii7EqpOzxHuG1kmiRP0mLF&#10;ccFgS0tDRX34sQpW1329y/M8rZs3cxytF+336jNX6uG+f30BEagPt/B/e6sVTMYp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AwSkxwAAANwAAAAPAAAAAAAA&#10;AAAAAAAAAKECAABkcnMvZG93bnJldi54bWxQSwUGAAAAAAQABAD5AAAAlQMAAAAA&#10;" strokecolor="windowText"/>
                  <v:line id="Прямая соединительная линия 433" o:spid="_x0000_s1343" style="position:absolute;visibility:visible;mso-wrap-style:square" from="20507,2674" to="29245,2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2qeMUAAADcAAAADwAAAGRycy9kb3ducmV2LnhtbESPW2vCQBSE34X+h+UUfDMba72lrhJL&#10;lYIgeMHnQ/Y0Cc2eDdmtif/eFYQ+DjPzDbNYdaYSV2pcaVnBMIpBEGdWl5wrOJ82gxkI55E1VpZJ&#10;wY0crJYvvQUm2rZ8oOvR5yJA2CWooPC+TqR0WUEGXWRr4uD92MagD7LJpW6wDXBTybc4nkiDJYeF&#10;Amv6LCj7Pf4ZBWOznu7a03Y+Sb+mhvxlONunG6X6r136AcJT5//Dz/a3VvA+GsHjTDgCcn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z2qeMUAAADcAAAADwAAAAAAAAAA&#10;AAAAAAChAgAAZHJzL2Rvd25yZXYueG1sUEsFBgAAAAAEAAQA+QAAAJMDAAAAAA==&#10;" strokecolor="windowText" strokeweight="1.5pt"/>
                  <v:oval id="Овал 434" o:spid="_x0000_s1344" style="position:absolute;left:20952;top:2725;width:720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yyMcgA&#10;AADcAAAADwAAAGRycy9kb3ducmV2LnhtbESPQWvCQBSE70L/w/IKvUjdRG0q0VVKUOpJrG1Bb4/s&#10;a5I2+zbNrib++26h0OMwM98wi1VvanGh1lWWFcSjCARxbnXFhYK31839DITzyBpry6TgSg5Wy5vB&#10;AlNtO36hy8EXIkDYpaig9L5JpXR5SQbdyDbEwfuwrUEfZFtI3WIX4KaW4yhKpMGKw0KJDWUl5V+H&#10;s1GQ7bLh5/57+56sn0/JY7zrHuLjXqm72/5pDsJT7//Df+2tVjCdTOH3TDgCcvk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SfLIx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35" o:spid="_x0000_s1345" style="position:absolute;left:24184;top:3614;width:468;height:4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AXqsgA&#10;AADcAAAADwAAAGRycy9kb3ducmV2LnhtbESPQWvCQBSE74X+h+UVvJS6ia1pSV1FgkVPoraCvT2y&#10;r0na7NuYXU38991CweMwM98wk1lvanGm1lWWFcTDCARxbnXFhYKP97eHFxDOI2usLZOCCzmYTW9v&#10;Jphq2/GWzjtfiABhl6KC0vsmldLlJRl0Q9sQB+/LtgZ9kG0hdYtdgJtajqIokQYrDgslNpSVlP/s&#10;TkZBts7uvzfH1T5ZLD+T53jdjePDRqnBXT9/BeGp99fwf3ulFTw9juHvTDgCcvo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9MBeq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36" o:spid="_x0000_s1346" style="position:absolute;left:23174;top:3010;width:720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KJ3cgA&#10;AADcAAAADwAAAGRycy9kb3ducmV2LnhtbESPQWvCQBSE74X+h+UVvJS6Satpia5SQouexNoK9vbI&#10;PpO02bdpdjXx37uC0OMwM98w03lvanGk1lWWFcTDCARxbnXFhYKvz/eHFxDOI2usLZOCEzmYz25v&#10;pphq2/EHHTe+EAHCLkUFpfdNKqXLSzLohrYhDt7etgZ9kG0hdYtdgJtaPkZRIg1WHBZKbCgrKf/d&#10;HIyCbJXd/6z/ltvkbfGdPMerbhzv1koN7vrXCQhPvf8PX9tLrWD0lMDlTDgCcnYG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N4ond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37" o:spid="_x0000_s1347" style="position:absolute;left:27740;top:2909;width:720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4sRsgA&#10;AADcAAAADwAAAGRycy9kb3ducmV2LnhtbESPQWvCQBSE74X+h+UVvJS6ia2xRFeRYNGTWNtCe3tk&#10;n0na7NuYXU38991CweMwM98ws0VvanGm1lWWFcTDCARxbnXFhYL3t5eHZxDOI2usLZOCCzlYzG9v&#10;Zphq2/Ernfe+EAHCLkUFpfdNKqXLSzLohrYhDt7BtgZ9kG0hdYtdgJtajqIokQYrDgslNpSVlP/s&#10;T0ZBts3uv3fHzUeyWn8lk3jbjePPnVKDu345BeGp99fwf3ujFTw9TuDvTDgCcv4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irixG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38" o:spid="_x0000_s1348" style="position:absolute;left:21987;top:3468;width:468;height:4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G4NMUA&#10;AADcAAAADwAAAGRycy9kb3ducmV2LnhtbERPTU/CQBC9k/AfNmPihci2KtVUFkIajZwIFkz0NumO&#10;baE7W7srrf+ePZBwfHnf8+VgGnGiztWWFcTTCARxYXXNpYL97u3uGYTzyBoby6TgnxwsF+PRHFNt&#10;e/6gU+5LEULYpaig8r5NpXRFRQbd1LbEgfuxnUEfYFdK3WEfwk0j76MokQZrDg0VtpRVVBzzP6Mg&#10;22STw/Z3/Zm8vn8nT/Gmn8VfW6Vub4bVCwhPg7+KL+61VvD4ENaGM+EIyM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Mbg0xQAAANwAAAAPAAAAAAAAAAAAAAAAAJgCAABkcnMv&#10;ZG93bnJldi54bWxQSwUGAAAAAAQABAD1AAAAig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39" o:spid="_x0000_s1349" style="position:absolute;left:26025;top:3087;width:720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0dr8kA&#10;AADcAAAADwAAAGRycy9kb3ducmV2LnhtbESPQU/CQBSE7yb+h80z4WJkW5QKhYWYBiIngiiJ3l66&#10;z7bafVu6K63/3iUh8TiZmW8y82VvanGi1lWWFcTDCARxbnXFhYK31/XdBITzyBpry6TglxwsF9dX&#10;c0y17fiFTntfiABhl6KC0vsmldLlJRl0Q9sQB+/TtgZ9kG0hdYtdgJtajqIokQYrDgslNpSVlH/v&#10;f4yCbJvdfu2Om0Oyev5IHuNtN47fd0oNbvqnGQhPvf8PX9obreDhfgrnM+EIyMU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/H0dr8kAAADcAAAADwAAAAAAAAAAAAAAAACYAgAA&#10;ZHJzL2Rvd25yZXYueG1sUEsFBgAAAAAEAAQA9QAAAI4DAAAAAA==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40" o:spid="_x0000_s1350" style="position:absolute;left:21079;top:4166;width:468;height:4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HHT8UA&#10;AADcAAAADwAAAGRycy9kb3ducmV2LnhtbERPy2rCQBTdC/7DcAvdiE5SNErqKCW01JX4BLu7ZG6T&#10;2MydNDM16d93FkKXh/NerntTixu1rrKsIJ5EIIhzqysuFJyOb+MFCOeRNdaWScEvOVivhoMlptp2&#10;vKfbwRcihLBLUUHpfZNK6fKSDLqJbYgD92lbgz7AtpC6xS6Em1o+RVEiDVYcGkpsKCsp/zr8GAXZ&#10;Nhtdd9+bc/L6/pHM4203iy87pR4f+pdnEJ56/y++uzdawXQa5ocz4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QcdPxQAAANwAAAAPAAAAAAAAAAAAAAAAAJgCAABkcnMv&#10;ZG93bnJldi54bWxQSwUGAAAAAAQABAD1AAAAig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41" o:spid="_x0000_s1351" style="position:absolute;left:23301;top:4325;width:468;height:4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1i1MgA&#10;AADcAAAADwAAAGRycy9kb3ducmV2LnhtbESPQWvCQBSE70L/w/IEL1I3EZuW1FUkWOpJ1LbQ3h7Z&#10;Z5KafRuzW5P+e7cg9DjMzDfMfNmbWlyodZVlBfEkAkGcW11xoeD97eX+CYTzyBpry6TglxwsF3eD&#10;Oabadryny8EXIkDYpaig9L5JpXR5SQbdxDbEwTva1qAPsi2kbrELcFPLaRQl0mDFYaHEhrKS8tPh&#10;xyjIttn4e3fefCTr16/kMd52D/HnTqnRsF89g/DU+//wrb3RCmazGP7OhCMgF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aDWLU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42" o:spid="_x0000_s1352" style="position:absolute;left:27867;top:4147;width:468;height:4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/8o8gA&#10;AADcAAAADwAAAGRycy9kb3ducmV2LnhtbESPQWvCQBSE74L/YXmCF6mbiKYldZUSLPUk1ragt0f2&#10;NUmbfZtmtyb+e7cg9DjMzDfMct2bWpypdZVlBfE0AkGcW11xoeD97fnuAYTzyBpry6TgQg7Wq+Fg&#10;iam2Hb/S+eALESDsUlRQet+kUrq8JINuahvi4H3a1qAPsi2kbrELcFPLWRQl0mDFYaHEhrKS8u/D&#10;r1GQ7bLJ1/5n+5FsXk7JfbzrFvFxr9R41D89gvDU+//wrb3VCubzGfydCUdArq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q3/yj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43" o:spid="_x0000_s1353" style="position:absolute;left:26152;top:4325;width:468;height:4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NZOMgA&#10;AADcAAAADwAAAGRycy9kb3ducmV2LnhtbESPQWvCQBSE70L/w/IKvUjdRG0q0VVKUOpJrG1Bb4/s&#10;a5I2+zbNrib++26h0OMwM98wi1VvanGh1lWWFcSjCARxbnXFhYK31839DITzyBpry6TgSg5Wy5vB&#10;AlNtO36hy8EXIkDYpaig9L5JpXR5SQbdyDbEwfuwrUEfZFtI3WIX4KaW4yhKpMGKw0KJDWUl5V+H&#10;s1GQ7bLh5/57+56sn0/JY7zrHuLjXqm72/5pDsJT7//Df+2tVjCdTuD3TDgCcvk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Fk1k4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44" o:spid="_x0000_s1354" style="position:absolute;flip:x;visibility:visible;mso-wrap-style:square" from="30216,2703" to="32375,4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BKNsYAAADcAAAADwAAAGRycy9kb3ducmV2LnhtbESPT2vCQBTE70K/w/IKvelGCUVSV2lr&#10;C55a/11ye82+ZtNk34bsqtFP3xUEj8PM/IaZLXrbiCN1vnKsYDxKQBAXTldcKtjvPodTED4ga2wc&#10;k4IzeVjMHwYzzLQ78YaO21CKCGGfoQITQptJ6QtDFv3ItcTR+3WdxRBlV0rd4SnCbSMnSfIsLVYc&#10;Fwy29G6oqLcHq2B5WddfeZ5P6ubb7Mcfb+3f8idX6umxf30BEagP9/CtvdIK0jSF65l4BOT8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GgSjbGAAAA3AAAAA8AAAAAAAAA&#10;AAAAAAAAoQIAAGRycy9kb3ducmV2LnhtbFBLBQYAAAAABAAEAPkAAACUAwAAAAA=&#10;" strokecolor="windowText"/>
                  <v:line id="Прямая соединительная линия 445" o:spid="_x0000_s1355" style="position:absolute;flip:x;visibility:visible;mso-wrap-style:square" from="32401,2703" to="34528,4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zvrcYAAADcAAAADwAAAGRycy9kb3ducmV2LnhtbESPQWvCQBSE7wX/w/IEb3Wj2CLRVbS2&#10;0JNt1Utuz+wzG5N9G7Krpv76bqHQ4zAz3zDzZWdrcaXWl44VjIYJCOLc6ZILBYf92+MUhA/IGmvH&#10;pOCbPCwXvYc5ptrd+Iuuu1CICGGfogITQpNK6XNDFv3QNcTRO7nWYoiyLaRu8RbhtpbjJHmWFkuO&#10;CwYbejGUV7uLVbC5f1bbLMvGVf1hDqPXdXPeHDOlBv1uNQMRqAv/4b/2u1YwmTzB75l4BOTi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7s763GAAAA3AAAAA8AAAAAAAAA&#10;AAAAAAAAoQIAAGRycy9kb3ducmV2LnhtbFBLBQYAAAAABAAEAPkAAACUAwAAAAA=&#10;" strokecolor="windowText"/>
                  <v:line id="Прямая соединительная линия 446" o:spid="_x0000_s1356" style="position:absolute;flip:x;visibility:visible;mso-wrap-style:square" from="34376,2703" to="36693,4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5x2sYAAADcAAAADwAAAGRycy9kb3ducmV2LnhtbESPQWvCQBSE74X+h+UVvNWNIlKiq9iq&#10;0FNt1Utuz+wzG5N9G7KrRn+9Wyj0OMzMN8x03tlaXKj1pWMFg34Cgjh3uuRCwX63fn0D4QOyxtox&#10;KbiRh/ns+WmKqXZX/qHLNhQiQtinqMCE0KRS+tyQRd93DXH0jq61GKJsC6lbvEa4reUwScbSYslx&#10;wWBDH4byanu2Cpb37+ory7JhVW/MfrB6b07LQ6ZU76VbTEAE6sJ/+K/9qRWMRmP4PROPgJw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4+cdrGAAAA3AAAAA8AAAAAAAAA&#10;AAAAAAAAoQIAAGRycy9kb3ducmV2LnhtbFBLBQYAAAAABAAEAPkAAACUAwAAAAA=&#10;" strokecolor="windowText"/>
                  <v:line id="Прямая соединительная линия 447" o:spid="_x0000_s1357" style="position:absolute;flip:x;visibility:visible;mso-wrap-style:square" from="36719,2703" to="38827,4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LUQcYAAADcAAAADwAAAGRycy9kb3ducmV2LnhtbESPQWvCQBSE7wX/w/IEb3WjSCvRVbS2&#10;0JNt1Utuz+wzG5N9G7Krpv76bqHQ4zAz3zDzZWdrcaXWl44VjIYJCOLc6ZILBYf92+MUhA/IGmvH&#10;pOCbPCwXvYc5ptrd+Iuuu1CICGGfogITQpNK6XNDFv3QNcTRO7nWYoiyLaRu8RbhtpbjJHmSFkuO&#10;CwYbejGUV7uLVbC5f1bbLMvGVf1hDqPXdXPeHDOlBv1uNQMRqAv/4b/2u1YwmTzD75l4BOTi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y1EHGAAAA3AAAAA8AAAAAAAAA&#10;AAAAAAAAoQIAAGRycy9kb3ducmV2LnhtbFBLBQYAAAAABAAEAPkAAACUAwAAAAA=&#10;" strokecolor="windowText"/>
                  <v:line id="Прямая соединительная линия 448" o:spid="_x0000_s1358" style="position:absolute;visibility:visible;mso-wrap-style:square" from="30216,2703" to="38954,2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9LdMMAAADcAAAADwAAAGRycy9kb3ducmV2LnhtbERPy2qDQBTdF/IPwy10l4wGE1ObiZiQ&#10;lEChkAddX5xblTp3xJmq/fvOotDl4by3+WRaMVDvGssK4kUEgri0uuFKwf12mm9AOI+ssbVMCn7I&#10;Qb6bPWwx03bkCw1XX4kQwi5DBbX3XSalK2sy6Ba2Iw7cp+0N+gD7SuoexxBuWrmMorU02HBoqLGj&#10;Q03l1/XbKFiZffo23l6f18UxNeQ/4s17cVLq6XEqXkB4mvy/+M991gqSJKwNZ8IRkL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2fS3TDAAAA3AAAAA8AAAAAAAAAAAAA&#10;AAAAoQIAAGRycy9kb3ducmV2LnhtbFBLBQYAAAAABAAEAPkAAACRAwAAAAA=&#10;" strokecolor="windowText" strokeweight="1.5pt"/>
                  <v:oval id="Овал 449" o:spid="_x0000_s1359" style="position:absolute;left:32883;top:3040;width:1800;height:5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tu0sgA&#10;AADcAAAADwAAAGRycy9kb3ducmV2LnhtbESPT0vDQBTE74LfYXmCl9JuIjWtsdsiwWJPpX+h3h7Z&#10;ZxLNvo3ZbRO/vSsUPA4z8xtmtuhNLS7UusqygngUgSDOra64UHDYL4dTEM4ja6wtk4IfcrCY397M&#10;MNW24y1ddr4QAcIuRQWl900qpctLMuhGtiEO3odtDfog20LqFrsAN7V8iKJEGqw4LJTYUFZS/rU7&#10;GwXZOht8br5Xx+T17T2ZxOvuMT5tlLq/61+eQXjq/X/42l5pBePxE/ydCUdAzn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ke27S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50" o:spid="_x0000_s1360" style="position:absolute;left:34683;top:3116;width:718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hRksUA&#10;AADcAAAADwAAAGRycy9kb3ducmV2LnhtbERPy2rCQBTdC/7DcAvdiE5SapTUUUpoqSvxCXZ3ydwm&#10;sZk7aWZq4t93FkKXh/NerHpTiyu1rrKsIJ5EIIhzqysuFBwP7+M5COeRNdaWScGNHKyWw8ECU207&#10;3tF17wsRQtilqKD0vkmldHlJBt3ENsSB+7KtQR9gW0jdYhfCTS2foiiRBisODSU2lJWUf+9/jYJs&#10;k40u25/1KXn7+Exm8aabxuetUo8P/esLCE+9/xff3Wut4Hka5ocz4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mFGSxQAAANwAAAAPAAAAAAAAAAAAAAAAAJgCAABkcnMv&#10;ZG93bnJldi54bWxQSwUGAAAAAAQABAD1AAAAig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51" o:spid="_x0000_s1361" style="position:absolute;flip:x;visibility:visible;mso-wrap-style:square" from="39938,2703" to="42097,4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5/c8cAAADcAAAADwAAAGRycy9kb3ducmV2LnhtbESPzW7CMBCE75V4B2uRuBUnqK1QikH8&#10;tFJPFCiX3LbxNg6J11FsIOXp60qVehzNzDea2aK3jbhQ5yvHCtJxAoK4cLriUsHx4/V+CsIHZI2N&#10;Y1LwTR4W88HdDDPtrrynyyGUIkLYZ6jAhNBmUvrCkEU/di1x9L5cZzFE2ZVSd3iNcNvISZI8SYsV&#10;xwWDLa0NFfXhbBVsbrt6m+f5pG7ezTF9WbWnzWeu1GjYL59BBOrDf/iv/aYVPDym8HsmHgE5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Dn9zxwAAANwAAAAPAAAAAAAA&#10;AAAAAAAAAKECAABkcnMvZG93bnJldi54bWxQSwUGAAAAAAQABAD5AAAAlQMAAAAA&#10;" strokecolor="windowText"/>
                  <v:line id="Прямая соединительная линия 452" o:spid="_x0000_s1362" style="position:absolute;flip:x;visibility:visible;mso-wrap-style:square" from="42123,2703" to="44250,4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zhBMcAAADcAAAADwAAAGRycy9kb3ducmV2LnhtbESPzW7CMBCE70h9B2sr9VYcIqiqFIPK&#10;n8SJUsolt228jdPE6yh2IfD0daVKHEcz841mOu9tI07U+cqxgtEwAUFcOF1xqeD4sXl8BuEDssbG&#10;MSm4kIf57G4wxUy7M7/T6RBKESHsM1RgQmgzKX1hyKIfupY4el+usxii7EqpOzxHuG1kmiRP0mLF&#10;ccFgS0tDRX34sQpW1329y/M8rZs3cxytF+336jNX6uG+f30BEagPt/B/e6sVjCcp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3OEExwAAANwAAAAPAAAAAAAA&#10;AAAAAAAAAKECAABkcnMvZG93bnJldi54bWxQSwUGAAAAAAQABAD5AAAAlQMAAAAA&#10;" strokecolor="windowText"/>
                  <v:line id="Прямая соединительная линия 453" o:spid="_x0000_s1363" style="position:absolute;flip:x;visibility:visible;mso-wrap-style:square" from="44098,2703" to="46415,4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BEn8cAAADcAAAADwAAAGRycy9kb3ducmV2LnhtbESPS2/CMBCE70j9D9ZW4gYOUKoqYBCv&#10;Sj31AVxy28bbOCReR7GBtL++roTU42hmvtHMl52txYVaXzpWMBomIIhzp0suFBwPz4MnED4ga6wd&#10;k4Jv8rBc3PXmmGp35Q+67EMhIoR9igpMCE0qpc8NWfRD1xBH78u1FkOUbSF1i9cIt7UcJ8mjtFhy&#10;XDDY0MZQXu3PVsH25716zbJsXNVv5jjarZvT9jNTqn/frWYgAnXhP3xrv2gFD9MJ/J2JR0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7kESfxwAAANwAAAAPAAAAAAAA&#10;AAAAAAAAAKECAABkcnMvZG93bnJldi54bWxQSwUGAAAAAAQABAD5AAAAlQMAAAAA&#10;" strokecolor="windowText"/>
                  <v:line id="Прямая соединительная линия 454" o:spid="_x0000_s1364" style="position:absolute;flip:x;visibility:visible;mso-wrap-style:square" from="46441,2703" to="48549,4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nc68YAAADcAAAADwAAAGRycy9kb3ducmV2LnhtbESPQWvCQBSE7wX/w/IEb3Wj2CLRVbS2&#10;0JNt1Utuz+wzG5N9G7Krpv76bqHQ4zAz3zDzZWdrcaXWl44VjIYJCOLc6ZILBYf92+MUhA/IGmvH&#10;pOCbPCwXvYc5ptrd+Iuuu1CICGGfogITQpNK6XNDFv3QNcTRO7nWYoiyLaRu8RbhtpbjJHmWFkuO&#10;CwYbejGUV7uLVbC5f1bbLMvGVf1hDqPXdXPeHDOlBv1uNQMRqAv/4b/2u1YweZrA75l4BOTi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53OvGAAAA3AAAAA8AAAAAAAAA&#10;AAAAAAAAoQIAAGRycy9kb3ducmV2LnhtbFBLBQYAAAAABAAEAPkAAACUAwAAAAA=&#10;" strokecolor="windowText"/>
                  <v:oval id="Овал 455" o:spid="_x0000_s1365" style="position:absolute;left:45336;top:1709;width:1797;height:5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/yCsgA&#10;AADcAAAADwAAAGRycy9kb3ducmV2LnhtbESPQUvDQBSE74L/YXlCL9JuUppUYrelBKU9lVoV9PbI&#10;PpPY7NuYXZv033cLgsdhZr5hFqvBNOJEnastK4gnEQjiwuqaSwVvr8/jBxDOI2tsLJOCMzlYLW9v&#10;Fphp2/MLnQ6+FAHCLkMFlfdtJqUrKjLoJrYlDt6X7Qz6ILtS6g77ADeNnEZRKg3WHBYqbCmvqDge&#10;fo2CfJfff+9/tu/p0+Yznce7Pok/9kqN7ob1IwhPg/8P/7W3WsEsSeB6JhwBubw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g7/IK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56" o:spid="_x0000_s1366" style="position:absolute;left:43177;top:2648;width:1440;height:5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1sfcgA&#10;AADcAAAADwAAAGRycy9kb3ducmV2LnhtbESPQWvCQBSE70L/w/IEL1I3kZqW1FUkWOpJ1LbQ3h7Z&#10;Z5KafRuzW5P+e7cg9DjMzDfMfNmbWlyodZVlBfEkAkGcW11xoeD97eX+CYTzyBpry6TglxwsF3eD&#10;Oabadryny8EXIkDYpaig9L5JpXR5SQbdxDbEwTva1qAPsi2kbrELcFPLaRQl0mDFYaHEhrKS8tPh&#10;xyjIttn4e3fefCTr16/kMd52s/hzp9Ro2K+eQXjq/X/41t5oBQ+zBP7OhCMgF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QPWx9yAAAANwAAAAPAAAAAAAAAAAAAAAAAJgCAABk&#10;cnMvZG93bnJldi54bWxQSwUGAAAAAAQABAD1AAAAjQMAAAAA&#10;" fillcolor="window" strokecolor="windowTex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57" o:spid="_x0000_s1367" style="position:absolute;visibility:visible;mso-wrap-style:square" from="39938,2703" to="48676,2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lJ28UAAADcAAAADwAAAGRycy9kb3ducmV2LnhtbESPQWvCQBSE74X+h+UVvOkmRU2aupFU&#10;tAhCoVp6fmRfk9Ds25BdTfz3XUHocZiZb5jVejStuFDvGssK4lkEgri0uuFKwddpN01BOI+ssbVM&#10;Cq7kYJ0/Pqww03bgT7ocfSUChF2GCmrvu0xKV9Zk0M1sRxy8H9sb9EH2ldQ9DgFuWvkcRUtpsOGw&#10;UGNHm5rK3+PZKFiYt+QwnN5flsU2MeS/4/Sj2Ck1eRqLVxCeRv8fvrf3WsF8kcDtTDgCMv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dlJ28UAAADcAAAADwAAAAAAAAAA&#10;AAAAAAChAgAAZHJzL2Rvd25yZXYueG1sUEsFBgAAAAAEAAQA+QAAAJMDAAAAAA==&#10;" strokecolor="windowText" strokeweight="1.5pt"/>
                  <v:shape id="Прямая со стрелкой 458" o:spid="_x0000_s1368" type="#_x0000_t32" style="position:absolute;left:43922;top:1709;width:695;height:9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vB98AAAADcAAAADwAAAGRycy9kb3ducmV2LnhtbERPW2vCMBR+F/wP4Qi+aeroxqxGEWEw&#10;QVnn5f3QHJtic1KSTOu/Xx4Ge/z47st1b1txJx8axwpm0wwEceV0w7WC8+lj8g4iRGSNrWNS8KQA&#10;69VwsMRCuwd/0/0Ya5FCOBSowMTYFVKGypDFMHUdceKuzluMCfpaao+PFG5b+ZJlb9Jiw6nBYEdb&#10;Q9Xt+GMVNPv8lPsDl8FtDl9mF3R+KedKjUf9ZgEiUh//xX/uT60gf01r05l0BOTq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SbwffAAAAA3AAAAA8AAAAAAAAAAAAAAAAA&#10;oQIAAGRycy9kb3ducmV2LnhtbFBLBQYAAAAABAAEAPkAAACOAwAAAAA=&#10;" strokecolor="windowText">
                    <v:stroke endarrow="classic" endarrowwidth="narrow" endarrowlength="short"/>
                  </v:shape>
                  <v:shape id="Полилиния 459" o:spid="_x0000_s1369" style="position:absolute;left:46182;top:1059;width:898;height:653;visibility:visible;mso-wrap-style:square;v-text-anchor:middle" coordsize="89808,653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4M38QA&#10;AADcAAAADwAAAGRycy9kb3ducmV2LnhtbESP0WrCQBRE34X+w3ILvunGqiVGVylKpU9Bt37AJXtN&#10;otm7Ibtq+vfdQsHHYWbOMKtNbxtxp87XjhVMxgkI4sKZmksFp+/PUQrCB2SDjWNS8EMeNuuXwQoz&#10;4x58pLsOpYgQ9hkqqEJoMyl9UZFFP3YtcfTOrrMYouxKaTp8RLht5FuSvEuLNceFClvaVlRc9c0q&#10;0Do9nHGan3bhMp3ofJ97ubspNXztP5YgAvXhGf5vfxkFs/kC/s7EIy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ODN/EAAAA3AAAAA8AAAAAAAAAAAAAAAAAmAIAAGRycy9k&#10;b3ducmV2LnhtbFBLBQYAAAAABAAEAPUAAACJAwAAAAA=&#10;" path="m,65314c6123,46264,12247,27214,27215,16328,42183,5442,65995,2721,89808,e" filled="f" strokecolor="windowText">
                    <v:stroke endarrow="classic" endarrowwidth="narrow" endarrowlength="short"/>
                    <v:path arrowok="t" o:connecttype="custom" o:connectlocs="0,65314;27215,16328;89808,0" o:connectangles="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460" o:spid="_x0000_s1370" type="#_x0000_t202" style="position:absolute;left:3844;top:5041;width:2592;height:27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SUs8MA&#10;AADcAAAADwAAAGRycy9kb3ducmV2LnhtbERPTWsCMRC9C/0PYQpeSs22lKWsRlGhRaQq1SIeh824&#10;WdxMliTq+u/NoeDx8b5Hk8424kI+1I4VvA0yEMSl0zVXCv52X6+fIEJE1tg4JgU3CjAZP/VGWGh3&#10;5V+6bGMlUgiHAhWYGNtCylAashgGriVO3NF5izFBX0nt8ZrCbSPfsyyXFmtODQZbmhsqT9uzVXAy&#10;y5dN9r2a7fPFza93Z3fwPwel+s/ddAgiUhcf4n/3Qiv4yNP8dCYdAT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OSUs8MAAADcAAAADwAAAAAAAAAAAAAAAACYAgAAZHJzL2Rv&#10;d25yZXYueG1sUEsFBgAAAAAEAAQA9QAAAIgDAAAAAA==&#10;" filled="f" stroked="f" strokeweight=".5pt">
                    <v:textbox>
                      <w:txbxContent>
                        <w:p w:rsidR="00E50F1C" w:rsidRDefault="00E50F1C" w:rsidP="00E50F1C">
                          <w:r>
                            <w:t>а</w:t>
                          </w:r>
                        </w:p>
                      </w:txbxContent>
                    </v:textbox>
                  </v:shape>
                  <v:shape id="Поле 69" o:spid="_x0000_s1371" type="#_x0000_t202" style="position:absolute;left:13459;top:5041;width:2664;height:27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gxKMYA&#10;AADcAAAADwAAAGRycy9kb3ducmV2LnhtbESP3WoCMRSE7wXfIRyhN0WzFlnKapQqtIj0h6qIl4fN&#10;6WZxc7IkUde3bwoFL4eZ+YaZLTrbiAv5UDtWMB5lIIhLp2uuFOx3r8NnECEia2wck4IbBVjM+70Z&#10;Ftpd+Zsu21iJBOFQoAITY1tIGUpDFsPItcTJ+3HeYkzSV1J7vCa4beRTluXSYs1pwWBLK0PlaXu2&#10;Ck5m8/iVvX0sD/n65j93Z3f070elHgbdyxREpC7ew//ttVYwycfwdyYdATn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6gxKMYAAADcAAAADwAAAAAAAAAAAAAAAACYAgAAZHJz&#10;L2Rvd25yZXYueG1sUEsFBgAAAAAEAAQA9QAAAIsDAAAAAA==&#10;" filled="f" stroked="f" strokeweight=".5p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t>б</w:t>
                          </w:r>
                        </w:p>
                      </w:txbxContent>
                    </v:textbox>
                  </v:shape>
                  <v:shape id="Поле 69" o:spid="_x0000_s1372" type="#_x0000_t202" style="position:absolute;left:22644;top:5041;width:2592;height:27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qvX8YA&#10;AADcAAAADwAAAGRycy9kb3ducmV2LnhtbESPQWsCMRSE7wX/Q3hCL6VmFVnK1ihVsIhUpVqKx8fm&#10;dbO4eVmSqOu/b4RCj8PMfMNMZp1txIV8qB0rGA4yEMSl0zVXCr4Oy+cXECEia2wck4IbBZhNew8T&#10;LLS78idd9rESCcKhQAUmxraQMpSGLIaBa4mT9+O8xZikr6T2eE1w28hRluXSYs1pwWBLC0PlaX+2&#10;Ck5m/bTL3jfz73x189vD2R39x1Gpx3739goiUhf/w3/tlVYwzkdwP5OOgJ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3qvX8YAAADcAAAADwAAAAAAAAAAAAAAAACYAgAAZHJz&#10;L2Rvd25yZXYueG1sUEsFBgAAAAAEAAQA9QAAAIsDAAAAAA==&#10;" filled="f" stroked="f" strokeweight=".5p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в</w:t>
                          </w:r>
                        </w:p>
                      </w:txbxContent>
                    </v:textbox>
                  </v:shape>
                  <v:shape id="Поле 69" o:spid="_x0000_s1373" type="#_x0000_t202" style="position:absolute;left:32883;top:5041;width:2520;height:27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YKxMcA&#10;AADcAAAADwAAAGRycy9kb3ducmV2LnhtbESP3WoCMRSE7wXfIZxCb6RmW8tStkaxhYoUf6iW4uVh&#10;c7pZ3JwsSdT17Ruh4OUwM98w42lnG3EiH2rHCh6HGQji0umaKwXfu4+HFxAhImtsHJOCCwWYTvq9&#10;MRbanfmLTttYiQThUKACE2NbSBlKQxbD0LXEyft13mJM0ldSezwnuG3kU5bl0mLNacFgS++GysP2&#10;aBUczOdgk81Xbz/54uLXu6Pb++Veqfu7bvYKIlIXb+H/9kIreM5HcD2TjoC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w2CsTHAAAA3AAAAA8AAAAAAAAAAAAAAAAAmAIAAGRy&#10;cy9kb3ducmV2LnhtbFBLBQYAAAAABAAEAPUAAACMAwAAAAA=&#10;" filled="f" stroked="f" strokeweight=".5p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г</w:t>
                          </w:r>
                        </w:p>
                      </w:txbxContent>
                    </v:textbox>
                  </v:shape>
                  <v:shape id="Поле 69" o:spid="_x0000_s1374" type="#_x0000_t202" style="position:absolute;left:42662;top:5041;width:2664;height:27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+SsMYA&#10;AADcAAAADwAAAGRycy9kb3ducmV2LnhtbESPQWsCMRSE70L/Q3gFL1KzLbKUrVGq0CJSlWopHh+b&#10;183i5mVJoq7/vhEEj8PMfMOMp51txIl8qB0reB5mIIhLp2uuFPzsPp5eQYSIrLFxTAouFGA6eeiN&#10;sdDuzN902sZKJAiHAhWYGNtCylAashiGriVO3p/zFmOSvpLa4znBbSNfsiyXFmtOCwZbmhsqD9uj&#10;VXAwy8Em+1zNfvPFxa93R7f3X3ul+o/d+xuISF28h2/thVYwykdwPZOOgJz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9+SsMYAAADcAAAADwAAAAAAAAAAAAAAAACYAgAAZHJz&#10;L2Rvd25yZXYueG1sUEsFBgAAAAAEAAQA9QAAAIsDAAAAAA==&#10;" filled="f" stroked="f" strokeweight=".5pt">
                    <v:textbox>
                      <w:txbxContent>
                        <w:p w:rsidR="00E50F1C" w:rsidRDefault="00E50F1C" w:rsidP="00E50F1C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д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E50F1C" w:rsidRPr="003F21A5" w:rsidRDefault="00E50F1C" w:rsidP="00E50F1C">
      <w:pPr>
        <w:jc w:val="center"/>
        <w:rPr>
          <w:color w:val="000000"/>
          <w:szCs w:val="28"/>
        </w:rPr>
      </w:pPr>
      <w:r>
        <w:rPr>
          <w:color w:val="000000"/>
          <w:szCs w:val="28"/>
        </w:rPr>
        <w:t>Рис. Схема перемещения дефектов в зоне контакта изнашиваемого материала и образования частичек износа</w:t>
      </w:r>
    </w:p>
    <w:p w:rsidR="00E50F1C" w:rsidRDefault="00E50F1C" w:rsidP="00F4165A">
      <w:pPr>
        <w:ind w:firstLine="510"/>
        <w:jc w:val="both"/>
        <w:rPr>
          <w:color w:val="000000"/>
          <w:sz w:val="28"/>
          <w:szCs w:val="28"/>
        </w:rPr>
      </w:pPr>
    </w:p>
    <w:p w:rsidR="00233F65" w:rsidRPr="00022571" w:rsidRDefault="00233F65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Это вызывает накопление в локальных объемах на глубине п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>верхностного слоя различного рода дефектов: дислокаций, вакансий, несовершенств структуры, инородных включений и других конце</w:t>
      </w:r>
      <w:r w:rsidRPr="00022571">
        <w:rPr>
          <w:color w:val="000000"/>
          <w:sz w:val="28"/>
          <w:szCs w:val="28"/>
        </w:rPr>
        <w:t>н</w:t>
      </w:r>
      <w:r w:rsidRPr="00022571">
        <w:rPr>
          <w:color w:val="000000"/>
          <w:sz w:val="28"/>
          <w:szCs w:val="28"/>
        </w:rPr>
        <w:t>тратов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напряжений (рис.</w:t>
      </w:r>
      <w:proofErr w:type="gramStart"/>
      <w:r w:rsidRPr="00022571">
        <w:rPr>
          <w:color w:val="000000"/>
          <w:sz w:val="28"/>
          <w:szCs w:val="28"/>
        </w:rPr>
        <w:t xml:space="preserve"> ,</w:t>
      </w:r>
      <w:proofErr w:type="gramEnd"/>
      <w:r w:rsidRPr="00022571">
        <w:rPr>
          <w:color w:val="000000"/>
          <w:sz w:val="28"/>
          <w:szCs w:val="28"/>
        </w:rPr>
        <w:t xml:space="preserve"> б, в). В дальнейшем происходит перемещ</w:t>
      </w:r>
      <w:r w:rsidRPr="00022571">
        <w:rPr>
          <w:color w:val="000000"/>
          <w:sz w:val="28"/>
          <w:szCs w:val="28"/>
        </w:rPr>
        <w:t>е</w:t>
      </w:r>
      <w:r w:rsidRPr="00022571">
        <w:rPr>
          <w:color w:val="000000"/>
          <w:sz w:val="28"/>
          <w:szCs w:val="28"/>
        </w:rPr>
        <w:t>ние их к поверхности и развитие этих дефектов в микротрещины (рис.</w:t>
      </w:r>
      <w:proofErr w:type="gramStart"/>
      <w:r w:rsidRPr="00022571">
        <w:rPr>
          <w:color w:val="000000"/>
          <w:sz w:val="28"/>
          <w:szCs w:val="28"/>
        </w:rPr>
        <w:t xml:space="preserve"> ,</w:t>
      </w:r>
      <w:proofErr w:type="gramEnd"/>
      <w:r w:rsidRPr="00022571">
        <w:rPr>
          <w:color w:val="000000"/>
          <w:sz w:val="28"/>
          <w:szCs w:val="28"/>
        </w:rPr>
        <w:t xml:space="preserve"> г), которые смыкаются между собой и образуют частицы износа (рис. , д). В результате на рабочей поверхности детали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появляются мног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>численные раковины и углубления.</w:t>
      </w:r>
    </w:p>
    <w:p w:rsidR="00233F65" w:rsidRPr="00022571" w:rsidRDefault="00233F65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 xml:space="preserve">Разрушение </w:t>
      </w:r>
      <w:r w:rsidRPr="00E50F1C">
        <w:rPr>
          <w:bCs/>
          <w:i/>
          <w:color w:val="000000"/>
          <w:sz w:val="28"/>
          <w:szCs w:val="28"/>
        </w:rPr>
        <w:t>полимеров</w:t>
      </w:r>
      <w:r w:rsidRPr="00022571">
        <w:rPr>
          <w:color w:val="000000"/>
          <w:sz w:val="28"/>
          <w:szCs w:val="28"/>
        </w:rPr>
        <w:t xml:space="preserve"> происходит </w:t>
      </w:r>
      <w:r w:rsidR="00E50F1C">
        <w:rPr>
          <w:color w:val="000000"/>
          <w:sz w:val="28"/>
          <w:szCs w:val="28"/>
        </w:rPr>
        <w:t xml:space="preserve">вследствие </w:t>
      </w:r>
      <w:r w:rsidRPr="00022571">
        <w:rPr>
          <w:color w:val="000000"/>
          <w:sz w:val="28"/>
          <w:szCs w:val="28"/>
        </w:rPr>
        <w:t>деструкци</w:t>
      </w:r>
      <w:r w:rsidR="00E50F1C">
        <w:rPr>
          <w:color w:val="000000"/>
          <w:sz w:val="28"/>
          <w:szCs w:val="28"/>
        </w:rPr>
        <w:t>и</w:t>
      </w:r>
      <w:r w:rsidRPr="00022571">
        <w:rPr>
          <w:color w:val="000000"/>
          <w:sz w:val="28"/>
          <w:szCs w:val="28"/>
        </w:rPr>
        <w:t xml:space="preserve"> мат</w:t>
      </w:r>
      <w:r w:rsidRPr="00022571">
        <w:rPr>
          <w:color w:val="000000"/>
          <w:sz w:val="28"/>
          <w:szCs w:val="28"/>
        </w:rPr>
        <w:t>е</w:t>
      </w:r>
      <w:r w:rsidRPr="00022571">
        <w:rPr>
          <w:color w:val="000000"/>
          <w:sz w:val="28"/>
          <w:szCs w:val="28"/>
        </w:rPr>
        <w:t>риала на локальных участках фрикционного контакта</w:t>
      </w:r>
      <w:r w:rsidR="00E50F1C">
        <w:rPr>
          <w:color w:val="000000"/>
          <w:sz w:val="28"/>
          <w:szCs w:val="28"/>
        </w:rPr>
        <w:t xml:space="preserve"> при больших скоростях или </w:t>
      </w:r>
      <w:r w:rsidRPr="00022571">
        <w:rPr>
          <w:color w:val="000000"/>
          <w:sz w:val="28"/>
          <w:szCs w:val="28"/>
        </w:rPr>
        <w:t>усталостное разрушение путем образования микротр</w:t>
      </w:r>
      <w:r w:rsidRPr="00022571">
        <w:rPr>
          <w:color w:val="000000"/>
          <w:sz w:val="28"/>
          <w:szCs w:val="28"/>
        </w:rPr>
        <w:t>е</w:t>
      </w:r>
      <w:r w:rsidRPr="00022571">
        <w:rPr>
          <w:color w:val="000000"/>
          <w:sz w:val="28"/>
          <w:szCs w:val="28"/>
        </w:rPr>
        <w:t>щин (дл</w:t>
      </w:r>
      <w:r w:rsidR="00E50F1C">
        <w:rPr>
          <w:color w:val="000000"/>
          <w:sz w:val="28"/>
          <w:szCs w:val="28"/>
        </w:rPr>
        <w:t>я кристаллических полимеров) при малых скоростях.</w:t>
      </w:r>
      <w:r w:rsidRPr="00022571">
        <w:rPr>
          <w:color w:val="000000"/>
          <w:sz w:val="28"/>
          <w:szCs w:val="28"/>
        </w:rPr>
        <w:t xml:space="preserve"> </w:t>
      </w:r>
    </w:p>
    <w:p w:rsidR="00233F65" w:rsidRPr="00022571" w:rsidRDefault="00684E69" w:rsidP="00F4165A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 увеличении нагрузки и температуры интенсивность износа возрастает.</w:t>
      </w:r>
    </w:p>
    <w:p w:rsidR="00233F65" w:rsidRPr="00022571" w:rsidRDefault="00233F65" w:rsidP="00F4165A">
      <w:pPr>
        <w:ind w:firstLine="510"/>
        <w:jc w:val="both"/>
        <w:rPr>
          <w:bCs/>
          <w:iCs/>
          <w:color w:val="000000"/>
          <w:sz w:val="28"/>
          <w:szCs w:val="28"/>
        </w:rPr>
      </w:pPr>
    </w:p>
    <w:p w:rsidR="00233F65" w:rsidRPr="00022571" w:rsidRDefault="00233F65" w:rsidP="00F4165A">
      <w:pPr>
        <w:ind w:firstLine="510"/>
        <w:jc w:val="center"/>
        <w:rPr>
          <w:bCs/>
          <w:iCs/>
          <w:color w:val="000000"/>
          <w:sz w:val="28"/>
          <w:szCs w:val="28"/>
        </w:rPr>
      </w:pPr>
      <w:proofErr w:type="spellStart"/>
      <w:r w:rsidRPr="00022571">
        <w:rPr>
          <w:b/>
          <w:bCs/>
          <w:iCs/>
          <w:color w:val="000000"/>
          <w:sz w:val="28"/>
          <w:szCs w:val="28"/>
        </w:rPr>
        <w:t>Кавитационное</w:t>
      </w:r>
      <w:proofErr w:type="spellEnd"/>
      <w:r w:rsidRPr="00022571">
        <w:rPr>
          <w:b/>
          <w:bCs/>
          <w:iCs/>
          <w:color w:val="000000"/>
          <w:sz w:val="28"/>
          <w:szCs w:val="28"/>
        </w:rPr>
        <w:t xml:space="preserve"> изнашивание</w:t>
      </w:r>
    </w:p>
    <w:p w:rsidR="00233F65" w:rsidRPr="00022571" w:rsidRDefault="00233F65" w:rsidP="00F4165A">
      <w:pPr>
        <w:ind w:firstLine="510"/>
        <w:jc w:val="both"/>
        <w:rPr>
          <w:b/>
          <w:bCs/>
          <w:i/>
          <w:iCs/>
          <w:color w:val="000000"/>
          <w:sz w:val="28"/>
          <w:szCs w:val="28"/>
        </w:rPr>
      </w:pPr>
    </w:p>
    <w:p w:rsidR="00233F65" w:rsidRPr="00022571" w:rsidRDefault="00233F65" w:rsidP="00F4165A">
      <w:pPr>
        <w:ind w:firstLine="510"/>
        <w:jc w:val="both"/>
        <w:rPr>
          <w:color w:val="000000"/>
          <w:sz w:val="28"/>
          <w:szCs w:val="28"/>
        </w:rPr>
      </w:pPr>
      <w:proofErr w:type="spellStart"/>
      <w:r w:rsidRPr="00684E69">
        <w:rPr>
          <w:bCs/>
          <w:i/>
          <w:iCs/>
          <w:color w:val="000000"/>
          <w:sz w:val="28"/>
          <w:szCs w:val="28"/>
        </w:rPr>
        <w:t>Кавитационное</w:t>
      </w:r>
      <w:proofErr w:type="spellEnd"/>
      <w:r w:rsidRPr="00684E69">
        <w:rPr>
          <w:bCs/>
          <w:i/>
          <w:iCs/>
          <w:color w:val="000000"/>
          <w:sz w:val="28"/>
          <w:szCs w:val="28"/>
        </w:rPr>
        <w:t xml:space="preserve"> изнашивание</w:t>
      </w:r>
      <w:r w:rsidRPr="00022571">
        <w:rPr>
          <w:color w:val="000000"/>
          <w:sz w:val="28"/>
          <w:szCs w:val="28"/>
        </w:rPr>
        <w:t xml:space="preserve"> – процесс разрушения поверхнос</w:t>
      </w:r>
      <w:r w:rsidRPr="00022571">
        <w:rPr>
          <w:color w:val="000000"/>
          <w:sz w:val="28"/>
          <w:szCs w:val="28"/>
        </w:rPr>
        <w:t>т</w:t>
      </w:r>
      <w:r w:rsidRPr="00022571">
        <w:rPr>
          <w:color w:val="000000"/>
          <w:sz w:val="28"/>
          <w:szCs w:val="28"/>
        </w:rPr>
        <w:t xml:space="preserve">ного слоя быстро движущейся с переменной скоростью жидкостью, содержащей пузырьки газа (каверны), которые </w:t>
      </w:r>
      <w:proofErr w:type="spellStart"/>
      <w:r w:rsidRPr="00022571">
        <w:rPr>
          <w:color w:val="000000"/>
          <w:sz w:val="28"/>
          <w:szCs w:val="28"/>
        </w:rPr>
        <w:t>схлопываются</w:t>
      </w:r>
      <w:proofErr w:type="spellEnd"/>
      <w:r w:rsidRPr="00022571">
        <w:rPr>
          <w:color w:val="000000"/>
          <w:sz w:val="28"/>
          <w:szCs w:val="28"/>
        </w:rPr>
        <w:t xml:space="preserve"> у п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 xml:space="preserve">верхности тела. </w:t>
      </w:r>
    </w:p>
    <w:p w:rsidR="00233F65" w:rsidRPr="00022571" w:rsidRDefault="00233F65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6"/>
        </w:rPr>
        <w:t>На краях препятствий резко изменяется скорость течения, обр</w:t>
      </w:r>
      <w:r w:rsidRPr="00022571">
        <w:rPr>
          <w:color w:val="000000"/>
          <w:sz w:val="28"/>
          <w:szCs w:val="26"/>
        </w:rPr>
        <w:t>а</w:t>
      </w:r>
      <w:r w:rsidRPr="00022571">
        <w:rPr>
          <w:color w:val="000000"/>
          <w:sz w:val="28"/>
          <w:szCs w:val="26"/>
        </w:rPr>
        <w:t xml:space="preserve">зуются разрывы и </w:t>
      </w:r>
      <w:proofErr w:type="spellStart"/>
      <w:r w:rsidRPr="00022571">
        <w:rPr>
          <w:color w:val="000000"/>
          <w:sz w:val="28"/>
          <w:szCs w:val="26"/>
        </w:rPr>
        <w:t>кавитационные</w:t>
      </w:r>
      <w:proofErr w:type="spellEnd"/>
      <w:r w:rsidRPr="00022571">
        <w:rPr>
          <w:color w:val="000000"/>
          <w:sz w:val="28"/>
          <w:szCs w:val="26"/>
        </w:rPr>
        <w:t xml:space="preserve"> образования, заполненные паром, которые, захлопываясь</w:t>
      </w:r>
      <w:r w:rsidR="00D40A1F">
        <w:rPr>
          <w:color w:val="000000"/>
          <w:sz w:val="28"/>
          <w:szCs w:val="26"/>
        </w:rPr>
        <w:t>,</w:t>
      </w:r>
      <w:r w:rsidRPr="00022571">
        <w:rPr>
          <w:color w:val="000000"/>
          <w:sz w:val="28"/>
          <w:szCs w:val="26"/>
        </w:rPr>
        <w:t xml:space="preserve"> создают ударные волны. Многократное уда</w:t>
      </w:r>
      <w:r w:rsidRPr="00022571">
        <w:rPr>
          <w:color w:val="000000"/>
          <w:sz w:val="28"/>
          <w:szCs w:val="26"/>
        </w:rPr>
        <w:t>р</w:t>
      </w:r>
      <w:r w:rsidRPr="00022571">
        <w:rPr>
          <w:color w:val="000000"/>
          <w:sz w:val="28"/>
          <w:szCs w:val="26"/>
        </w:rPr>
        <w:t>ное воздействие расшатывает кристаллы металлической поверхности, которые через некоторое время выкрашиваются.</w:t>
      </w:r>
    </w:p>
    <w:p w:rsidR="00233F65" w:rsidRDefault="00233F65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i/>
          <w:color w:val="000000"/>
          <w:sz w:val="28"/>
          <w:szCs w:val="28"/>
        </w:rPr>
        <w:t>Возникновение кавитации</w:t>
      </w:r>
      <w:r w:rsidRPr="00022571">
        <w:rPr>
          <w:color w:val="000000"/>
          <w:sz w:val="28"/>
          <w:szCs w:val="28"/>
        </w:rPr>
        <w:t xml:space="preserve"> (переход элементарных объемов жи</w:t>
      </w:r>
      <w:r w:rsidRPr="00022571">
        <w:rPr>
          <w:color w:val="000000"/>
          <w:sz w:val="28"/>
          <w:szCs w:val="28"/>
        </w:rPr>
        <w:t>д</w:t>
      </w:r>
      <w:r w:rsidRPr="00022571">
        <w:rPr>
          <w:color w:val="000000"/>
          <w:sz w:val="28"/>
          <w:szCs w:val="28"/>
        </w:rPr>
        <w:t>кости в парообразное состояние) происходит за счет резкого измен</w:t>
      </w:r>
      <w:r w:rsidRPr="00022571">
        <w:rPr>
          <w:color w:val="000000"/>
          <w:sz w:val="28"/>
          <w:szCs w:val="28"/>
        </w:rPr>
        <w:t>е</w:t>
      </w:r>
      <w:r w:rsidRPr="00022571">
        <w:rPr>
          <w:color w:val="000000"/>
          <w:sz w:val="28"/>
          <w:szCs w:val="28"/>
        </w:rPr>
        <w:lastRenderedPageBreak/>
        <w:t>ния давления, подвода температуры или другой энергии. В момент удара жидкость ведет себя как твердое тело.</w:t>
      </w:r>
    </w:p>
    <w:p w:rsidR="00347D98" w:rsidRPr="00022571" w:rsidRDefault="00347D98" w:rsidP="00347D98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 xml:space="preserve">Кавитация такого типа обычно наблюдается в гидравлических турбинах, трубопроводах, на лопастях гребных винтов, подводных крыльев судов и т.п. и называется </w:t>
      </w:r>
      <w:r w:rsidRPr="00347D98">
        <w:rPr>
          <w:i/>
          <w:color w:val="000000"/>
          <w:sz w:val="28"/>
          <w:szCs w:val="28"/>
        </w:rPr>
        <w:t>гидродинамической</w:t>
      </w:r>
      <w:r w:rsidRPr="00022571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>Кавитация м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>жет возникнуть в жидкостях, которые подвергаются воздействию п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риодически изменяющегося давления, например в гидравлических насосах, клапанах, в системе смазки и охлаждения двигателей, по</w:t>
      </w:r>
      <w:r>
        <w:rPr>
          <w:color w:val="000000"/>
          <w:sz w:val="28"/>
          <w:szCs w:val="28"/>
        </w:rPr>
        <w:t>д</w:t>
      </w:r>
      <w:r>
        <w:rPr>
          <w:color w:val="000000"/>
          <w:sz w:val="28"/>
          <w:szCs w:val="28"/>
        </w:rPr>
        <w:t xml:space="preserve">вергающихся вибрации, например, дизелей. В этом случае кавитация называется </w:t>
      </w:r>
      <w:r w:rsidRPr="00347D98">
        <w:rPr>
          <w:i/>
          <w:color w:val="000000"/>
          <w:sz w:val="28"/>
          <w:szCs w:val="28"/>
        </w:rPr>
        <w:t>вибрационной</w:t>
      </w:r>
      <w:r>
        <w:rPr>
          <w:color w:val="000000"/>
          <w:sz w:val="28"/>
          <w:szCs w:val="28"/>
        </w:rPr>
        <w:t>.</w:t>
      </w:r>
    </w:p>
    <w:p w:rsidR="003F21A5" w:rsidRDefault="005415D8" w:rsidP="003F21A5">
      <w:pPr>
        <w:jc w:val="center"/>
        <w:rPr>
          <w:color w:val="000000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736204EA" wp14:editId="12638C8E">
                <wp:extent cx="4210050" cy="1440180"/>
                <wp:effectExtent l="0" t="0" r="0" b="0"/>
                <wp:docPr id="502" name="Полотно 5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466" name="Группа 466"/>
                        <wpg:cNvGrpSpPr/>
                        <wpg:grpSpPr>
                          <a:xfrm>
                            <a:off x="108222" y="106340"/>
                            <a:ext cx="3967621" cy="1158712"/>
                            <a:chOff x="108222" y="106340"/>
                            <a:chExt cx="3967621" cy="1158712"/>
                          </a:xfrm>
                        </wpg:grpSpPr>
                        <wps:wsp>
                          <wps:cNvPr id="467" name="Полилиния 467"/>
                          <wps:cNvSpPr/>
                          <wps:spPr>
                            <a:xfrm>
                              <a:off x="762272" y="180340"/>
                              <a:ext cx="1530721" cy="517653"/>
                            </a:xfrm>
                            <a:custGeom>
                              <a:avLst/>
                              <a:gdLst>
                                <a:gd name="connsiteX0" fmla="*/ 0 w 1530721"/>
                                <a:gd name="connsiteY0" fmla="*/ 6350 h 517653"/>
                                <a:gd name="connsiteX1" fmla="*/ 50800 w 1530721"/>
                                <a:gd name="connsiteY1" fmla="*/ 190500 h 517653"/>
                                <a:gd name="connsiteX2" fmla="*/ 139700 w 1530721"/>
                                <a:gd name="connsiteY2" fmla="*/ 342900 h 517653"/>
                                <a:gd name="connsiteX3" fmla="*/ 317500 w 1530721"/>
                                <a:gd name="connsiteY3" fmla="*/ 457200 h 517653"/>
                                <a:gd name="connsiteX4" fmla="*/ 590550 w 1530721"/>
                                <a:gd name="connsiteY4" fmla="*/ 508000 h 517653"/>
                                <a:gd name="connsiteX5" fmla="*/ 825500 w 1530721"/>
                                <a:gd name="connsiteY5" fmla="*/ 514350 h 517653"/>
                                <a:gd name="connsiteX6" fmla="*/ 1104900 w 1530721"/>
                                <a:gd name="connsiteY6" fmla="*/ 469900 h 517653"/>
                                <a:gd name="connsiteX7" fmla="*/ 1282700 w 1530721"/>
                                <a:gd name="connsiteY7" fmla="*/ 400050 h 517653"/>
                                <a:gd name="connsiteX8" fmla="*/ 1454150 w 1530721"/>
                                <a:gd name="connsiteY8" fmla="*/ 273050 h 517653"/>
                                <a:gd name="connsiteX9" fmla="*/ 1524000 w 1530721"/>
                                <a:gd name="connsiteY9" fmla="*/ 76200 h 517653"/>
                                <a:gd name="connsiteX10" fmla="*/ 1524000 w 1530721"/>
                                <a:gd name="connsiteY10" fmla="*/ 0 h 51765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1530721" h="517653">
                                  <a:moveTo>
                                    <a:pt x="0" y="6350"/>
                                  </a:moveTo>
                                  <a:cubicBezTo>
                                    <a:pt x="13758" y="70379"/>
                                    <a:pt x="27517" y="134408"/>
                                    <a:pt x="50800" y="190500"/>
                                  </a:cubicBezTo>
                                  <a:cubicBezTo>
                                    <a:pt x="74083" y="246592"/>
                                    <a:pt x="95250" y="298450"/>
                                    <a:pt x="139700" y="342900"/>
                                  </a:cubicBezTo>
                                  <a:cubicBezTo>
                                    <a:pt x="184150" y="387350"/>
                                    <a:pt x="242358" y="429683"/>
                                    <a:pt x="317500" y="457200"/>
                                  </a:cubicBezTo>
                                  <a:cubicBezTo>
                                    <a:pt x="392642" y="484717"/>
                                    <a:pt x="505883" y="498475"/>
                                    <a:pt x="590550" y="508000"/>
                                  </a:cubicBezTo>
                                  <a:cubicBezTo>
                                    <a:pt x="675217" y="517525"/>
                                    <a:pt x="739775" y="520700"/>
                                    <a:pt x="825500" y="514350"/>
                                  </a:cubicBezTo>
                                  <a:cubicBezTo>
                                    <a:pt x="911225" y="508000"/>
                                    <a:pt x="1028700" y="488950"/>
                                    <a:pt x="1104900" y="469900"/>
                                  </a:cubicBezTo>
                                  <a:cubicBezTo>
                                    <a:pt x="1181100" y="450850"/>
                                    <a:pt x="1224492" y="432858"/>
                                    <a:pt x="1282700" y="400050"/>
                                  </a:cubicBezTo>
                                  <a:cubicBezTo>
                                    <a:pt x="1340908" y="367242"/>
                                    <a:pt x="1413933" y="327025"/>
                                    <a:pt x="1454150" y="273050"/>
                                  </a:cubicBezTo>
                                  <a:cubicBezTo>
                                    <a:pt x="1494367" y="219075"/>
                                    <a:pt x="1512358" y="121708"/>
                                    <a:pt x="1524000" y="76200"/>
                                  </a:cubicBezTo>
                                  <a:cubicBezTo>
                                    <a:pt x="1535642" y="30692"/>
                                    <a:pt x="1529821" y="15346"/>
                                    <a:pt x="1524000" y="0"/>
                                  </a:cubicBezTo>
                                </a:path>
                              </a:pathLst>
                            </a:cu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8" name="Полилиния 468"/>
                          <wps:cNvSpPr/>
                          <wps:spPr>
                            <a:xfrm>
                              <a:off x="108222" y="876480"/>
                              <a:ext cx="3967621" cy="388572"/>
                            </a:xfrm>
                            <a:custGeom>
                              <a:avLst/>
                              <a:gdLst>
                                <a:gd name="connsiteX0" fmla="*/ 0 w 3967621"/>
                                <a:gd name="connsiteY0" fmla="*/ 383360 h 388572"/>
                                <a:gd name="connsiteX1" fmla="*/ 6350 w 3967621"/>
                                <a:gd name="connsiteY1" fmla="*/ 72210 h 388572"/>
                                <a:gd name="connsiteX2" fmla="*/ 25400 w 3967621"/>
                                <a:gd name="connsiteY2" fmla="*/ 72210 h 388572"/>
                                <a:gd name="connsiteX3" fmla="*/ 355600 w 3967621"/>
                                <a:gd name="connsiteY3" fmla="*/ 72210 h 388572"/>
                                <a:gd name="connsiteX4" fmla="*/ 1092200 w 3967621"/>
                                <a:gd name="connsiteY4" fmla="*/ 84910 h 388572"/>
                                <a:gd name="connsiteX5" fmla="*/ 1752600 w 3967621"/>
                                <a:gd name="connsiteY5" fmla="*/ 72210 h 388572"/>
                                <a:gd name="connsiteX6" fmla="*/ 2590800 w 3967621"/>
                                <a:gd name="connsiteY6" fmla="*/ 53160 h 388572"/>
                                <a:gd name="connsiteX7" fmla="*/ 2838450 w 3967621"/>
                                <a:gd name="connsiteY7" fmla="*/ 27760 h 388572"/>
                                <a:gd name="connsiteX8" fmla="*/ 2959100 w 3967621"/>
                                <a:gd name="connsiteY8" fmla="*/ 97610 h 388572"/>
                                <a:gd name="connsiteX9" fmla="*/ 3098800 w 3967621"/>
                                <a:gd name="connsiteY9" fmla="*/ 123010 h 388572"/>
                                <a:gd name="connsiteX10" fmla="*/ 3200400 w 3967621"/>
                                <a:gd name="connsiteY10" fmla="*/ 116660 h 388572"/>
                                <a:gd name="connsiteX11" fmla="*/ 3321050 w 3967621"/>
                                <a:gd name="connsiteY11" fmla="*/ 53160 h 388572"/>
                                <a:gd name="connsiteX12" fmla="*/ 3365500 w 3967621"/>
                                <a:gd name="connsiteY12" fmla="*/ 15060 h 388572"/>
                                <a:gd name="connsiteX13" fmla="*/ 3486150 w 3967621"/>
                                <a:gd name="connsiteY13" fmla="*/ 2360 h 388572"/>
                                <a:gd name="connsiteX14" fmla="*/ 3575050 w 3967621"/>
                                <a:gd name="connsiteY14" fmla="*/ 59510 h 388572"/>
                                <a:gd name="connsiteX15" fmla="*/ 3937000 w 3967621"/>
                                <a:gd name="connsiteY15" fmla="*/ 59510 h 388572"/>
                                <a:gd name="connsiteX16" fmla="*/ 3949700 w 3967621"/>
                                <a:gd name="connsiteY16" fmla="*/ 72210 h 388572"/>
                                <a:gd name="connsiteX17" fmla="*/ 3956050 w 3967621"/>
                                <a:gd name="connsiteY17" fmla="*/ 357960 h 388572"/>
                                <a:gd name="connsiteX18" fmla="*/ 3956050 w 3967621"/>
                                <a:gd name="connsiteY18" fmla="*/ 383360 h 388572"/>
                                <a:gd name="connsiteX19" fmla="*/ 3937000 w 3967621"/>
                                <a:gd name="connsiteY19" fmla="*/ 383360 h 388572"/>
                                <a:gd name="connsiteX20" fmla="*/ 0 w 3967621"/>
                                <a:gd name="connsiteY20" fmla="*/ 383360 h 38857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</a:cxnLst>
                              <a:rect l="l" t="t" r="r" b="b"/>
                              <a:pathLst>
                                <a:path w="3967621" h="388572">
                                  <a:moveTo>
                                    <a:pt x="0" y="383360"/>
                                  </a:moveTo>
                                  <a:cubicBezTo>
                                    <a:pt x="1058" y="253714"/>
                                    <a:pt x="2117" y="124068"/>
                                    <a:pt x="6350" y="72210"/>
                                  </a:cubicBezTo>
                                  <a:cubicBezTo>
                                    <a:pt x="10583" y="20352"/>
                                    <a:pt x="25400" y="72210"/>
                                    <a:pt x="25400" y="72210"/>
                                  </a:cubicBezTo>
                                  <a:lnTo>
                                    <a:pt x="355600" y="72210"/>
                                  </a:lnTo>
                                  <a:lnTo>
                                    <a:pt x="1092200" y="84910"/>
                                  </a:lnTo>
                                  <a:cubicBezTo>
                                    <a:pt x="1325033" y="84910"/>
                                    <a:pt x="1752600" y="72210"/>
                                    <a:pt x="1752600" y="72210"/>
                                  </a:cubicBezTo>
                                  <a:lnTo>
                                    <a:pt x="2590800" y="53160"/>
                                  </a:lnTo>
                                  <a:cubicBezTo>
                                    <a:pt x="2771775" y="45752"/>
                                    <a:pt x="2777067" y="20352"/>
                                    <a:pt x="2838450" y="27760"/>
                                  </a:cubicBezTo>
                                  <a:cubicBezTo>
                                    <a:pt x="2899833" y="35168"/>
                                    <a:pt x="2915708" y="81735"/>
                                    <a:pt x="2959100" y="97610"/>
                                  </a:cubicBezTo>
                                  <a:cubicBezTo>
                                    <a:pt x="3002492" y="113485"/>
                                    <a:pt x="3058583" y="119835"/>
                                    <a:pt x="3098800" y="123010"/>
                                  </a:cubicBezTo>
                                  <a:cubicBezTo>
                                    <a:pt x="3139017" y="126185"/>
                                    <a:pt x="3163358" y="128302"/>
                                    <a:pt x="3200400" y="116660"/>
                                  </a:cubicBezTo>
                                  <a:cubicBezTo>
                                    <a:pt x="3237442" y="105018"/>
                                    <a:pt x="3293533" y="70093"/>
                                    <a:pt x="3321050" y="53160"/>
                                  </a:cubicBezTo>
                                  <a:cubicBezTo>
                                    <a:pt x="3348567" y="36227"/>
                                    <a:pt x="3337983" y="23527"/>
                                    <a:pt x="3365500" y="15060"/>
                                  </a:cubicBezTo>
                                  <a:cubicBezTo>
                                    <a:pt x="3393017" y="6593"/>
                                    <a:pt x="3451225" y="-5048"/>
                                    <a:pt x="3486150" y="2360"/>
                                  </a:cubicBezTo>
                                  <a:cubicBezTo>
                                    <a:pt x="3521075" y="9768"/>
                                    <a:pt x="3499908" y="49985"/>
                                    <a:pt x="3575050" y="59510"/>
                                  </a:cubicBezTo>
                                  <a:cubicBezTo>
                                    <a:pt x="3650192" y="69035"/>
                                    <a:pt x="3874558" y="57393"/>
                                    <a:pt x="3937000" y="59510"/>
                                  </a:cubicBezTo>
                                  <a:cubicBezTo>
                                    <a:pt x="3999442" y="61627"/>
                                    <a:pt x="3946525" y="22468"/>
                                    <a:pt x="3949700" y="72210"/>
                                  </a:cubicBezTo>
                                  <a:cubicBezTo>
                                    <a:pt x="3952875" y="121952"/>
                                    <a:pt x="3954992" y="306102"/>
                                    <a:pt x="3956050" y="357960"/>
                                  </a:cubicBezTo>
                                  <a:cubicBezTo>
                                    <a:pt x="3957108" y="409818"/>
                                    <a:pt x="3959225" y="379127"/>
                                    <a:pt x="3956050" y="383360"/>
                                  </a:cubicBezTo>
                                  <a:cubicBezTo>
                                    <a:pt x="3952875" y="387593"/>
                                    <a:pt x="3937000" y="383360"/>
                                    <a:pt x="3937000" y="383360"/>
                                  </a:cubicBezTo>
                                  <a:lnTo>
                                    <a:pt x="0" y="383360"/>
                                  </a:ln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9" name="Полилиния 469"/>
                          <wps:cNvSpPr/>
                          <wps:spPr>
                            <a:xfrm>
                              <a:off x="423182" y="242570"/>
                              <a:ext cx="3120390" cy="530735"/>
                            </a:xfrm>
                            <a:custGeom>
                              <a:avLst/>
                              <a:gdLst>
                                <a:gd name="connsiteX0" fmla="*/ 0 w 3120390"/>
                                <a:gd name="connsiteY0" fmla="*/ 121920 h 530735"/>
                                <a:gd name="connsiteX1" fmla="*/ 186690 w 3120390"/>
                                <a:gd name="connsiteY1" fmla="*/ 220980 h 530735"/>
                                <a:gd name="connsiteX2" fmla="*/ 350520 w 3120390"/>
                                <a:gd name="connsiteY2" fmla="*/ 354330 h 530735"/>
                                <a:gd name="connsiteX3" fmla="*/ 693420 w 3120390"/>
                                <a:gd name="connsiteY3" fmla="*/ 491490 h 530735"/>
                                <a:gd name="connsiteX4" fmla="*/ 1043940 w 3120390"/>
                                <a:gd name="connsiteY4" fmla="*/ 529590 h 530735"/>
                                <a:gd name="connsiteX5" fmla="*/ 1390650 w 3120390"/>
                                <a:gd name="connsiteY5" fmla="*/ 510540 h 530735"/>
                                <a:gd name="connsiteX6" fmla="*/ 1752600 w 3120390"/>
                                <a:gd name="connsiteY6" fmla="*/ 411480 h 530735"/>
                                <a:gd name="connsiteX7" fmla="*/ 2019300 w 3120390"/>
                                <a:gd name="connsiteY7" fmla="*/ 243840 h 530735"/>
                                <a:gd name="connsiteX8" fmla="*/ 2190750 w 3120390"/>
                                <a:gd name="connsiteY8" fmla="*/ 156210 h 530735"/>
                                <a:gd name="connsiteX9" fmla="*/ 2594610 w 3120390"/>
                                <a:gd name="connsiteY9" fmla="*/ 57150 h 530735"/>
                                <a:gd name="connsiteX10" fmla="*/ 3120390 w 3120390"/>
                                <a:gd name="connsiteY10" fmla="*/ 0 h 53073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3120390" h="530735">
                                  <a:moveTo>
                                    <a:pt x="0" y="121920"/>
                                  </a:moveTo>
                                  <a:cubicBezTo>
                                    <a:pt x="64135" y="152082"/>
                                    <a:pt x="128270" y="182245"/>
                                    <a:pt x="186690" y="220980"/>
                                  </a:cubicBezTo>
                                  <a:cubicBezTo>
                                    <a:pt x="245110" y="259715"/>
                                    <a:pt x="266065" y="309245"/>
                                    <a:pt x="350520" y="354330"/>
                                  </a:cubicBezTo>
                                  <a:cubicBezTo>
                                    <a:pt x="434975" y="399415"/>
                                    <a:pt x="577850" y="462280"/>
                                    <a:pt x="693420" y="491490"/>
                                  </a:cubicBezTo>
                                  <a:cubicBezTo>
                                    <a:pt x="808990" y="520700"/>
                                    <a:pt x="927735" y="526415"/>
                                    <a:pt x="1043940" y="529590"/>
                                  </a:cubicBezTo>
                                  <a:cubicBezTo>
                                    <a:pt x="1160145" y="532765"/>
                                    <a:pt x="1272540" y="530225"/>
                                    <a:pt x="1390650" y="510540"/>
                                  </a:cubicBezTo>
                                  <a:cubicBezTo>
                                    <a:pt x="1508760" y="490855"/>
                                    <a:pt x="1647825" y="455930"/>
                                    <a:pt x="1752600" y="411480"/>
                                  </a:cubicBezTo>
                                  <a:cubicBezTo>
                                    <a:pt x="1857375" y="367030"/>
                                    <a:pt x="1946275" y="286385"/>
                                    <a:pt x="2019300" y="243840"/>
                                  </a:cubicBezTo>
                                  <a:cubicBezTo>
                                    <a:pt x="2092325" y="201295"/>
                                    <a:pt x="2094865" y="187325"/>
                                    <a:pt x="2190750" y="156210"/>
                                  </a:cubicBezTo>
                                  <a:cubicBezTo>
                                    <a:pt x="2286635" y="125095"/>
                                    <a:pt x="2439670" y="83185"/>
                                    <a:pt x="2594610" y="57150"/>
                                  </a:cubicBezTo>
                                  <a:cubicBezTo>
                                    <a:pt x="2749550" y="31115"/>
                                    <a:pt x="2934970" y="15557"/>
                                    <a:pt x="3120390" y="0"/>
                                  </a:cubicBezTo>
                                </a:path>
                              </a:pathLst>
                            </a:cu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0" name="Полилиния 470"/>
                          <wps:cNvSpPr/>
                          <wps:spPr>
                            <a:xfrm>
                              <a:off x="426992" y="414020"/>
                              <a:ext cx="3116580" cy="410777"/>
                            </a:xfrm>
                            <a:custGeom>
                              <a:avLst/>
                              <a:gdLst>
                                <a:gd name="connsiteX0" fmla="*/ 0 w 3116580"/>
                                <a:gd name="connsiteY0" fmla="*/ 102870 h 410777"/>
                                <a:gd name="connsiteX1" fmla="*/ 182880 w 3116580"/>
                                <a:gd name="connsiteY1" fmla="*/ 201930 h 410777"/>
                                <a:gd name="connsiteX2" fmla="*/ 400050 w 3116580"/>
                                <a:gd name="connsiteY2" fmla="*/ 312420 h 410777"/>
                                <a:gd name="connsiteX3" fmla="*/ 819150 w 3116580"/>
                                <a:gd name="connsiteY3" fmla="*/ 396240 h 410777"/>
                                <a:gd name="connsiteX4" fmla="*/ 1310640 w 3116580"/>
                                <a:gd name="connsiteY4" fmla="*/ 407670 h 410777"/>
                                <a:gd name="connsiteX5" fmla="*/ 1718310 w 3116580"/>
                                <a:gd name="connsiteY5" fmla="*/ 361950 h 410777"/>
                                <a:gd name="connsiteX6" fmla="*/ 2137410 w 3116580"/>
                                <a:gd name="connsiteY6" fmla="*/ 255270 h 410777"/>
                                <a:gd name="connsiteX7" fmla="*/ 2423160 w 3116580"/>
                                <a:gd name="connsiteY7" fmla="*/ 125730 h 410777"/>
                                <a:gd name="connsiteX8" fmla="*/ 2586990 w 3116580"/>
                                <a:gd name="connsiteY8" fmla="*/ 49530 h 410777"/>
                                <a:gd name="connsiteX9" fmla="*/ 2682240 w 3116580"/>
                                <a:gd name="connsiteY9" fmla="*/ 30480 h 410777"/>
                                <a:gd name="connsiteX10" fmla="*/ 2735580 w 3116580"/>
                                <a:gd name="connsiteY10" fmla="*/ 106680 h 410777"/>
                                <a:gd name="connsiteX11" fmla="*/ 2762250 w 3116580"/>
                                <a:gd name="connsiteY11" fmla="*/ 297180 h 410777"/>
                                <a:gd name="connsiteX12" fmla="*/ 2762250 w 3116580"/>
                                <a:gd name="connsiteY12" fmla="*/ 217170 h 410777"/>
                                <a:gd name="connsiteX13" fmla="*/ 2781300 w 3116580"/>
                                <a:gd name="connsiteY13" fmla="*/ 57150 h 410777"/>
                                <a:gd name="connsiteX14" fmla="*/ 2830830 w 3116580"/>
                                <a:gd name="connsiteY14" fmla="*/ 7620 h 410777"/>
                                <a:gd name="connsiteX15" fmla="*/ 2945130 w 3116580"/>
                                <a:gd name="connsiteY15" fmla="*/ 19050 h 410777"/>
                                <a:gd name="connsiteX16" fmla="*/ 3116580 w 3116580"/>
                                <a:gd name="connsiteY16" fmla="*/ 0 h 41077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</a:cxnLst>
                              <a:rect l="l" t="t" r="r" b="b"/>
                              <a:pathLst>
                                <a:path w="3116580" h="410777">
                                  <a:moveTo>
                                    <a:pt x="0" y="102870"/>
                                  </a:moveTo>
                                  <a:cubicBezTo>
                                    <a:pt x="58102" y="134937"/>
                                    <a:pt x="116205" y="167005"/>
                                    <a:pt x="182880" y="201930"/>
                                  </a:cubicBezTo>
                                  <a:cubicBezTo>
                                    <a:pt x="249555" y="236855"/>
                                    <a:pt x="294005" y="280035"/>
                                    <a:pt x="400050" y="312420"/>
                                  </a:cubicBezTo>
                                  <a:cubicBezTo>
                                    <a:pt x="506095" y="344805"/>
                                    <a:pt x="667385" y="380365"/>
                                    <a:pt x="819150" y="396240"/>
                                  </a:cubicBezTo>
                                  <a:cubicBezTo>
                                    <a:pt x="970915" y="412115"/>
                                    <a:pt x="1160780" y="413385"/>
                                    <a:pt x="1310640" y="407670"/>
                                  </a:cubicBezTo>
                                  <a:cubicBezTo>
                                    <a:pt x="1460500" y="401955"/>
                                    <a:pt x="1580515" y="387350"/>
                                    <a:pt x="1718310" y="361950"/>
                                  </a:cubicBezTo>
                                  <a:cubicBezTo>
                                    <a:pt x="1856105" y="336550"/>
                                    <a:pt x="2019935" y="294640"/>
                                    <a:pt x="2137410" y="255270"/>
                                  </a:cubicBezTo>
                                  <a:cubicBezTo>
                                    <a:pt x="2254885" y="215900"/>
                                    <a:pt x="2423160" y="125730"/>
                                    <a:pt x="2423160" y="125730"/>
                                  </a:cubicBezTo>
                                  <a:cubicBezTo>
                                    <a:pt x="2498090" y="91440"/>
                                    <a:pt x="2543810" y="65405"/>
                                    <a:pt x="2586990" y="49530"/>
                                  </a:cubicBezTo>
                                  <a:cubicBezTo>
                                    <a:pt x="2630170" y="33655"/>
                                    <a:pt x="2657475" y="20955"/>
                                    <a:pt x="2682240" y="30480"/>
                                  </a:cubicBezTo>
                                  <a:cubicBezTo>
                                    <a:pt x="2707005" y="40005"/>
                                    <a:pt x="2722245" y="62230"/>
                                    <a:pt x="2735580" y="106680"/>
                                  </a:cubicBezTo>
                                  <a:cubicBezTo>
                                    <a:pt x="2748915" y="151130"/>
                                    <a:pt x="2757805" y="278765"/>
                                    <a:pt x="2762250" y="297180"/>
                                  </a:cubicBezTo>
                                  <a:cubicBezTo>
                                    <a:pt x="2766695" y="315595"/>
                                    <a:pt x="2759075" y="257175"/>
                                    <a:pt x="2762250" y="217170"/>
                                  </a:cubicBezTo>
                                  <a:cubicBezTo>
                                    <a:pt x="2765425" y="177165"/>
                                    <a:pt x="2769870" y="92075"/>
                                    <a:pt x="2781300" y="57150"/>
                                  </a:cubicBezTo>
                                  <a:cubicBezTo>
                                    <a:pt x="2792730" y="22225"/>
                                    <a:pt x="2803525" y="13970"/>
                                    <a:pt x="2830830" y="7620"/>
                                  </a:cubicBezTo>
                                  <a:cubicBezTo>
                                    <a:pt x="2858135" y="1270"/>
                                    <a:pt x="2897505" y="20320"/>
                                    <a:pt x="2945130" y="19050"/>
                                  </a:cubicBezTo>
                                  <a:cubicBezTo>
                                    <a:pt x="2992755" y="17780"/>
                                    <a:pt x="3054667" y="8890"/>
                                    <a:pt x="3116580" y="0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1" name="Полилиния 471"/>
                          <wps:cNvSpPr/>
                          <wps:spPr>
                            <a:xfrm>
                              <a:off x="426992" y="511865"/>
                              <a:ext cx="3093720" cy="364475"/>
                            </a:xfrm>
                            <a:custGeom>
                              <a:avLst/>
                              <a:gdLst>
                                <a:gd name="connsiteX0" fmla="*/ 0 w 3093720"/>
                                <a:gd name="connsiteY0" fmla="*/ 203145 h 364475"/>
                                <a:gd name="connsiteX1" fmla="*/ 152400 w 3093720"/>
                                <a:gd name="connsiteY1" fmla="*/ 210765 h 364475"/>
                                <a:gd name="connsiteX2" fmla="*/ 388620 w 3093720"/>
                                <a:gd name="connsiteY2" fmla="*/ 286965 h 364475"/>
                                <a:gd name="connsiteX3" fmla="*/ 781050 w 3093720"/>
                                <a:gd name="connsiteY3" fmla="*/ 351735 h 364475"/>
                                <a:gd name="connsiteX4" fmla="*/ 1173480 w 3093720"/>
                                <a:gd name="connsiteY4" fmla="*/ 359355 h 364475"/>
                                <a:gd name="connsiteX5" fmla="*/ 1657350 w 3093720"/>
                                <a:gd name="connsiteY5" fmla="*/ 355545 h 364475"/>
                                <a:gd name="connsiteX6" fmla="*/ 2076450 w 3093720"/>
                                <a:gd name="connsiteY6" fmla="*/ 256485 h 364475"/>
                                <a:gd name="connsiteX7" fmla="*/ 2407920 w 3093720"/>
                                <a:gd name="connsiteY7" fmla="*/ 145995 h 364475"/>
                                <a:gd name="connsiteX8" fmla="*/ 2613660 w 3093720"/>
                                <a:gd name="connsiteY8" fmla="*/ 46935 h 364475"/>
                                <a:gd name="connsiteX9" fmla="*/ 2701290 w 3093720"/>
                                <a:gd name="connsiteY9" fmla="*/ 16455 h 364475"/>
                                <a:gd name="connsiteX10" fmla="*/ 2743200 w 3093720"/>
                                <a:gd name="connsiteY10" fmla="*/ 54555 h 364475"/>
                                <a:gd name="connsiteX11" fmla="*/ 2766060 w 3093720"/>
                                <a:gd name="connsiteY11" fmla="*/ 145995 h 364475"/>
                                <a:gd name="connsiteX12" fmla="*/ 2773680 w 3093720"/>
                                <a:gd name="connsiteY12" fmla="*/ 50745 h 364475"/>
                                <a:gd name="connsiteX13" fmla="*/ 2815590 w 3093720"/>
                                <a:gd name="connsiteY13" fmla="*/ 5025 h 364475"/>
                                <a:gd name="connsiteX14" fmla="*/ 2933700 w 3093720"/>
                                <a:gd name="connsiteY14" fmla="*/ 5025 h 364475"/>
                                <a:gd name="connsiteX15" fmla="*/ 3093720 w 3093720"/>
                                <a:gd name="connsiteY15" fmla="*/ 39315 h 36447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</a:cxnLst>
                              <a:rect l="l" t="t" r="r" b="b"/>
                              <a:pathLst>
                                <a:path w="3093720" h="364475">
                                  <a:moveTo>
                                    <a:pt x="0" y="203145"/>
                                  </a:moveTo>
                                  <a:cubicBezTo>
                                    <a:pt x="43815" y="199970"/>
                                    <a:pt x="87630" y="196795"/>
                                    <a:pt x="152400" y="210765"/>
                                  </a:cubicBezTo>
                                  <a:cubicBezTo>
                                    <a:pt x="217170" y="224735"/>
                                    <a:pt x="283845" y="263470"/>
                                    <a:pt x="388620" y="286965"/>
                                  </a:cubicBezTo>
                                  <a:cubicBezTo>
                                    <a:pt x="493395" y="310460"/>
                                    <a:pt x="650240" y="339670"/>
                                    <a:pt x="781050" y="351735"/>
                                  </a:cubicBezTo>
                                  <a:cubicBezTo>
                                    <a:pt x="911860" y="363800"/>
                                    <a:pt x="1173480" y="359355"/>
                                    <a:pt x="1173480" y="359355"/>
                                  </a:cubicBezTo>
                                  <a:cubicBezTo>
                                    <a:pt x="1319530" y="359990"/>
                                    <a:pt x="1506855" y="372690"/>
                                    <a:pt x="1657350" y="355545"/>
                                  </a:cubicBezTo>
                                  <a:cubicBezTo>
                                    <a:pt x="1807845" y="338400"/>
                                    <a:pt x="1951355" y="291410"/>
                                    <a:pt x="2076450" y="256485"/>
                                  </a:cubicBezTo>
                                  <a:cubicBezTo>
                                    <a:pt x="2201545" y="221560"/>
                                    <a:pt x="2318385" y="180920"/>
                                    <a:pt x="2407920" y="145995"/>
                                  </a:cubicBezTo>
                                  <a:cubicBezTo>
                                    <a:pt x="2497455" y="111070"/>
                                    <a:pt x="2564765" y="68525"/>
                                    <a:pt x="2613660" y="46935"/>
                                  </a:cubicBezTo>
                                  <a:cubicBezTo>
                                    <a:pt x="2662555" y="25345"/>
                                    <a:pt x="2679700" y="15185"/>
                                    <a:pt x="2701290" y="16455"/>
                                  </a:cubicBezTo>
                                  <a:cubicBezTo>
                                    <a:pt x="2722880" y="17725"/>
                                    <a:pt x="2732405" y="32965"/>
                                    <a:pt x="2743200" y="54555"/>
                                  </a:cubicBezTo>
                                  <a:cubicBezTo>
                                    <a:pt x="2753995" y="76145"/>
                                    <a:pt x="2760980" y="146630"/>
                                    <a:pt x="2766060" y="145995"/>
                                  </a:cubicBezTo>
                                  <a:cubicBezTo>
                                    <a:pt x="2771140" y="145360"/>
                                    <a:pt x="2765425" y="74240"/>
                                    <a:pt x="2773680" y="50745"/>
                                  </a:cubicBezTo>
                                  <a:cubicBezTo>
                                    <a:pt x="2781935" y="27250"/>
                                    <a:pt x="2788920" y="12645"/>
                                    <a:pt x="2815590" y="5025"/>
                                  </a:cubicBezTo>
                                  <a:cubicBezTo>
                                    <a:pt x="2842260" y="-2595"/>
                                    <a:pt x="2887345" y="-690"/>
                                    <a:pt x="2933700" y="5025"/>
                                  </a:cubicBezTo>
                                  <a:cubicBezTo>
                                    <a:pt x="2980055" y="10740"/>
                                    <a:pt x="3036887" y="25027"/>
                                    <a:pt x="3093720" y="39315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2" name="Полилиния 472"/>
                          <wps:cNvSpPr/>
                          <wps:spPr>
                            <a:xfrm>
                              <a:off x="438422" y="660707"/>
                              <a:ext cx="3208020" cy="279093"/>
                            </a:xfrm>
                            <a:custGeom>
                              <a:avLst/>
                              <a:gdLst>
                                <a:gd name="connsiteX0" fmla="*/ 0 w 3139440"/>
                                <a:gd name="connsiteY0" fmla="*/ 115263 h 279093"/>
                                <a:gd name="connsiteX1" fmla="*/ 137160 w 3139440"/>
                                <a:gd name="connsiteY1" fmla="*/ 164793 h 279093"/>
                                <a:gd name="connsiteX2" fmla="*/ 461010 w 3139440"/>
                                <a:gd name="connsiteY2" fmla="*/ 244803 h 279093"/>
                                <a:gd name="connsiteX3" fmla="*/ 864870 w 3139440"/>
                                <a:gd name="connsiteY3" fmla="*/ 279093 h 279093"/>
                                <a:gd name="connsiteX4" fmla="*/ 1261110 w 3139440"/>
                                <a:gd name="connsiteY4" fmla="*/ 267663 h 279093"/>
                                <a:gd name="connsiteX5" fmla="*/ 1855470 w 3139440"/>
                                <a:gd name="connsiteY5" fmla="*/ 244803 h 279093"/>
                                <a:gd name="connsiteX6" fmla="*/ 2175510 w 3139440"/>
                                <a:gd name="connsiteY6" fmla="*/ 153363 h 279093"/>
                                <a:gd name="connsiteX7" fmla="*/ 2423160 w 3139440"/>
                                <a:gd name="connsiteY7" fmla="*/ 69543 h 279093"/>
                                <a:gd name="connsiteX8" fmla="*/ 2625090 w 3139440"/>
                                <a:gd name="connsiteY8" fmla="*/ 8583 h 279093"/>
                                <a:gd name="connsiteX9" fmla="*/ 2686050 w 3139440"/>
                                <a:gd name="connsiteY9" fmla="*/ 8583 h 279093"/>
                                <a:gd name="connsiteX10" fmla="*/ 2754630 w 3139440"/>
                                <a:gd name="connsiteY10" fmla="*/ 42873 h 279093"/>
                                <a:gd name="connsiteX11" fmla="*/ 2754630 w 3139440"/>
                                <a:gd name="connsiteY11" fmla="*/ 35253 h 279093"/>
                                <a:gd name="connsiteX12" fmla="*/ 2823210 w 3139440"/>
                                <a:gd name="connsiteY12" fmla="*/ 963 h 279093"/>
                                <a:gd name="connsiteX13" fmla="*/ 2929890 w 3139440"/>
                                <a:gd name="connsiteY13" fmla="*/ 12393 h 279093"/>
                                <a:gd name="connsiteX14" fmla="*/ 3002280 w 3139440"/>
                                <a:gd name="connsiteY14" fmla="*/ 42873 h 279093"/>
                                <a:gd name="connsiteX15" fmla="*/ 3101340 w 3139440"/>
                                <a:gd name="connsiteY15" fmla="*/ 61923 h 279093"/>
                                <a:gd name="connsiteX16" fmla="*/ 3139440 w 3139440"/>
                                <a:gd name="connsiteY16" fmla="*/ 58113 h 27909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</a:cxnLst>
                              <a:rect l="l" t="t" r="r" b="b"/>
                              <a:pathLst>
                                <a:path w="3139440" h="279093">
                                  <a:moveTo>
                                    <a:pt x="0" y="115263"/>
                                  </a:moveTo>
                                  <a:cubicBezTo>
                                    <a:pt x="30162" y="129233"/>
                                    <a:pt x="60325" y="143203"/>
                                    <a:pt x="137160" y="164793"/>
                                  </a:cubicBezTo>
                                  <a:cubicBezTo>
                                    <a:pt x="213995" y="186383"/>
                                    <a:pt x="339725" y="225753"/>
                                    <a:pt x="461010" y="244803"/>
                                  </a:cubicBezTo>
                                  <a:cubicBezTo>
                                    <a:pt x="582295" y="263853"/>
                                    <a:pt x="731520" y="275283"/>
                                    <a:pt x="864870" y="279093"/>
                                  </a:cubicBezTo>
                                  <a:lnTo>
                                    <a:pt x="1261110" y="267663"/>
                                  </a:lnTo>
                                  <a:cubicBezTo>
                                    <a:pt x="1426210" y="261948"/>
                                    <a:pt x="1703070" y="263853"/>
                                    <a:pt x="1855470" y="244803"/>
                                  </a:cubicBezTo>
                                  <a:cubicBezTo>
                                    <a:pt x="2007870" y="225753"/>
                                    <a:pt x="2080895" y="182573"/>
                                    <a:pt x="2175510" y="153363"/>
                                  </a:cubicBezTo>
                                  <a:cubicBezTo>
                                    <a:pt x="2270125" y="124153"/>
                                    <a:pt x="2348230" y="93673"/>
                                    <a:pt x="2423160" y="69543"/>
                                  </a:cubicBezTo>
                                  <a:cubicBezTo>
                                    <a:pt x="2498090" y="45413"/>
                                    <a:pt x="2581275" y="18743"/>
                                    <a:pt x="2625090" y="8583"/>
                                  </a:cubicBezTo>
                                  <a:cubicBezTo>
                                    <a:pt x="2668905" y="-1577"/>
                                    <a:pt x="2664460" y="2868"/>
                                    <a:pt x="2686050" y="8583"/>
                                  </a:cubicBezTo>
                                  <a:cubicBezTo>
                                    <a:pt x="2707640" y="14298"/>
                                    <a:pt x="2743200" y="38428"/>
                                    <a:pt x="2754630" y="42873"/>
                                  </a:cubicBezTo>
                                  <a:cubicBezTo>
                                    <a:pt x="2766060" y="47318"/>
                                    <a:pt x="2743200" y="42238"/>
                                    <a:pt x="2754630" y="35253"/>
                                  </a:cubicBezTo>
                                  <a:cubicBezTo>
                                    <a:pt x="2766060" y="28268"/>
                                    <a:pt x="2794000" y="4773"/>
                                    <a:pt x="2823210" y="963"/>
                                  </a:cubicBezTo>
                                  <a:cubicBezTo>
                                    <a:pt x="2852420" y="-2847"/>
                                    <a:pt x="2900045" y="5408"/>
                                    <a:pt x="2929890" y="12393"/>
                                  </a:cubicBezTo>
                                  <a:cubicBezTo>
                                    <a:pt x="2959735" y="19378"/>
                                    <a:pt x="2973705" y="34618"/>
                                    <a:pt x="3002280" y="42873"/>
                                  </a:cubicBezTo>
                                  <a:cubicBezTo>
                                    <a:pt x="3030855" y="51128"/>
                                    <a:pt x="3078480" y="59383"/>
                                    <a:pt x="3101340" y="61923"/>
                                  </a:cubicBezTo>
                                  <a:cubicBezTo>
                                    <a:pt x="3124200" y="64463"/>
                                    <a:pt x="3131820" y="61288"/>
                                    <a:pt x="3139440" y="58113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3" name="Овал 473"/>
                          <wps:cNvSpPr/>
                          <wps:spPr>
                            <a:xfrm>
                              <a:off x="553017" y="573467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4" name="Овал 474"/>
                          <wps:cNvSpPr/>
                          <wps:spPr>
                            <a:xfrm>
                              <a:off x="555693" y="786062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415D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5" name="Овал 475"/>
                          <wps:cNvSpPr/>
                          <wps:spPr>
                            <a:xfrm>
                              <a:off x="2200031" y="573467"/>
                              <a:ext cx="198000" cy="19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415D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6" name="Овал 476"/>
                          <wps:cNvSpPr/>
                          <wps:spPr>
                            <a:xfrm>
                              <a:off x="1878965" y="697993"/>
                              <a:ext cx="198000" cy="198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415D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7" name="Овал 477"/>
                          <wps:cNvSpPr/>
                          <wps:spPr>
                            <a:xfrm>
                              <a:off x="3380792" y="275590"/>
                              <a:ext cx="198000" cy="198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415D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8" name="Полилиния 478"/>
                          <wps:cNvSpPr/>
                          <wps:spPr>
                            <a:xfrm>
                              <a:off x="3414032" y="490220"/>
                              <a:ext cx="140970" cy="19085"/>
                            </a:xfrm>
                            <a:custGeom>
                              <a:avLst/>
                              <a:gdLst>
                                <a:gd name="connsiteX0" fmla="*/ 0 w 140970"/>
                                <a:gd name="connsiteY0" fmla="*/ 0 h 19085"/>
                                <a:gd name="connsiteX1" fmla="*/ 68580 w 140970"/>
                                <a:gd name="connsiteY1" fmla="*/ 19050 h 19085"/>
                                <a:gd name="connsiteX2" fmla="*/ 140970 w 140970"/>
                                <a:gd name="connsiteY2" fmla="*/ 3810 h 1908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40970" h="19085">
                                  <a:moveTo>
                                    <a:pt x="0" y="0"/>
                                  </a:moveTo>
                                  <a:cubicBezTo>
                                    <a:pt x="22542" y="9207"/>
                                    <a:pt x="45085" y="18415"/>
                                    <a:pt x="68580" y="19050"/>
                                  </a:cubicBezTo>
                                  <a:cubicBezTo>
                                    <a:pt x="92075" y="19685"/>
                                    <a:pt x="116522" y="11747"/>
                                    <a:pt x="140970" y="3810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9" name="Полилиния 479"/>
                          <wps:cNvSpPr/>
                          <wps:spPr>
                            <a:xfrm>
                              <a:off x="3356882" y="577850"/>
                              <a:ext cx="278130" cy="51082"/>
                            </a:xfrm>
                            <a:custGeom>
                              <a:avLst/>
                              <a:gdLst>
                                <a:gd name="connsiteX0" fmla="*/ 0 w 278130"/>
                                <a:gd name="connsiteY0" fmla="*/ 0 h 51082"/>
                                <a:gd name="connsiteX1" fmla="*/ 45720 w 278130"/>
                                <a:gd name="connsiteY1" fmla="*/ 26670 h 51082"/>
                                <a:gd name="connsiteX2" fmla="*/ 121920 w 278130"/>
                                <a:gd name="connsiteY2" fmla="*/ 49530 h 51082"/>
                                <a:gd name="connsiteX3" fmla="*/ 213360 w 278130"/>
                                <a:gd name="connsiteY3" fmla="*/ 45720 h 51082"/>
                                <a:gd name="connsiteX4" fmla="*/ 278130 w 278130"/>
                                <a:gd name="connsiteY4" fmla="*/ 19050 h 5108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278130" h="51082">
                                  <a:moveTo>
                                    <a:pt x="0" y="0"/>
                                  </a:moveTo>
                                  <a:cubicBezTo>
                                    <a:pt x="12700" y="9207"/>
                                    <a:pt x="25400" y="18415"/>
                                    <a:pt x="45720" y="26670"/>
                                  </a:cubicBezTo>
                                  <a:cubicBezTo>
                                    <a:pt x="66040" y="34925"/>
                                    <a:pt x="93980" y="46355"/>
                                    <a:pt x="121920" y="49530"/>
                                  </a:cubicBezTo>
                                  <a:cubicBezTo>
                                    <a:pt x="149860" y="52705"/>
                                    <a:pt x="187325" y="50800"/>
                                    <a:pt x="213360" y="45720"/>
                                  </a:cubicBezTo>
                                  <a:cubicBezTo>
                                    <a:pt x="239395" y="40640"/>
                                    <a:pt x="258762" y="29845"/>
                                    <a:pt x="278130" y="19050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0" name="Полилиния 480"/>
                          <wps:cNvSpPr/>
                          <wps:spPr>
                            <a:xfrm>
                              <a:off x="3368312" y="730250"/>
                              <a:ext cx="278130" cy="38181"/>
                            </a:xfrm>
                            <a:custGeom>
                              <a:avLst/>
                              <a:gdLst>
                                <a:gd name="connsiteX0" fmla="*/ 0 w 278130"/>
                                <a:gd name="connsiteY0" fmla="*/ 0 h 38181"/>
                                <a:gd name="connsiteX1" fmla="*/ 60960 w 278130"/>
                                <a:gd name="connsiteY1" fmla="*/ 19050 h 38181"/>
                                <a:gd name="connsiteX2" fmla="*/ 171450 w 278130"/>
                                <a:gd name="connsiteY2" fmla="*/ 38100 h 38181"/>
                                <a:gd name="connsiteX3" fmla="*/ 278130 w 278130"/>
                                <a:gd name="connsiteY3" fmla="*/ 11430 h 3818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278130" h="38181">
                                  <a:moveTo>
                                    <a:pt x="0" y="0"/>
                                  </a:moveTo>
                                  <a:cubicBezTo>
                                    <a:pt x="16192" y="6350"/>
                                    <a:pt x="32385" y="12700"/>
                                    <a:pt x="60960" y="19050"/>
                                  </a:cubicBezTo>
                                  <a:cubicBezTo>
                                    <a:pt x="89535" y="25400"/>
                                    <a:pt x="135255" y="39370"/>
                                    <a:pt x="171450" y="38100"/>
                                  </a:cubicBezTo>
                                  <a:cubicBezTo>
                                    <a:pt x="207645" y="36830"/>
                                    <a:pt x="242887" y="24130"/>
                                    <a:pt x="278130" y="11430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1" name="Полилиния 481"/>
                          <wps:cNvSpPr/>
                          <wps:spPr>
                            <a:xfrm>
                              <a:off x="3376982" y="760027"/>
                              <a:ext cx="373380" cy="76200"/>
                            </a:xfrm>
                            <a:custGeom>
                              <a:avLst/>
                              <a:gdLst>
                                <a:gd name="connsiteX0" fmla="*/ 0 w 373380"/>
                                <a:gd name="connsiteY0" fmla="*/ 0 h 76200"/>
                                <a:gd name="connsiteX1" fmla="*/ 68580 w 373380"/>
                                <a:gd name="connsiteY1" fmla="*/ 38100 h 76200"/>
                                <a:gd name="connsiteX2" fmla="*/ 167640 w 373380"/>
                                <a:gd name="connsiteY2" fmla="*/ 76200 h 76200"/>
                                <a:gd name="connsiteX3" fmla="*/ 285750 w 373380"/>
                                <a:gd name="connsiteY3" fmla="*/ 76200 h 76200"/>
                                <a:gd name="connsiteX4" fmla="*/ 373380 w 373380"/>
                                <a:gd name="connsiteY4" fmla="*/ 38100 h 762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373380" h="76200">
                                  <a:moveTo>
                                    <a:pt x="0" y="0"/>
                                  </a:moveTo>
                                  <a:cubicBezTo>
                                    <a:pt x="20320" y="12700"/>
                                    <a:pt x="40640" y="25400"/>
                                    <a:pt x="68580" y="38100"/>
                                  </a:cubicBezTo>
                                  <a:cubicBezTo>
                                    <a:pt x="96520" y="50800"/>
                                    <a:pt x="131445" y="69850"/>
                                    <a:pt x="167640" y="76200"/>
                                  </a:cubicBezTo>
                                  <a:cubicBezTo>
                                    <a:pt x="203835" y="82550"/>
                                    <a:pt x="251460" y="82550"/>
                                    <a:pt x="285750" y="76200"/>
                                  </a:cubicBezTo>
                                  <a:cubicBezTo>
                                    <a:pt x="320040" y="69850"/>
                                    <a:pt x="346710" y="53975"/>
                                    <a:pt x="373380" y="38100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2" name="Овал 482"/>
                          <wps:cNvSpPr/>
                          <wps:spPr>
                            <a:xfrm>
                              <a:off x="3078752" y="592455"/>
                              <a:ext cx="108000" cy="180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415D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3" name="Овал 483"/>
                          <wps:cNvSpPr/>
                          <wps:spPr>
                            <a:xfrm>
                              <a:off x="3186702" y="592455"/>
                              <a:ext cx="108000" cy="180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7D98" w:rsidRDefault="00347D98" w:rsidP="005415D8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4" name="Прямая со стрелкой 484"/>
                          <wps:cNvCnPr/>
                          <wps:spPr>
                            <a:xfrm>
                              <a:off x="3175907" y="290195"/>
                              <a:ext cx="0" cy="2196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5" name="Прямая соединительная линия 485"/>
                          <wps:cNvCnPr/>
                          <wps:spPr>
                            <a:xfrm>
                              <a:off x="3186752" y="718185"/>
                              <a:ext cx="0" cy="288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6" name="Прямая соединительная линия 486"/>
                          <wps:cNvCnPr/>
                          <wps:spPr>
                            <a:xfrm>
                              <a:off x="3094568" y="746095"/>
                              <a:ext cx="92184" cy="90132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7" name="Прямая соединительная линия 487"/>
                          <wps:cNvCnPr/>
                          <wps:spPr>
                            <a:xfrm flipH="1">
                              <a:off x="3186752" y="746095"/>
                              <a:ext cx="92134" cy="90132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8" name="Полилиния 488"/>
                          <wps:cNvSpPr/>
                          <wps:spPr>
                            <a:xfrm>
                              <a:off x="3116852" y="955040"/>
                              <a:ext cx="247650" cy="29336"/>
                            </a:xfrm>
                            <a:custGeom>
                              <a:avLst/>
                              <a:gdLst>
                                <a:gd name="connsiteX0" fmla="*/ 0 w 247650"/>
                                <a:gd name="connsiteY0" fmla="*/ 0 h 29336"/>
                                <a:gd name="connsiteX1" fmla="*/ 80010 w 247650"/>
                                <a:gd name="connsiteY1" fmla="*/ 26670 h 29336"/>
                                <a:gd name="connsiteX2" fmla="*/ 152400 w 247650"/>
                                <a:gd name="connsiteY2" fmla="*/ 26670 h 29336"/>
                                <a:gd name="connsiteX3" fmla="*/ 247650 w 247650"/>
                                <a:gd name="connsiteY3" fmla="*/ 11430 h 2933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247650" h="29336">
                                  <a:moveTo>
                                    <a:pt x="0" y="0"/>
                                  </a:moveTo>
                                  <a:cubicBezTo>
                                    <a:pt x="27305" y="11112"/>
                                    <a:pt x="54610" y="22225"/>
                                    <a:pt x="80010" y="26670"/>
                                  </a:cubicBezTo>
                                  <a:cubicBezTo>
                                    <a:pt x="105410" y="31115"/>
                                    <a:pt x="124460" y="29210"/>
                                    <a:pt x="152400" y="26670"/>
                                  </a:cubicBezTo>
                                  <a:cubicBezTo>
                                    <a:pt x="180340" y="24130"/>
                                    <a:pt x="213995" y="17780"/>
                                    <a:pt x="247650" y="11430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9" name="Полилиния 489"/>
                          <wps:cNvSpPr/>
                          <wps:spPr>
                            <a:xfrm>
                              <a:off x="240302" y="335902"/>
                              <a:ext cx="194310" cy="32398"/>
                            </a:xfrm>
                            <a:custGeom>
                              <a:avLst/>
                              <a:gdLst>
                                <a:gd name="connsiteX0" fmla="*/ 0 w 194310"/>
                                <a:gd name="connsiteY0" fmla="*/ 5728 h 32398"/>
                                <a:gd name="connsiteX1" fmla="*/ 110490 w 194310"/>
                                <a:gd name="connsiteY1" fmla="*/ 1918 h 32398"/>
                                <a:gd name="connsiteX2" fmla="*/ 194310 w 194310"/>
                                <a:gd name="connsiteY2" fmla="*/ 32398 h 3239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94310" h="32398">
                                  <a:moveTo>
                                    <a:pt x="0" y="5728"/>
                                  </a:moveTo>
                                  <a:cubicBezTo>
                                    <a:pt x="39052" y="1600"/>
                                    <a:pt x="78105" y="-2527"/>
                                    <a:pt x="110490" y="1918"/>
                                  </a:cubicBezTo>
                                  <a:cubicBezTo>
                                    <a:pt x="142875" y="6363"/>
                                    <a:pt x="168592" y="19380"/>
                                    <a:pt x="194310" y="32398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  <a:tailEnd type="stealth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0" name="Полилиния 490"/>
                          <wps:cNvSpPr/>
                          <wps:spPr>
                            <a:xfrm>
                              <a:off x="255542" y="500727"/>
                              <a:ext cx="182880" cy="19973"/>
                            </a:xfrm>
                            <a:custGeom>
                              <a:avLst/>
                              <a:gdLst>
                                <a:gd name="connsiteX0" fmla="*/ 0 w 182880"/>
                                <a:gd name="connsiteY0" fmla="*/ 4733 h 19973"/>
                                <a:gd name="connsiteX1" fmla="*/ 99060 w 182880"/>
                                <a:gd name="connsiteY1" fmla="*/ 923 h 19973"/>
                                <a:gd name="connsiteX2" fmla="*/ 182880 w 182880"/>
                                <a:gd name="connsiteY2" fmla="*/ 19973 h 1997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82880" h="19973">
                                  <a:moveTo>
                                    <a:pt x="0" y="4733"/>
                                  </a:moveTo>
                                  <a:cubicBezTo>
                                    <a:pt x="34290" y="1558"/>
                                    <a:pt x="68580" y="-1617"/>
                                    <a:pt x="99060" y="923"/>
                                  </a:cubicBezTo>
                                  <a:cubicBezTo>
                                    <a:pt x="129540" y="3463"/>
                                    <a:pt x="156210" y="11718"/>
                                    <a:pt x="182880" y="19973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  <a:tailEnd type="stealth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1" name="Полилиния 491"/>
                          <wps:cNvSpPr/>
                          <wps:spPr>
                            <a:xfrm>
                              <a:off x="266972" y="714277"/>
                              <a:ext cx="163830" cy="8353"/>
                            </a:xfrm>
                            <a:custGeom>
                              <a:avLst/>
                              <a:gdLst>
                                <a:gd name="connsiteX0" fmla="*/ 0 w 163830"/>
                                <a:gd name="connsiteY0" fmla="*/ 8353 h 8353"/>
                                <a:gd name="connsiteX1" fmla="*/ 106680 w 163830"/>
                                <a:gd name="connsiteY1" fmla="*/ 733 h 8353"/>
                                <a:gd name="connsiteX2" fmla="*/ 163830 w 163830"/>
                                <a:gd name="connsiteY2" fmla="*/ 733 h 835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63830" h="8353">
                                  <a:moveTo>
                                    <a:pt x="0" y="8353"/>
                                  </a:moveTo>
                                  <a:lnTo>
                                    <a:pt x="106680" y="733"/>
                                  </a:lnTo>
                                  <a:cubicBezTo>
                                    <a:pt x="133985" y="-537"/>
                                    <a:pt x="148907" y="98"/>
                                    <a:pt x="163830" y="733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  <a:tailEnd type="stealth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2" name="Полилиния 492"/>
                          <wps:cNvSpPr/>
                          <wps:spPr>
                            <a:xfrm>
                              <a:off x="286022" y="768187"/>
                              <a:ext cx="171450" cy="19213"/>
                            </a:xfrm>
                            <a:custGeom>
                              <a:avLst/>
                              <a:gdLst>
                                <a:gd name="connsiteX0" fmla="*/ 0 w 171450"/>
                                <a:gd name="connsiteY0" fmla="*/ 19213 h 19213"/>
                                <a:gd name="connsiteX1" fmla="*/ 87630 w 171450"/>
                                <a:gd name="connsiteY1" fmla="*/ 163 h 19213"/>
                                <a:gd name="connsiteX2" fmla="*/ 171450 w 171450"/>
                                <a:gd name="connsiteY2" fmla="*/ 11593 h 1921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171450" h="19213">
                                  <a:moveTo>
                                    <a:pt x="0" y="19213"/>
                                  </a:moveTo>
                                  <a:cubicBezTo>
                                    <a:pt x="29527" y="10323"/>
                                    <a:pt x="59055" y="1433"/>
                                    <a:pt x="87630" y="163"/>
                                  </a:cubicBezTo>
                                  <a:cubicBezTo>
                                    <a:pt x="116205" y="-1107"/>
                                    <a:pt x="143827" y="5243"/>
                                    <a:pt x="171450" y="11593"/>
                                  </a:cubicBezTo>
                                </a:path>
                              </a:pathLst>
                            </a:custGeom>
                            <a:ln>
                              <a:solidFill>
                                <a:schemeClr val="tx1"/>
                              </a:solidFill>
                              <a:tailEnd type="stealth" w="sm" len="sm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3" name="Поле 493"/>
                          <wps:cNvSpPr txBox="1"/>
                          <wps:spPr>
                            <a:xfrm>
                              <a:off x="555870" y="224670"/>
                              <a:ext cx="155185" cy="2336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Default="00347D98" w:rsidP="005415D8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36000" rIns="36000" bIns="3600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4" name="Поле 433"/>
                          <wps:cNvSpPr txBox="1"/>
                          <wps:spPr>
                            <a:xfrm>
                              <a:off x="2124191" y="984376"/>
                              <a:ext cx="155185" cy="196723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alpha val="5000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Default="00347D98" w:rsidP="005415D8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5" name="Поле 433"/>
                          <wps:cNvSpPr txBox="1"/>
                          <wps:spPr>
                            <a:xfrm>
                              <a:off x="3666150" y="106340"/>
                              <a:ext cx="155185" cy="2339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Default="00347D98" w:rsidP="005415D8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36000" tIns="36000" rIns="36000" bIns="3600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6" name="Поле 433"/>
                          <wps:cNvSpPr txBox="1"/>
                          <wps:spPr>
                            <a:xfrm>
                              <a:off x="3252224" y="786062"/>
                              <a:ext cx="155185" cy="1699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Default="00347D98" w:rsidP="005415D8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7" name="Прямая соединительная линия 497"/>
                          <wps:cNvCnPr/>
                          <wps:spPr>
                            <a:xfrm flipV="1">
                              <a:off x="583154" y="420357"/>
                              <a:ext cx="30764" cy="163654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8" name="Прямая соединительная линия 498"/>
                          <wps:cNvCnPr/>
                          <wps:spPr>
                            <a:xfrm flipH="1">
                              <a:off x="2201784" y="771467"/>
                              <a:ext cx="97247" cy="21290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9" name="Прямая соединительная линия 499"/>
                          <wps:cNvCnPr/>
                          <wps:spPr>
                            <a:xfrm>
                              <a:off x="2076965" y="796993"/>
                              <a:ext cx="124819" cy="18738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0" name="Прямая соединительная линия 500"/>
                          <wps:cNvCnPr/>
                          <wps:spPr>
                            <a:xfrm flipV="1">
                              <a:off x="3524522" y="223303"/>
                              <a:ext cx="141628" cy="14769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1" name="Прямая соединительная линия 501"/>
                          <wps:cNvCnPr/>
                          <wps:spPr>
                            <a:xfrm>
                              <a:off x="3229575" y="697993"/>
                              <a:ext cx="65127" cy="126804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02" o:spid="_x0000_s1403" editas="canvas" style="width:331.5pt;height:113.4pt;mso-position-horizontal-relative:char;mso-position-vertical-relative:line" coordsize="42100,14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">
                <v:shape id="_x0000_s1404" type="#_x0000_t75" style="position:absolute;width:42100;height:14401;visibility:visible;mso-wrap-style:square">
                  <v:fill o:detectmouseclick="t"/>
                  <v:path o:connecttype="none"/>
                </v:shape>
                <v:group id="Группа 466" o:spid="_x0000_s1405" style="position:absolute;left:1082;top:1063;width:39676;height:11587" coordorigin="1082,1063" coordsize="39676,115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Q4ZfFAAAA3AAA&#10;AA8AAAAAAAAAAAAAAAAAqgIAAGRycy9kb3ducmV2LnhtbFBLBQYAAAAABAAEAPoAAACcAwAAAAA=&#10;">
                  <v:shape id="Полилиния 467" o:spid="_x0000_s1406" style="position:absolute;left:7622;top:1803;width:15307;height:5176;visibility:visible;mso-wrap-style:square;v-text-anchor:middle" coordsize="1530721,5176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RBOsUA&#10;AADcAAAADwAAAGRycy9kb3ducmV2LnhtbESP0YrCMBRE3wX/IVzBF1nTVXGlaxRZFBVkl6ofcG3u&#10;tsXmpjRR698bQfBxmJkzzHTemFJcqXaFZQWf/QgEcWp1wZmC42H1MQHhPLLG0jIpuJOD+azdmmKs&#10;7Y0Tuu59JgKEXYwKcu+rWEqX5mTQ9W1FHLx/Wxv0QdaZ1DXeAtyUchBFY2mw4LCQY0U/OaXn/cUo&#10;OJ920i22ldZ/ye54Wv6uB71sqFS30yy+QXhq/Dv8am+0gtH4C55nwhGQs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NEE6xQAAANwAAAAPAAAAAAAAAAAAAAAAAJgCAABkcnMv&#10;ZG93bnJldi54bWxQSwUGAAAAAAQABAD1AAAAigMAAAAA&#10;" path="m,6350c13758,70379,27517,134408,50800,190500v23283,56092,44450,107950,88900,152400c184150,387350,242358,429683,317500,457200v75142,27517,188383,41275,273050,50800c675217,517525,739775,520700,825500,514350v85725,-6350,203200,-25400,279400,-44450c1181100,450850,1224492,432858,1282700,400050v58208,-32808,131233,-73025,171450,-127000c1494367,219075,1512358,121708,1524000,76200v11642,-45508,5821,-60854,,-76200e" fillcolor="black [3213]" strokecolor="black [3213]" strokeweight="1pt">
                    <v:fill r:id="rId27" o:title="" color2="white [3212]" type="pattern"/>
                    <v:path arrowok="t" o:connecttype="custom" o:connectlocs="0,6350;50800,190500;139700,342900;317500,457200;590550,508000;825500,514350;1104900,469900;1282700,400050;1454150,273050;1524000,76200;1524000,0" o:connectangles="0,0,0,0,0,0,0,0,0,0,0"/>
                  </v:shape>
                  <v:shape id="Полилиния 468" o:spid="_x0000_s1407" style="position:absolute;left:1082;top:8764;width:39676;height:3886;visibility:visible;mso-wrap-style:square;v-text-anchor:middle" coordsize="3967621,3885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WWUcQA&#10;AADcAAAADwAAAGRycy9kb3ducmV2LnhtbERPy2rCQBTdC/7DcAvd6SSlSBMzShUKrUhLfCyyu2Su&#10;STRzJ81MNf37zqLg8nDe2XIwrbhS7xrLCuJpBIK4tLrhSsFh/zZ5AeE8ssbWMin4JQfLxXiUYart&#10;jXO67nwlQgi7FBXU3neplK6syaCb2o44cCfbG/QB9pXUPd5CuGnlUxTNpMGGQ0ONHa1rKi+7H6Pg&#10;67iKvxGjfHuOk89881Hsk65Q6vFheJ2D8DT4u/jf/a4VPM/C2nAmHAG5+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FllHEAAAA3AAAAA8AAAAAAAAAAAAAAAAAmAIAAGRycy9k&#10;b3ducmV2LnhtbFBLBQYAAAAABAAEAPUAAACJAwAAAAA=&#10;" path="m,383360c1058,253714,2117,124068,6350,72210v4233,-51858,19050,,19050,l355600,72210r736600,12700c1325033,84910,1752600,72210,1752600,72210l2590800,53160v180975,-7408,186267,-32808,247650,-25400c2899833,35168,2915708,81735,2959100,97610v43392,15875,99483,22225,139700,25400c3139017,126185,3163358,128302,3200400,116660v37042,-11642,93133,-46567,120650,-63500c3348567,36227,3337983,23527,3365500,15060v27517,-8467,85725,-20108,120650,-12700c3521075,9768,3499908,49985,3575050,59510v75142,9525,299508,-2117,361950,c3999442,61627,3946525,22468,3949700,72210v3175,49742,5292,233892,6350,285750c3957108,409818,3959225,379127,3956050,383360v-3175,4233,-19050,,-19050,l,383360xe" fillcolor="black [3213]" strokecolor="black [3213]" strokeweight="1pt">
                    <v:fill r:id="rId28" o:title="" color2="white [3212]" type="pattern"/>
                    <v:path arrowok="t" o:connecttype="custom" o:connectlocs="0,383360;6350,72210;25400,72210;355600,72210;1092200,84910;1752600,72210;2590800,53160;2838450,27760;2959100,97610;3098800,123010;3200400,116660;3321050,53160;3365500,15060;3486150,2360;3575050,59510;3937000,59510;3949700,72210;3956050,357960;3956050,383360;3937000,383360;0,383360" o:connectangles="0,0,0,0,0,0,0,0,0,0,0,0,0,0,0,0,0,0,0,0,0"/>
                  </v:shape>
                  <v:shape id="Полилиния 469" o:spid="_x0000_s1408" style="position:absolute;left:4231;top:2425;width:31204;height:5308;visibility:visible;mso-wrap-style:square;v-text-anchor:middle" coordsize="3120390,5307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6Uk8UA&#10;AADcAAAADwAAAGRycy9kb3ducmV2LnhtbESPwWrDMBBE74H+g9hCboncUIztRjalUNpDDmmSD9ha&#10;W8uptTKW6jj5+qgQyHGYmTfMuppsJ0YafOtYwdMyAUFcO91yo+Cwf19kIHxA1tg5JgVn8lCVD7M1&#10;Ftqd+IvGXWhEhLAvUIEJoS+k9LUhi37peuLo/bjBYohyaKQe8BThtpOrJEmlxZbjgsGe3gzVv7s/&#10;q+CYNdlxFQ7cf1y6rUlz+Z1uRqXmj9PrC4hAU7iHb+1PreA5zeH/TDwCsr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bpSTxQAAANwAAAAPAAAAAAAAAAAAAAAAAJgCAABkcnMv&#10;ZG93bnJldi54bWxQSwUGAAAAAAQABAD1AAAAigMAAAAA&#10;" path="m,121920v64135,30162,128270,60325,186690,99060c245110,259715,266065,309245,350520,354330v84455,45085,227330,107950,342900,137160c808990,520700,927735,526415,1043940,529590v116205,3175,228600,635,346710,-19050c1508760,490855,1647825,455930,1752600,411480v104775,-44450,193675,-125095,266700,-167640c2092325,201295,2094865,187325,2190750,156210v95885,-31115,248920,-73025,403860,-99060c2749550,31115,2934970,15557,3120390,e" filled="f" strokecolor="black [3213]">
                    <v:path arrowok="t" o:connecttype="custom" o:connectlocs="0,121920;186690,220980;350520,354330;693420,491490;1043940,529590;1390650,510540;1752600,411480;2019300,243840;2190750,156210;2594610,57150;3120390,0" o:connectangles="0,0,0,0,0,0,0,0,0,0,0"/>
                  </v:shape>
                  <v:shape id="Полилиния 470" o:spid="_x0000_s1409" style="position:absolute;left:4269;top:4140;width:31166;height:4107;visibility:visible;mso-wrap-style:square;v-text-anchor:middle" coordsize="3116580,4107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wFasQA&#10;AADcAAAADwAAAGRycy9kb3ducmV2LnhtbESPwW7CMAyG75N4h8iTdpkg2YY6VAgIoTE4AuMBrMa0&#10;1RqnNBmUt58PSByt3//nz7NF7xt1oS7WgS28jQwo4iK4mksLx5/1cAIqJmSHTWCycKMIi/ngaYa5&#10;C1fe0+WQSiUQjjlaqFJqc61jUZHHOAotsWSn0HlMMnaldh1eBe4b/W5Mpj3WLBcqbGlVUfF7+POi&#10;0ZvsvDp+udfzd/axvpnNbldsrH157pdTUIn69Fi+t7fOwvhT9OUZIYCe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5MBWrEAAAA3AAAAA8AAAAAAAAAAAAAAAAAmAIAAGRycy9k&#10;b3ducmV2LnhtbFBLBQYAAAAABAAEAPUAAACJAwAAAAA=&#10;" path="m,102870v58102,32067,116205,64135,182880,99060c249555,236855,294005,280035,400050,312420v106045,32385,267335,67945,419100,83820c970915,412115,1160780,413385,1310640,407670v149860,-5715,269875,-20320,407670,-45720c1856105,336550,2019935,294640,2137410,255270v117475,-39370,285750,-129540,285750,-129540c2498090,91440,2543810,65405,2586990,49530v43180,-15875,70485,-28575,95250,-19050c2707005,40005,2722245,62230,2735580,106680v13335,44450,22225,172085,26670,190500c2766695,315595,2759075,257175,2762250,217170v3175,-40005,7620,-125095,19050,-160020c2792730,22225,2803525,13970,2830830,7620v27305,-6350,66675,12700,114300,11430c2992755,17780,3054667,8890,3116580,e" filled="f" strokecolor="black [3213]">
                    <v:path arrowok="t" o:connecttype="custom" o:connectlocs="0,102870;182880,201930;400050,312420;819150,396240;1310640,407670;1718310,361950;2137410,255270;2423160,125730;2586990,49530;2682240,30480;2735580,106680;2762250,297180;2762250,217170;2781300,57150;2830830,7620;2945130,19050;3116580,0" o:connectangles="0,0,0,0,0,0,0,0,0,0,0,0,0,0,0,0,0"/>
                  </v:shape>
                  <v:shape id="Полилиния 471" o:spid="_x0000_s1410" style="position:absolute;left:4269;top:5118;width:30938;height:3645;visibility:visible;mso-wrap-style:square;v-text-anchor:middle" coordsize="3093720,3644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DiRcIA&#10;AADcAAAADwAAAGRycy9kb3ducmV2LnhtbESPS4vCQBCE78L+h6EXvOkk4ouso4jgA29G8dxk2iSb&#10;TE/IjJr99zuC4LGoqq+oxaoztXhQ60rLCuJhBII4s7rkXMHlvB3MQTiPrLG2TAr+yMFq+dVbYKLt&#10;k0/0SH0uAoRdggoK75tESpcVZNANbUMcvJttDfog21zqFp8Bbmo5iqKpNFhyWCiwoU1BWZXejYLq&#10;94q7+Ohu9jpJ96PdOirRV0r1v7v1DwhPnf+E3+2DVjCexfA6E46A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AOJFwgAAANwAAAAPAAAAAAAAAAAAAAAAAJgCAABkcnMvZG93&#10;bnJldi54bWxQSwUGAAAAAAQABAD1AAAAhwMAAAAA&#10;" path="m,203145v43815,-3175,87630,-6350,152400,7620c217170,224735,283845,263470,388620,286965v104775,23495,261620,52705,392430,64770c911860,363800,1173480,359355,1173480,359355v146050,635,333375,13335,483870,-3810c1807845,338400,1951355,291410,2076450,256485v125095,-34925,241935,-75565,331470,-110490c2497455,111070,2564765,68525,2613660,46935v48895,-21590,66040,-31750,87630,-30480c2722880,17725,2732405,32965,2743200,54555v10795,21590,17780,92075,22860,91440c2771140,145360,2765425,74240,2773680,50745v8255,-23495,15240,-38100,41910,-45720c2842260,-2595,2887345,-690,2933700,5025v46355,5715,103187,20002,160020,34290e" filled="f" strokecolor="black [3213]">
                    <v:path arrowok="t" o:connecttype="custom" o:connectlocs="0,203145;152400,210765;388620,286965;781050,351735;1173480,359355;1657350,355545;2076450,256485;2407920,145995;2613660,46935;2701290,16455;2743200,54555;2766060,145995;2773680,50745;2815590,5025;2933700,5025;3093720,39315" o:connectangles="0,0,0,0,0,0,0,0,0,0,0,0,0,0,0,0"/>
                  </v:shape>
                  <v:shape id="Полилиния 472" o:spid="_x0000_s1411" style="position:absolute;left:4384;top:6607;width:32080;height:2791;visibility:visible;mso-wrap-style:square;v-text-anchor:middle" coordsize="3139440,2790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Y6KMcA&#10;AADcAAAADwAAAGRycy9kb3ducmV2LnhtbESPQWvCQBSE70L/w/IKvemmodo2zSpB0YrQg9Ycentk&#10;X5PQ7NuQXU38911B8DjMzDdMuhhMI87UudqygudJBIK4sLrmUsHxez1+A+E8ssbGMim4kIPF/GGU&#10;YqJtz3s6H3wpAoRdggoq79tESldUZNBNbEscvF/bGfRBdqXUHfYBbhoZR9FMGqw5LFTY0rKi4u9w&#10;Mgpy/NzZOv/abI/vfZxlp59VsZ8q9fQ4ZB8gPA3+Hr61t1rBy2sM1zPhCMj5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MmOijHAAAA3AAAAA8AAAAAAAAAAAAAAAAAmAIAAGRy&#10;cy9kb3ducmV2LnhtbFBLBQYAAAAABAAEAPUAAACMAwAAAAA=&#10;" path="m,115263v30162,13970,60325,27940,137160,49530c213995,186383,339725,225753,461010,244803v121285,19050,270510,30480,403860,34290l1261110,267663v165100,-5715,441960,-3810,594360,-22860c2007870,225753,2080895,182573,2175510,153363v94615,-29210,172720,-59690,247650,-83820c2498090,45413,2581275,18743,2625090,8583v43815,-10160,39370,-5715,60960,c2707640,14298,2743200,38428,2754630,42873v11430,4445,-11430,-635,,-7620c2766060,28268,2794000,4773,2823210,963v29210,-3810,76835,4445,106680,11430c2959735,19378,2973705,34618,3002280,42873v28575,8255,76200,16510,99060,19050c3124200,64463,3131820,61288,3139440,58113e" filled="f" strokecolor="black [3213]">
                    <v:path arrowok="t" o:connecttype="custom" o:connectlocs="0,115263;140156,164793;471081,244803;883763,279093;1288659,267663;1896002,244803;2223033,153363;2476093,69543;2682434,8583;2744726,8583;2814804,42873;2814804,35253;2884882,963;2993892,12393;3067864,42873;3169088,61923;3208020,58113" o:connectangles="0,0,0,0,0,0,0,0,0,0,0,0,0,0,0,0,0"/>
                  </v:shape>
                  <v:oval id="Овал 473" o:spid="_x0000_s1412" style="position:absolute;left:5530;top:5734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TY+cUA&#10;AADcAAAADwAAAGRycy9kb3ducmV2LnhtbESPQWvCQBSE7wX/w/IEL0U3TYpKdJVSkPbgReMPeOw+&#10;k7TZt2l2Ncm/7xaEHoeZ+YbZ7gfbiDt1vnas4GWRgCDWztRcKrgUh/kahA/IBhvHpGAkD/vd5GmL&#10;uXE9n+h+DqWIEPY5KqhCaHMpva7Iol+4ljh6V9dZDFF2pTQd9hFuG5kmyVJarDkuVNjSe0X6+3yz&#10;Corr0Xt7uuixWKY3/eOyr+f1h1Kz6fC2ARFoCP/hR/vTKHhdZfB3Jh4Bu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JNj5xQAAANwAAAAPAAAAAAAAAAAAAAAAAJgCAABkcnMv&#10;ZG93bnJldi54bWxQSwUGAAAAAAQABAD1AAAAigMAAAAA&#10;" fillcolor="black [3213]" strokecolor="black [3213]" strokeweight="2pt"/>
                  <v:oval id="Овал 474" o:spid="_x0000_s1413" style="position:absolute;left:5556;top:7860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uTB8cA&#10;AADcAAAADwAAAGRycy9kb3ducmV2LnhtbESPT2vCQBTE74V+h+UJXkrdaEXbmFVELIoXMfbS22v2&#10;5U/Nvg3ZVdN+elco9DjMzG+YZNGZWlyodZVlBcNBBII4s7riQsHH8f35FYTzyBpry6Tghxws5o8P&#10;CcbaXvlAl9QXIkDYxaig9L6JpXRZSQbdwDbEwctta9AH2RZSt3gNcFPLURRNpMGKw0KJDa1Kyk7p&#10;2ShYvXxi2u2b8+/bl91tvp+i+pivler3uuUMhKfO/4f/2lutYDwdw/1MOAJyf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fbkwfHAAAA3AAAAA8AAAAAAAAAAAAAAAAAmAIAAGRy&#10;cy9kb3ducmV2LnhtbFBLBQYAAAAABAAEAPUAAACMAwAAAAA=&#10;" fillcolor="windowText" strokecolor="windowText" strokeweight="2pt">
                    <v:textbox>
                      <w:txbxContent>
                        <w:p w:rsidR="005415D8" w:rsidRDefault="005415D8" w:rsidP="005415D8"/>
                      </w:txbxContent>
                    </v:textbox>
                  </v:oval>
                  <v:oval id="Овал 475" o:spid="_x0000_s1414" style="position:absolute;left:22000;top:5734;width:1980;height:19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t3AsQA&#10;AADcAAAADwAAAGRycy9kb3ducmV2LnhtbESP0WrCQBRE3wv9h+UWfAl1U7Eq0U0QRShYBK0fcMle&#10;s6HZuyG7JvHvu4VCH4eZOcNsitE2oqfO144VvE1TEMSl0zVXCq5fh9cVCB+QNTaOScGDPBT589MG&#10;M+0GPlN/CZWIEPYZKjAhtJmUvjRk0U9dSxy9m+sshii7SuoOhwi3jZyl6UJarDkuGGxpZ6j8vtyt&#10;gvbUJ/32iOmSH8P++GmSBc4TpSYv43YNItAY/sN/7Q+tYL58h98z8QjI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7dwLEAAAA3AAAAA8AAAAAAAAAAAAAAAAAmAIAAGRycy9k&#10;b3ducmV2LnhtbFBLBQYAAAAABAAEAPUAAACJAwAAAAA=&#10;" fillcolor="white [3212]" strokecolor="windowText" strokeweight="1pt">
                    <v:textbox>
                      <w:txbxContent>
                        <w:p w:rsidR="005415D8" w:rsidRDefault="005415D8" w:rsidP="005415D8"/>
                      </w:txbxContent>
                    </v:textbox>
                  </v:oval>
                  <v:oval id="Овал 476" o:spid="_x0000_s1415" style="position:absolute;left:18789;top:6979;width:1980;height:19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Mfp8YA&#10;AADcAAAADwAAAGRycy9kb3ducmV2LnhtbESPQWsCMRSE74L/ITyht5pVilu2Rqm21kLpobb0/Ni8&#10;blY3L0sS162/3hQKHoeZ+YaZL3vbiI58qB0rmIwzEMSl0zVXCr4+N7f3IEJE1tg4JgW/FGC5GA7m&#10;WGh34g/qdrESCcKhQAUmxraQMpSGLIaxa4mT9+O8xZikr6T2eEpw28hpls2kxZrTgsGW1obKw+5o&#10;FYR9u9q+ve9Nnr98P+f+fO769ZNSN6P+8QFEpD5ew//tV63gLp/B35l0BOTi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gMfp8YAAADcAAAADwAAAAAAAAAAAAAAAACYAgAAZHJz&#10;L2Rvd25yZXYueG1sUEsFBgAAAAAEAAQA9QAAAIsDAAAAAA==&#10;" fillcolor="window" strokecolor="windowText" strokeweight="1pt">
                    <v:textbox>
                      <w:txbxContent>
                        <w:p w:rsidR="005415D8" w:rsidRDefault="005415D8" w:rsidP="005415D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77" o:spid="_x0000_s1416" style="position:absolute;left:33807;top:2755;width:1980;height:19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+6PMYA&#10;AADcAAAADwAAAGRycy9kb3ducmV2LnhtbESPW0sDMRSE3wX/QziCbzarSCPbpkXrpULxoRd8PmyO&#10;m62bkyWJ221/fSMIPg4z8w0znQ+uFT2F2HjWcDsqQBBX3jRca9htX28eQMSEbLD1TBqOFGE+u7yY&#10;Ymn8gdfUb1ItMoRjiRpsSl0pZawsOYwj3xFn78sHhynLUEsT8JDhrpV3RTGWDhvOCxY7Wliqvjc/&#10;TkPcd0/L1cfeKvX2+aLC6dQPi2etr6+GxwmIREP6D/+1342Ge6Xg90w+AnJ2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U+6PMYAAADcAAAADwAAAAAAAAAAAAAAAACYAgAAZHJz&#10;L2Rvd25yZXYueG1sUEsFBgAAAAAEAAQA9QAAAIsDAAAAAA==&#10;" fillcolor="window" strokecolor="windowText" strokeweight="1pt">
                    <v:textbox>
                      <w:txbxContent>
                        <w:p w:rsidR="005415D8" w:rsidRDefault="005415D8" w:rsidP="005415D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shape id="Полилиния 478" o:spid="_x0000_s1417" style="position:absolute;left:34140;top:4902;width:1410;height:191;visibility:visible;mso-wrap-style:square;v-text-anchor:middle" coordsize="140970,190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k6GcIA&#10;AADcAAAADwAAAGRycy9kb3ducmV2LnhtbERPTWvCQBC9F/oflil4q5tK0TZ1FRGrXhRMK/Q4ZMck&#10;NTsbs6vGf+8cCj0+3vd42rlaXagNlWcDL/0EFHHubcWFge+vz+c3UCEiW6w9k4EbBZhOHh/GmFp/&#10;5R1dslgoCeGQooEyxibVOuQlOQx93xALd/CtwyiwLbRt8SrhrtaDJBlqhxVLQ4kNzUvKj9nZGdhv&#10;aDjnvQiW69PhZ7a1i9XvuzG9p272ASpSF//Ff+61NfA6krVyRo6Ant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qToZwgAAANwAAAAPAAAAAAAAAAAAAAAAAJgCAABkcnMvZG93&#10;bnJldi54bWxQSwUGAAAAAAQABAD1AAAAhwMAAAAA&#10;" path="m,c22542,9207,45085,18415,68580,19050v23495,635,47942,-7303,72390,-15240e" filled="f" strokecolor="black [3213]">
                    <v:path arrowok="t" o:connecttype="custom" o:connectlocs="0,0;68580,19050;140970,3810" o:connectangles="0,0,0"/>
                  </v:shape>
                  <v:shape id="Полилиния 479" o:spid="_x0000_s1418" style="position:absolute;left:33568;top:5778;width:2782;height:511;visibility:visible;mso-wrap-style:square;v-text-anchor:middle" coordsize="278130,510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haQMUA&#10;AADcAAAADwAAAGRycy9kb3ducmV2LnhtbESPQWvCQBSE7wX/w/IEb3VTEaOpq4gg9lChRgWPr9nX&#10;JJh9G7JrEv+9Wyj0OMzMN8xy3ZtKtNS40rKCt3EEgjizuuRcwfm0e52DcB5ZY2WZFDzIwXo1eFli&#10;om3HR2pTn4sAYZeggsL7OpHSZQUZdGNbEwfvxzYGfZBNLnWDXYCbSk6iaCYNlhwWCqxpW1B2S+9G&#10;QdztLrfD/vN0/3KX9Fp1cdufv5UaDfvNOwhPvf8P/7U/tIJpvIDfM+EIyNUT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eFpAxQAAANwAAAAPAAAAAAAAAAAAAAAAAJgCAABkcnMv&#10;ZG93bnJldi54bWxQSwUGAAAAAAQABAD1AAAAigMAAAAA&#10;" path="m,c12700,9207,25400,18415,45720,26670v20320,8255,48260,19685,76200,22860c149860,52705,187325,50800,213360,45720v26035,-5080,45402,-15875,64770,-26670e" filled="f" strokecolor="black [3213]">
                    <v:path arrowok="t" o:connecttype="custom" o:connectlocs="0,0;45720,26670;121920,49530;213360,45720;278130,19050" o:connectangles="0,0,0,0,0"/>
                  </v:shape>
                  <v:shape id="Полилиния 480" o:spid="_x0000_s1419" style="position:absolute;left:33683;top:7302;width:2781;height:382;visibility:visible;mso-wrap-style:square;v-text-anchor:middle" coordsize="278130,381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dTwMIA&#10;AADcAAAADwAAAGRycy9kb3ducmV2LnhtbERPu2rDMBTdA/kHcQPdYrlpKK4bJYSQF3Rp3Q4dL9at&#10;bCpdGUtxnL+PhkLHw3mvNqOzYqA+tJ4VPGY5COLa65aNgq/Pw7wAESKyRuuZFNwowGY9nayw1P7K&#10;HzRU0YgUwqFEBU2MXSllqBtyGDLfESfux/cOY4K9kbrHawp3Vi7y/Fk6bDk1NNjRrqH6t7o4BdK+&#10;DU+m2t/eT6PNdy/6ezjuz0o9zMbtK4hIY/wX/7nPWsGySPPTmXQE5P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p1PAwgAAANwAAAAPAAAAAAAAAAAAAAAAAJgCAABkcnMvZG93&#10;bnJldi54bWxQSwUGAAAAAAQABAD1AAAAhwMAAAAA&#10;" path="m,c16192,6350,32385,12700,60960,19050v28575,6350,74295,20320,110490,19050c207645,36830,242887,24130,278130,11430e" filled="f" strokecolor="black [3213]">
                    <v:path arrowok="t" o:connecttype="custom" o:connectlocs="0,0;60960,19050;171450,38100;278130,11430" o:connectangles="0,0,0,0"/>
                  </v:shape>
                  <v:shape id="Полилиния 481" o:spid="_x0000_s1420" style="position:absolute;left:33769;top:7600;width:3734;height:762;visibility:visible;mso-wrap-style:square;v-text-anchor:middle" coordsize="373380,76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YQmMUA&#10;AADcAAAADwAAAGRycy9kb3ducmV2LnhtbESPQWvCQBSE7wX/w/IEb3WjSAmpq2igopBLtYceH9nX&#10;ZDX7Ns2uMfn33UKhx2FmvmHW28E2oqfOG8cKFvMEBHHptOFKwcfl7TkF4QOyxsYxKRjJw3YzeVpj&#10;pt2D36k/h0pECPsMFdQhtJmUvqzJop+7ljh6X66zGKLsKqk7fES4beQySV6kRcNxocaW8prK2/lu&#10;FfTX4rQfzac/HlamyAs3pt+nXKnZdNi9ggg0hP/wX/uoFazSBfyeiUdAb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FhCYxQAAANwAAAAPAAAAAAAAAAAAAAAAAJgCAABkcnMv&#10;ZG93bnJldi54bWxQSwUGAAAAAAQABAD1AAAAigMAAAAA&#10;" path="m,c20320,12700,40640,25400,68580,38100v27940,12700,62865,31750,99060,38100c203835,82550,251460,82550,285750,76200v34290,-6350,60960,-22225,87630,-38100e" filled="f" strokecolor="black [3213]">
                    <v:path arrowok="t" o:connecttype="custom" o:connectlocs="0,0;68580,38100;167640,76200;285750,76200;373380,38100" o:connectangles="0,0,0,0,0"/>
                  </v:shape>
                  <v:oval id="Овал 482" o:spid="_x0000_s1421" style="position:absolute;left:30787;top:5924;width:1080;height:1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1pg8YA&#10;AADcAAAADwAAAGRycy9kb3ducmV2LnhtbESPQWsCMRSE70L/Q3iF3jRbKV1ZjdLaWgvSQ630/Ni8&#10;btZuXpYkrqu/3giFHoeZ+YaZLXrbiI58qB0ruB9lIIhLp2uuFOy+VsMJiBCRNTaOScGJAizmN4MZ&#10;Ftod+ZO6baxEgnAoUIGJsS2kDKUhi2HkWuLk/ThvMSbpK6k9HhPcNnKcZY/SYs1pwWBLS0Pl7/Zg&#10;FYR9+7zefOxNnr99v+b+fO765YtSd7f90xREpD7+h//a71rBw2QM1zPpCMj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O1pg8YAAADcAAAADwAAAAAAAAAAAAAAAACYAgAAZHJz&#10;L2Rvd25yZXYueG1sUEsFBgAAAAAEAAQA9QAAAIsDAAAAAA==&#10;" fillcolor="window" strokecolor="windowText" strokeweight="1pt">
                    <v:textbox>
                      <w:txbxContent>
                        <w:p w:rsidR="005415D8" w:rsidRDefault="005415D8" w:rsidP="005415D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83" o:spid="_x0000_s1422" style="position:absolute;left:31867;top:5924;width:1080;height:18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HMGMcA&#10;AADcAAAADwAAAGRycy9kb3ducmV2LnhtbESPS2vDMBCE74X+B7GF3Bq5TamDGyW06SsQcsiDnBdr&#10;azm1VkZSHTe/vioEchxm5htmMuttIzryoXas4G6YgSAuna65UrDbvt+OQYSIrLFxTAp+KcBsen01&#10;wUK7I6+p28RKJAiHAhWYGNtCylAashiGriVO3pfzFmOSvpLa4zHBbSPvs+xRWqw5LRhsaW6o/N78&#10;WAXh0L58LlcHk+cf+7fcn05dP39VanDTPz+BiNTHS/jcXmgFD+MR/J9JR0BO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OhzBjHAAAA3AAAAA8AAAAAAAAAAAAAAAAAmAIAAGRy&#10;cy9kb3ducmV2LnhtbFBLBQYAAAAABAAEAPUAAACMAwAAAAA=&#10;" fillcolor="window" strokecolor="windowText" strokeweight="1pt">
                    <v:textbox>
                      <w:txbxContent>
                        <w:p w:rsidR="005415D8" w:rsidRDefault="005415D8" w:rsidP="005415D8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shape id="Прямая со стрелкой 484" o:spid="_x0000_s1423" type="#_x0000_t32" style="position:absolute;left:31759;top:2901;width:0;height:21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RBUMUAAADcAAAADwAAAGRycy9kb3ducmV2LnhtbESPQWvCQBSE7wX/w/IEL6VuFFtD6ioa&#10;EHo1FbS3R/Y1CWbfht1Vo7++Kwg9DjPzDbNY9aYVF3K+saxgMk5AEJdWN1wp2H9v31IQPiBrbC2T&#10;ght5WC0HLwvMtL3yji5FqESEsM9QQR1Cl0npy5oM+rHtiKP3a53BEKWrpHZ4jXDTymmSfEiDDceF&#10;GjvKaypPxdkomJ7z++51vXHzQ5+nx2Lzc9xX70qNhv36E0SgPvyHn+0vrWCWzuBxJh4B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ERBUMUAAADcAAAADwAAAAAAAAAA&#10;AAAAAAChAgAAZHJzL2Rvd25yZXYueG1sUEsFBgAAAAAEAAQA+QAAAJMDAAAAAA==&#10;" strokecolor="black [3213]">
                    <v:stroke endarrow="classic" endarrowwidth="narrow" endarrowlength="long"/>
                  </v:shape>
                  <v:line id="Прямая соединительная линия 485" o:spid="_x0000_s1424" style="position:absolute;visibility:visible;mso-wrap-style:square" from="31867,7181" to="31867,10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oPPsYAAADcAAAADwAAAGRycy9kb3ducmV2LnhtbESPQWvCQBSE74X+h+UVvNWNUk2IrhIK&#10;QtVTbcXrI/tM0mbfht1tjP31XaHgcZiZb5jlejCt6Mn5xrKCyTgBQVxa3XCl4PNj85yB8AFZY2uZ&#10;FFzJw3r1+LDEXNsLv1N/CJWIEPY5KqhD6HIpfVmTQT+2HXH0ztYZDFG6SmqHlwg3rZwmyVwabDgu&#10;1NjRa03l9+HHKMjK3Zcr0mI7mR279Lef7uebU6rU6GkoFiACDeEe/m+/aQUv2QxuZ+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vqDz7GAAAA3AAAAA8AAAAAAAAA&#10;AAAAAAAAoQIAAGRycy9kb3ducmV2LnhtbFBLBQYAAAAABAAEAPkAAACUAwAAAAA=&#10;" strokecolor="black [3213]"/>
                  <v:line id="Прямая соединительная линия 486" o:spid="_x0000_s1425" style="position:absolute;visibility:visible;mso-wrap-style:square" from="30945,7460" to="31867,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iRScYAAADcAAAADwAAAGRycy9kb3ducmV2LnhtbESPQWvCQBSE74X+h+UVeqsbpU1CdJVQ&#10;EGp7qlW8PrLPJDb7NuxuY/TXu4VCj8PMfMMsVqPpxEDOt5YVTCcJCOLK6pZrBbuv9VMOwgdkjZ1l&#10;UnAhD6vl/d0CC23P/EnDNtQiQtgXqKAJoS+k9FVDBv3E9sTRO1pnMETpaqkdniPcdHKWJKk02HJc&#10;aLCn14aq7+2PUZBX7ydXZuVm+rLvs+sw+0jXh0ypx4exnIMINIb/8F/7TSt4zlP4PR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4kUnGAAAA3AAAAA8AAAAAAAAA&#10;AAAAAAAAoQIAAGRycy9kb3ducmV2LnhtbFBLBQYAAAAABAAEAPkAAACUAwAAAAA=&#10;" strokecolor="black [3213]"/>
                  <v:line id="Прямая соединительная линия 487" o:spid="_x0000_s1426" style="position:absolute;flip:x;visibility:visible;mso-wrap-style:square" from="31867,7460" to="32788,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R0psQAAADcAAAADwAAAGRycy9kb3ducmV2LnhtbESP0WoCMRRE3wv9h3ALvtWsYq2uRlGh&#10;UHyRqh9w2Vw3i5ubNYm67tc3QqGPw8ycYebL1tbiRj5UjhUM+hkI4sLpiksFx8PX+wREiMgaa8ek&#10;4EEBlovXlznm2t35h277WIoE4ZCjAhNjk0sZCkMWQ981xMk7OW8xJulLqT3eE9zWcphlY2mx4rRg&#10;sKGNoeK8v1oFdReP3XS9MV12GT30bjd2/mOrVO+tXc1ARGrjf/iv/a0VjCaf8DyTjo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hHSmxAAAANwAAAAPAAAAAAAAAAAA&#10;AAAAAKECAABkcnMvZG93bnJldi54bWxQSwUGAAAAAAQABAD5AAAAkgMAAAAA&#10;" strokecolor="black [3213]"/>
                  <v:shape id="Полилиния 488" o:spid="_x0000_s1427" style="position:absolute;left:31168;top:9550;width:2477;height:293;visibility:visible;mso-wrap-style:square;v-text-anchor:middle" coordsize="247650,293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Pdf8EA&#10;AADcAAAADwAAAGRycy9kb3ducmV2LnhtbERPy4rCMBTdD/gP4QpuBk0ro0g1iggjs5xaQZfX5vah&#10;zU1pMtr5e7MQXB7Oe7XpTSPu1LnasoJ4EoEgzq2uuVRwzL7HCxDOI2tsLJOCf3KwWQ8+Vpho++CU&#10;7gdfihDCLkEFlfdtIqXLKzLoJrYlDlxhO4M+wK6UusNHCDeNnEbRXBqsOTRU2NKuovx2+DMKZDbP&#10;fotLkcZpfD41xSzbf+6vSo2G/XYJwlPv3+KX+0cr+FqEteFMOAJy/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j3X/BAAAA3AAAAA8AAAAAAAAAAAAAAAAAmAIAAGRycy9kb3du&#10;cmV2LnhtbFBLBQYAAAAABAAEAPUAAACGAwAAAAA=&#10;" path="m,c27305,11112,54610,22225,80010,26670v25400,4445,44450,2540,72390,c180340,24130,213995,17780,247650,11430e" filled="f" strokecolor="black [3213]">
                    <v:path arrowok="t" o:connecttype="custom" o:connectlocs="0,0;80010,26670;152400,26670;247650,11430" o:connectangles="0,0,0,0"/>
                  </v:shape>
                  <v:shape id="Полилиния 489" o:spid="_x0000_s1428" style="position:absolute;left:2403;top:3359;width:1943;height:324;visibility:visible;mso-wrap-style:square;v-text-anchor:middle" coordsize="194310,323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4oscMA&#10;AADcAAAADwAAAGRycy9kb3ducmV2LnhtbESP3WrCQBCF74W+wzIF73RTaSWmriINRfHKRB9gyE6T&#10;0Oxsml2T+PZdQfDycH4+zno7mkb01LnasoK3eQSCuLC65lLB5fw9i0E4j6yxsUwKbuRgu3mZrDHR&#10;duCM+tyXIoywS1BB5X2bSOmKigy6uW2Jg/djO4M+yK6UusMhjJtGLqJoKQ3WHAgVtvRVUfGbX02A&#10;HA9p/bfbf2TpkJ1TqeP+tHdKTV/H3ScIT6N/hh/tg1bwHq/gfiYcAbn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W4oscMAAADcAAAADwAAAAAAAAAAAAAAAACYAgAAZHJzL2Rv&#10;d25yZXYueG1sUEsFBgAAAAAEAAQA9QAAAIgDAAAAAA==&#10;" path="m,5728c39052,1600,78105,-2527,110490,1918v32385,4445,58102,17462,83820,30480e" filled="f" strokecolor="black [3213]">
                    <v:stroke endarrow="classic" endarrowwidth="narrow" endarrowlength="short"/>
                    <v:path arrowok="t" o:connecttype="custom" o:connectlocs="0,5728;110490,1918;194310,32398" o:connectangles="0,0,0"/>
                  </v:shape>
                  <v:shape id="Полилиния 490" o:spid="_x0000_s1429" style="position:absolute;left:2555;top:5007;width:1829;height:200;visibility:visible;mso-wrap-style:square;v-text-anchor:middle" coordsize="182880,199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IYysAA&#10;AADcAAAADwAAAGRycy9kb3ducmV2LnhtbERPzU7CQBC+m/gOmzHxJluJMbWwECIh8WYEH2DSHdpC&#10;d6bsrlB5eudgwvHL9z9fjqE3Z4qpE3bwPCnAENfiO24cfO82TyWYlJE99sLk4JcSLBf3d3OsvFz4&#10;i87b3BgN4VShgzbnobI21S0FTBMZiJXbSwyYFcbG+ogXDQ+9nRbFqw3YsTa0ONB7S/Vx+xO0V3w8&#10;xlN5tYcTybBprp+lrJ17fBhXMzCZxnwT/7s/vIOXN52vZ/QI2M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9IYysAAAADcAAAADwAAAAAAAAAAAAAAAACYAgAAZHJzL2Rvd25y&#10;ZXYueG1sUEsFBgAAAAAEAAQA9QAAAIUDAAAAAA==&#10;" path="m,4733c34290,1558,68580,-1617,99060,923v30480,2540,57150,10795,83820,19050e" filled="f" strokecolor="black [3213]">
                    <v:stroke endarrow="classic" endarrowwidth="narrow" endarrowlength="short"/>
                    <v:path arrowok="t" o:connecttype="custom" o:connectlocs="0,4733;99060,923;182880,19973" o:connectangles="0,0,0"/>
                  </v:shape>
                  <v:shape id="Полилиния 491" o:spid="_x0000_s1430" style="position:absolute;left:2669;top:7142;width:1639;height:84;visibility:visible;mso-wrap-style:square;v-text-anchor:middle" coordsize="163830,83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Dsn8MA&#10;AADcAAAADwAAAGRycy9kb3ducmV2LnhtbESPQWvCQBSE7wX/w/KE3uquJRSNriJSS65JPOjtkX0m&#10;wezbmF01/ffdQqHHYeabYdbb0XbiQYNvHWuYzxQI4sqZlmsNx/LwtgDhA7LBzjFp+CYP283kZY2p&#10;cU/O6VGEWsQS9ilqaELoUyl91ZBFP3M9cfQubrAYohxqaQZ8xnLbyXelPqTFluNCgz3tG6quxd1q&#10;SL4Sk5XZyfPtdD07lX/u7UJp/ToddysQgcbwH/6jMxO55Rx+z8QjI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bDsn8MAAADcAAAADwAAAAAAAAAAAAAAAACYAgAAZHJzL2Rv&#10;d25yZXYueG1sUEsFBgAAAAAEAAQA9QAAAIgDAAAAAA==&#10;" path="m,8353l106680,733v27305,-1270,42227,-635,57150,e" filled="f" strokecolor="black [3213]">
                    <v:stroke endarrow="classic" endarrowwidth="narrow" endarrowlength="short"/>
                    <v:path arrowok="t" o:connecttype="custom" o:connectlocs="0,8353;106680,733;163830,733" o:connectangles="0,0,0"/>
                  </v:shape>
                  <v:shape id="Полилиния 492" o:spid="_x0000_s1431" style="position:absolute;left:2860;top:7681;width:1714;height:193;visibility:visible;mso-wrap-style:square;v-text-anchor:middle" coordsize="171450,19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jULsQA&#10;AADcAAAADwAAAGRycy9kb3ducmV2LnhtbESPX2vCMBTF3wf7DuEO9jZTZYhWo4gg6ECYnTAfL821&#10;qTY3JYm1+/bLYODj4fz5cebL3jaiIx9qxwqGgwwEcel0zZWC49fmbQIiRGSNjWNS8EMBlovnpznm&#10;2t35QF0RK5FGOOSowMTY5lKG0pDFMHAtcfLOzluMSfpKao/3NG4bOcqysbRYcyIYbGltqLwWN5u4&#10;F//RHb+Nrae71a08fRb7drtW6vWlX81AROrjI/zf3moF79MR/J1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o1C7EAAAA3AAAAA8AAAAAAAAAAAAAAAAAmAIAAGRycy9k&#10;b3ducmV2LnhtbFBLBQYAAAAABAAEAPUAAACJAwAAAAA=&#10;" path="m,19213c29527,10323,59055,1433,87630,163v28575,-1270,56197,5080,83820,11430e" filled="f" strokecolor="black [3213]">
                    <v:stroke endarrow="classic" endarrowwidth="narrow" endarrowlength="short"/>
                    <v:path arrowok="t" o:connecttype="custom" o:connectlocs="0,19213;87630,163;171450,11593" o:connectangles="0,0,0"/>
                  </v:shape>
                  <v:shape id="Поле 493" o:spid="_x0000_s1432" type="#_x0000_t202" style="position:absolute;left:5558;top:2246;width:1552;height:23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z/+cUA&#10;AADcAAAADwAAAGRycy9kb3ducmV2LnhtbESPT2vCQBTE70K/w/IKvZlNrVhNXUWtheLFv9DrI/ua&#10;hGTfxt2tpt/eFQo9DjPzG2Y670wjLuR8ZVnBc5KCIM6trrhQcDp+9McgfEDW2FgmBb/kYT576E0x&#10;0/bKe7ocQiEihH2GCsoQ2kxKn5dk0Ce2JY7et3UGQ5SukNrhNcJNIwdpOpIGK44LJba0KimvDz9G&#10;wd594Wu13G3rjV4Hv9iOTvX7Wamnx27xBiJQF/7Df+1PrWA4eYH7mXgE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vP/5xQAAANwAAAAPAAAAAAAAAAAAAAAAAJgCAABkcnMv&#10;ZG93bnJldi54bWxQSwUGAAAAAAQABAD1AAAAigMAAAAA&#10;" filled="f" stroked="f" strokeweight=".5pt">
                    <v:textbox inset="1mm,1mm,1mm,1mm">
                      <w:txbxContent>
                        <w:p w:rsidR="005415D8" w:rsidRDefault="005415D8" w:rsidP="005415D8">
                          <w:r>
                            <w:t>1</w:t>
                          </w:r>
                        </w:p>
                      </w:txbxContent>
                    </v:textbox>
                  </v:shape>
                  <v:shape id="Поле 433" o:spid="_x0000_s1433" type="#_x0000_t202" style="position:absolute;left:21241;top:9843;width:1552;height:19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fl0MUA&#10;AADcAAAADwAAAGRycy9kb3ducmV2LnhtbESPQWvCQBSE7wX/w/IKvTWb2hBM6ipSUEQoxaSX3h7Z&#10;ZxKafZtm1xj/fVcQehxm5htmuZ5MJ0YaXGtZwUsUgyCurG65VvBVbp8XIJxH1thZJgVXcrBezR6W&#10;mGt74SONha9FgLDLUUHjfZ9L6aqGDLrI9sTBO9nBoA9yqKUe8BLgppPzOE6lwZbDQoM9vTdU/RRn&#10;o+Dj9/vA3HdlkX7uq2znx/q1PCn19Dht3kB4mvx/+N7eawVJlsDtTDg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t+XQxQAAANwAAAAPAAAAAAAAAAAAAAAAAJgCAABkcnMv&#10;ZG93bnJldi54bWxQSwUGAAAAAAQABAD1AAAAigMAAAAA&#10;" fillcolor="white [3212]" stroked="f" strokeweight=".5pt">
                    <v:fill opacity="32896f"/>
                    <v:textbox inset="1mm,0,1mm,0">
                      <w:txbxContent>
                        <w:p w:rsidR="005415D8" w:rsidRDefault="005415D8" w:rsidP="005415D8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2</w:t>
                          </w:r>
                        </w:p>
                      </w:txbxContent>
                    </v:textbox>
                  </v:shape>
                  <v:shape id="Поле 433" o:spid="_x0000_s1434" type="#_x0000_t202" style="position:absolute;left:36661;top:1063;width:1552;height:23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nCFsUA&#10;AADcAAAADwAAAGRycy9kb3ducmV2LnhtbESPT2vCQBTE70K/w/IKvZlNpVpNXUWtheLFv9DrI/ua&#10;hGTfxt2tpt/eFQo9DjPzG2Y670wjLuR8ZVnBc5KCIM6trrhQcDp+9McgfEDW2FgmBb/kYT576E0x&#10;0/bKe7ocQiEihH2GCsoQ2kxKn5dk0Ce2JY7et3UGQ5SukNrhNcJNIwdpOpIGK44LJba0KimvDz9G&#10;wd594Wu13G3rjV4Hv9iOTvX7Wamnx27xBiJQF/7Df+1PreBlMoT7mXgE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GcIWxQAAANwAAAAPAAAAAAAAAAAAAAAAAJgCAABkcnMv&#10;ZG93bnJldi54bWxQSwUGAAAAAAQABAD1AAAAigMAAAAA&#10;" filled="f" stroked="f" strokeweight=".5pt">
                    <v:textbox inset="1mm,1mm,1mm,1mm">
                      <w:txbxContent>
                        <w:p w:rsidR="005415D8" w:rsidRDefault="005415D8" w:rsidP="005415D8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3</w:t>
                          </w:r>
                        </w:p>
                      </w:txbxContent>
                    </v:textbox>
                  </v:shape>
                  <v:shape id="Поле 433" o:spid="_x0000_s1435" type="#_x0000_t202" style="position:absolute;left:32522;top:7860;width:1552;height:17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J1bsYA&#10;AADcAAAADwAAAGRycy9kb3ducmV2LnhtbESPQWvCQBSE7wX/w/IKvdWNbRGNrqIVodWTtuj1kX1m&#10;U7NvQ3abRH+9KxR6HGbmG2Y672wpGqp94VjBoJ+AIM6cLjhX8P21fh6B8AFZY+mYFFzIw3zWe5hi&#10;ql3LO2r2IRcRwj5FBSaEKpXSZ4Ys+r6riKN3crXFEGWdS11jG+G2lC9JMpQWC44LBit6N5Sd979W&#10;wfXSbperVf65KQc/h2OzNq/Z2Cj19NgtJiACdeE//Nf+0ArexkO4n4lHQM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jJ1bsYAAADcAAAADwAAAAAAAAAAAAAAAACYAgAAZHJz&#10;L2Rvd25yZXYueG1sUEsFBgAAAAAEAAQA9QAAAIsDAAAAAA==&#10;" filled="f" stroked="f" strokeweight=".5pt">
                    <v:textbox inset="1mm,0,1mm,0">
                      <w:txbxContent>
                        <w:p w:rsidR="005415D8" w:rsidRDefault="005415D8" w:rsidP="005415D8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4</w:t>
                          </w:r>
                        </w:p>
                      </w:txbxContent>
                    </v:textbox>
                  </v:shape>
                  <v:line id="Прямая соединительная линия 497" o:spid="_x0000_s1436" style="position:absolute;flip:y;visibility:visible;mso-wrap-style:square" from="5831,4203" to="6139,5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3ie8QAAADcAAAADwAAAGRycy9kb3ducmV2LnhtbESP0WoCMRRE3wv+Q7iCbzWrWKurUaog&#10;SF+k6gdcNtfN4uZmm0Rd9+ubQqGPw8ycYZbr1tbiTj5UjhWMhhkI4sLpiksF59PudQYiRGSNtWNS&#10;8KQA61XvZYm5dg/+ovsxliJBOOSowMTY5FKGwpDFMHQNcfIuzluMSfpSao+PBLe1HGfZVFqsOC0Y&#10;bGhrqLgeb1ZB3cVzN99sTZd9T576cJg6//ap1KDffixARGrjf/ivvdcKJvN3+D2Tjo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XeJ7xAAAANwAAAAPAAAAAAAAAAAA&#10;AAAAAKECAABkcnMvZG93bnJldi54bWxQSwUGAAAAAAQABAD5AAAAkgMAAAAA&#10;" strokecolor="black [3213]"/>
                  <v:line id="Прямая соединительная линия 498" o:spid="_x0000_s1437" style="position:absolute;flip:x;visibility:visible;mso-wrap-style:square" from="22017,7714" to="22990,9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J2CcAAAADcAAAADwAAAGRycy9kb3ducmV2LnhtbERPzYrCMBC+L/gOYQRva7qisnaNooIg&#10;XkTXBxia2aZsM6lJ1NqnNwfB48f3P1+2thY38qFyrOBrmIEgLpyuuFRw/t1+foMIEVlj7ZgUPCjA&#10;ctH7mGOu3Z2PdDvFUqQQDjkqMDE2uZShMGQxDF1DnLg/5y3GBH0ptcd7Cre1HGXZVFqsODUYbGhj&#10;qPg/Xa2CuovnbrbemC67jB/6cJg6P9krNei3qx8Qkdr4Fr/cO61gPEtr05l0BOTi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3CdgnAAAAA3AAAAA8AAAAAAAAAAAAAAAAA&#10;oQIAAGRycy9kb3ducmV2LnhtbFBLBQYAAAAABAAEAPkAAACOAwAAAAA=&#10;" strokecolor="black [3213]"/>
                  <v:line id="Прямая соединительная линия 499" o:spid="_x0000_s1438" style="position:absolute;visibility:visible;mso-wrap-style:square" from="20769,7969" to="22017,9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6T5sYAAADcAAAADwAAAGRycy9kb3ducmV2LnhtbESPQWvCQBSE70L/w/IK3nSjWKOpqwRB&#10;UHuqben1kX1Notm3YXeNqb++Wyj0OMzMN8xq05tGdOR8bVnBZJyAIC6srrlU8P62Gy1A+ICssbFM&#10;Cr7Jw2b9MFhhpu2NX6k7hVJECPsMFVQhtJmUvqjIoB/bljh6X9YZDFG6UmqHtwg3jZwmyVwarDku&#10;VNjStqLicroaBYvieHZ5mh8mTx9teu+mL/PdZ6rU8LHPn0EE6sN/+K+91wpmyyX8nolHQK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9+k+bGAAAA3AAAAA8AAAAAAAAA&#10;AAAAAAAAoQIAAGRycy9kb3ducmV2LnhtbFBLBQYAAAAABAAEAPkAAACUAwAAAAA=&#10;" strokecolor="black [3213]"/>
                  <v:line id="Прямая соединительная линия 500" o:spid="_x0000_s1439" style="position:absolute;flip:y;visibility:visible;mso-wrap-style:square" from="35245,2233" to="36661,3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/gFcEAAADcAAAADwAAAGRycy9kb3ducmV2LnhtbERPzWoCMRC+F3yHMIK3mrSo6NYoVhCk&#10;F6n6AMNmulm6maxJ1HWf3hwKPX58/8t15xpxoxBrzxrexgoEcelNzZWG82n3OgcRE7LBxjNpeFCE&#10;9WrwssTC+Dt/0+2YKpFDOBaowabUFlLG0pLDOPYtceZ+fHCYMgyVNAHvOdw18l2pmXRYc26w2NLW&#10;Uvl7vDoNTZ/O/eJza3t1mTzM4TDzYfql9WjYbT5AJOrSv/jPvTcapirPz2fyEZCr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X+AVwQAAANwAAAAPAAAAAAAAAAAAAAAA&#10;AKECAABkcnMvZG93bnJldi54bWxQSwUGAAAAAAQABAD5AAAAjwMAAAAA&#10;" strokecolor="black [3213]"/>
                  <v:line id="Прямая соединительная линия 501" o:spid="_x0000_s1440" style="position:absolute;visibility:visible;mso-wrap-style:square" from="32295,6979" to="32947,82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MF+sUAAADcAAAADwAAAGRycy9kb3ducmV2LnhtbESPQWvCQBSE7wX/w/IEb3UTQSPRVYIg&#10;WHvStvT6yD6TtNm3YXcbo7++KxR6HGbmG2a9HUwrenK+sawgnSYgiEurG64UvL/tn5cgfEDW2Fom&#10;BTfysN2MntaYa3vlE/XnUIkIYZ+jgjqELpfSlzUZ9FPbEUfvYp3BEKWrpHZ4jXDTylmSLKTBhuNC&#10;jR3taiq/zz9GwbI8frkiK17S+UeX3fvZ62L/mSk1GQ/FCkSgIfyH/9oHrWCepPA4E4+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+MF+sUAAADcAAAADwAAAAAAAAAA&#10;AAAAAAChAgAAZHJzL2Rvd25yZXYueG1sUEsFBgAAAAAEAAQA+QAAAJMDAAAAAA==&#10;" strokecolor="black [3213]"/>
                </v:group>
                <w10:anchorlock/>
              </v:group>
            </w:pict>
          </mc:Fallback>
        </mc:AlternateContent>
      </w:r>
    </w:p>
    <w:p w:rsidR="003F21A5" w:rsidRDefault="003F21A5" w:rsidP="003F21A5">
      <w:pPr>
        <w:jc w:val="center"/>
        <w:rPr>
          <w:color w:val="000000"/>
          <w:szCs w:val="28"/>
        </w:rPr>
      </w:pPr>
      <w:r w:rsidRPr="003F21A5">
        <w:rPr>
          <w:color w:val="000000"/>
          <w:szCs w:val="28"/>
        </w:rPr>
        <w:t xml:space="preserve">Рис. Схема образования и схлопывания </w:t>
      </w:r>
      <w:proofErr w:type="spellStart"/>
      <w:r w:rsidRPr="003F21A5">
        <w:rPr>
          <w:color w:val="000000"/>
          <w:szCs w:val="28"/>
        </w:rPr>
        <w:t>кавитационных</w:t>
      </w:r>
      <w:proofErr w:type="spellEnd"/>
      <w:r w:rsidRPr="003F21A5">
        <w:rPr>
          <w:color w:val="000000"/>
          <w:szCs w:val="28"/>
        </w:rPr>
        <w:t xml:space="preserve"> каверн</w:t>
      </w:r>
      <w:r w:rsidR="00347D98">
        <w:rPr>
          <w:color w:val="000000"/>
          <w:szCs w:val="28"/>
        </w:rPr>
        <w:t>:</w:t>
      </w:r>
    </w:p>
    <w:p w:rsidR="00347D98" w:rsidRPr="003F21A5" w:rsidRDefault="00347D98" w:rsidP="003F21A5">
      <w:pPr>
        <w:jc w:val="center"/>
        <w:rPr>
          <w:color w:val="000000"/>
          <w:szCs w:val="28"/>
        </w:rPr>
      </w:pPr>
      <w:r>
        <w:rPr>
          <w:color w:val="000000"/>
          <w:szCs w:val="28"/>
        </w:rPr>
        <w:t xml:space="preserve">1 – ядро кавитации; 2 – </w:t>
      </w:r>
      <w:proofErr w:type="spellStart"/>
      <w:r>
        <w:rPr>
          <w:color w:val="000000"/>
          <w:szCs w:val="28"/>
        </w:rPr>
        <w:t>кавитационные</w:t>
      </w:r>
      <w:proofErr w:type="spellEnd"/>
      <w:r>
        <w:rPr>
          <w:color w:val="000000"/>
          <w:szCs w:val="28"/>
        </w:rPr>
        <w:t xml:space="preserve"> пузырьки; 3 – пузырек; 4 – разрушение п</w:t>
      </w:r>
      <w:r>
        <w:rPr>
          <w:color w:val="000000"/>
          <w:szCs w:val="28"/>
        </w:rPr>
        <w:t>у</w:t>
      </w:r>
      <w:r>
        <w:rPr>
          <w:color w:val="000000"/>
          <w:szCs w:val="28"/>
        </w:rPr>
        <w:t>зырька.</w:t>
      </w:r>
    </w:p>
    <w:p w:rsidR="00AB609E" w:rsidRDefault="00347D98" w:rsidP="00F4165A">
      <w:pPr>
        <w:ind w:firstLine="510"/>
        <w:jc w:val="both"/>
        <w:rPr>
          <w:color w:val="000000"/>
          <w:sz w:val="28"/>
          <w:szCs w:val="28"/>
        </w:rPr>
      </w:pPr>
      <w:proofErr w:type="gramStart"/>
      <w:r>
        <w:rPr>
          <w:color w:val="000000"/>
          <w:sz w:val="28"/>
          <w:szCs w:val="28"/>
        </w:rPr>
        <w:t>В движущейся с большой скоростью потоке жидкости на участках сужения или наличия препятствий на его пути давление может сн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зиться до давления парообразования жидкости при данной температ</w:t>
      </w:r>
      <w:r>
        <w:rPr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>ре.</w:t>
      </w:r>
      <w:proofErr w:type="gramEnd"/>
      <w:r>
        <w:rPr>
          <w:color w:val="000000"/>
          <w:sz w:val="28"/>
          <w:szCs w:val="28"/>
        </w:rPr>
        <w:t xml:space="preserve"> При этом в отдельных микрообъемах жидкости могут произойти разрывы </w:t>
      </w:r>
      <w:proofErr w:type="spellStart"/>
      <w:r>
        <w:rPr>
          <w:color w:val="000000"/>
          <w:sz w:val="28"/>
          <w:szCs w:val="28"/>
        </w:rPr>
        <w:t>сплошности</w:t>
      </w:r>
      <w:proofErr w:type="spellEnd"/>
      <w:r>
        <w:rPr>
          <w:color w:val="000000"/>
          <w:sz w:val="28"/>
          <w:szCs w:val="28"/>
        </w:rPr>
        <w:t xml:space="preserve"> среды, образование пустот (1 на рис.) и заполн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ние их паром или газом</w:t>
      </w:r>
      <w:r w:rsidR="00AB609E">
        <w:rPr>
          <w:color w:val="000000"/>
          <w:sz w:val="28"/>
          <w:szCs w:val="28"/>
        </w:rPr>
        <w:t xml:space="preserve"> с образование </w:t>
      </w:r>
      <w:proofErr w:type="spellStart"/>
      <w:r w:rsidR="00AB609E">
        <w:rPr>
          <w:color w:val="000000"/>
          <w:sz w:val="28"/>
          <w:szCs w:val="28"/>
        </w:rPr>
        <w:t>кавитационных</w:t>
      </w:r>
      <w:proofErr w:type="spellEnd"/>
      <w:r w:rsidR="00AB609E">
        <w:rPr>
          <w:color w:val="000000"/>
          <w:sz w:val="28"/>
          <w:szCs w:val="28"/>
        </w:rPr>
        <w:t xml:space="preserve"> пустот</w:t>
      </w:r>
      <w:r>
        <w:rPr>
          <w:color w:val="000000"/>
          <w:sz w:val="28"/>
          <w:szCs w:val="28"/>
        </w:rPr>
        <w:t xml:space="preserve"> (2 на рис.). Это приводит к возникновению микропузырьков размером п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 xml:space="preserve">рядка нескольких десятков микрометров. </w:t>
      </w:r>
      <w:r w:rsidR="00AB609E">
        <w:rPr>
          <w:color w:val="000000"/>
          <w:sz w:val="28"/>
          <w:szCs w:val="28"/>
        </w:rPr>
        <w:t>После обтекания неровности скорость движения жидкости снижается, а статическое давление ув</w:t>
      </w:r>
      <w:r w:rsidR="00AB609E">
        <w:rPr>
          <w:color w:val="000000"/>
          <w:sz w:val="28"/>
          <w:szCs w:val="28"/>
        </w:rPr>
        <w:t>е</w:t>
      </w:r>
      <w:r w:rsidR="00AB609E">
        <w:rPr>
          <w:color w:val="000000"/>
          <w:sz w:val="28"/>
          <w:szCs w:val="28"/>
        </w:rPr>
        <w:t>личивается. Происходит конденсация пара и растворение газа, сопр</w:t>
      </w:r>
      <w:r w:rsidR="00AB609E">
        <w:rPr>
          <w:color w:val="000000"/>
          <w:sz w:val="28"/>
          <w:szCs w:val="28"/>
        </w:rPr>
        <w:t>о</w:t>
      </w:r>
      <w:r w:rsidR="00AB609E">
        <w:rPr>
          <w:color w:val="000000"/>
          <w:sz w:val="28"/>
          <w:szCs w:val="28"/>
        </w:rPr>
        <w:t>вождающееся схлопыванием пузырька.</w:t>
      </w:r>
      <w:r w:rsidR="00647972">
        <w:rPr>
          <w:color w:val="000000"/>
          <w:sz w:val="28"/>
          <w:szCs w:val="28"/>
        </w:rPr>
        <w:t xml:space="preserve"> Поверхность пузырька пр</w:t>
      </w:r>
      <w:r w:rsidR="00647972">
        <w:rPr>
          <w:color w:val="000000"/>
          <w:sz w:val="28"/>
          <w:szCs w:val="28"/>
        </w:rPr>
        <w:t>о</w:t>
      </w:r>
      <w:r w:rsidR="00647972">
        <w:rPr>
          <w:color w:val="000000"/>
          <w:sz w:val="28"/>
          <w:szCs w:val="28"/>
        </w:rPr>
        <w:t>давливается и в него с большой скоростью устремляются молекулы жидкости (4 на рис.).</w:t>
      </w:r>
    </w:p>
    <w:p w:rsidR="00AB609E" w:rsidRPr="00022571" w:rsidRDefault="00AB609E" w:rsidP="00F4165A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Многократно повторяющиеся ударные импульсы вызывают уст</w:t>
      </w:r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</w:rPr>
        <w:t>лостное разрушение материала детали. Износ поверхности детали обычно имеет форму отдельных углублений, которые затем объед</w:t>
      </w:r>
      <w:r>
        <w:rPr>
          <w:color w:val="000000"/>
          <w:sz w:val="28"/>
          <w:szCs w:val="28"/>
        </w:rPr>
        <w:t>и</w:t>
      </w:r>
      <w:r>
        <w:rPr>
          <w:color w:val="000000"/>
          <w:sz w:val="28"/>
          <w:szCs w:val="28"/>
        </w:rPr>
        <w:t>няются в колее крупные каверны, имеющие губчатую форму.</w:t>
      </w:r>
    </w:p>
    <w:p w:rsidR="00647972" w:rsidRDefault="00647972" w:rsidP="00F4165A">
      <w:pPr>
        <w:ind w:firstLine="510"/>
        <w:jc w:val="both"/>
        <w:rPr>
          <w:bCs/>
          <w:iCs/>
          <w:color w:val="000000"/>
          <w:sz w:val="28"/>
          <w:szCs w:val="28"/>
        </w:rPr>
      </w:pPr>
      <w:r>
        <w:rPr>
          <w:bCs/>
          <w:iCs/>
          <w:color w:val="000000"/>
          <w:sz w:val="28"/>
          <w:szCs w:val="28"/>
        </w:rPr>
        <w:t xml:space="preserve">Интенсивность </w:t>
      </w:r>
      <w:proofErr w:type="spellStart"/>
      <w:r>
        <w:rPr>
          <w:bCs/>
          <w:iCs/>
          <w:color w:val="000000"/>
          <w:sz w:val="28"/>
          <w:szCs w:val="28"/>
        </w:rPr>
        <w:t>кавитационного</w:t>
      </w:r>
      <w:proofErr w:type="spellEnd"/>
      <w:r>
        <w:rPr>
          <w:bCs/>
          <w:iCs/>
          <w:color w:val="000000"/>
          <w:sz w:val="28"/>
          <w:szCs w:val="28"/>
        </w:rPr>
        <w:t xml:space="preserve"> изнашивания зависит от свойств жидкости, материалов деталей, режимы работы машины.</w:t>
      </w:r>
    </w:p>
    <w:p w:rsidR="00233F65" w:rsidRPr="00022571" w:rsidRDefault="00233F65" w:rsidP="00F4165A">
      <w:pPr>
        <w:ind w:firstLine="510"/>
        <w:jc w:val="both"/>
        <w:rPr>
          <w:bCs/>
          <w:iCs/>
          <w:color w:val="000000"/>
          <w:sz w:val="28"/>
          <w:szCs w:val="28"/>
        </w:rPr>
      </w:pPr>
      <w:proofErr w:type="spellStart"/>
      <w:r w:rsidRPr="00022571">
        <w:rPr>
          <w:bCs/>
          <w:iCs/>
          <w:color w:val="000000"/>
          <w:sz w:val="28"/>
          <w:szCs w:val="28"/>
        </w:rPr>
        <w:lastRenderedPageBreak/>
        <w:t>Кавитационная</w:t>
      </w:r>
      <w:proofErr w:type="spellEnd"/>
      <w:r w:rsidRPr="00022571">
        <w:rPr>
          <w:bCs/>
          <w:iCs/>
          <w:color w:val="000000"/>
          <w:sz w:val="28"/>
          <w:szCs w:val="28"/>
        </w:rPr>
        <w:t xml:space="preserve"> стойкость </w:t>
      </w:r>
      <w:r w:rsidRPr="00647972">
        <w:rPr>
          <w:bCs/>
          <w:iCs/>
          <w:color w:val="000000"/>
          <w:sz w:val="28"/>
          <w:szCs w:val="28"/>
          <w:u w:val="single"/>
        </w:rPr>
        <w:t>металлов</w:t>
      </w:r>
      <w:r w:rsidRPr="00022571">
        <w:rPr>
          <w:bCs/>
          <w:iCs/>
          <w:color w:val="000000"/>
          <w:sz w:val="28"/>
          <w:szCs w:val="28"/>
        </w:rPr>
        <w:t xml:space="preserve"> определяется их структурой и свойствами. С увеличением содержания углерода в сталях, при нал</w:t>
      </w:r>
      <w:r w:rsidRPr="00022571">
        <w:rPr>
          <w:bCs/>
          <w:iCs/>
          <w:color w:val="000000"/>
          <w:sz w:val="28"/>
          <w:szCs w:val="28"/>
        </w:rPr>
        <w:t>и</w:t>
      </w:r>
      <w:r w:rsidRPr="00022571">
        <w:rPr>
          <w:bCs/>
          <w:iCs/>
          <w:color w:val="000000"/>
          <w:sz w:val="28"/>
          <w:szCs w:val="28"/>
        </w:rPr>
        <w:t>чии легирующих добавок, при закалке и др. видах упрочнения сто</w:t>
      </w:r>
      <w:r w:rsidRPr="00022571">
        <w:rPr>
          <w:bCs/>
          <w:iCs/>
          <w:color w:val="000000"/>
          <w:sz w:val="28"/>
          <w:szCs w:val="28"/>
        </w:rPr>
        <w:t>й</w:t>
      </w:r>
      <w:r w:rsidRPr="00022571">
        <w:rPr>
          <w:bCs/>
          <w:iCs/>
          <w:color w:val="000000"/>
          <w:sz w:val="28"/>
          <w:szCs w:val="28"/>
        </w:rPr>
        <w:t>кость к изнашиванию возрастает. При увеличении твердости износ</w:t>
      </w:r>
      <w:r w:rsidRPr="00022571">
        <w:rPr>
          <w:bCs/>
          <w:iCs/>
          <w:color w:val="000000"/>
          <w:sz w:val="28"/>
          <w:szCs w:val="28"/>
        </w:rPr>
        <w:t>о</w:t>
      </w:r>
      <w:r w:rsidRPr="00022571">
        <w:rPr>
          <w:bCs/>
          <w:iCs/>
          <w:color w:val="000000"/>
          <w:sz w:val="28"/>
          <w:szCs w:val="28"/>
        </w:rPr>
        <w:t>стойкость возрастает.</w:t>
      </w:r>
    </w:p>
    <w:p w:rsidR="00233F65" w:rsidRPr="00022571" w:rsidRDefault="00233F65" w:rsidP="00F4165A">
      <w:pPr>
        <w:ind w:firstLine="510"/>
        <w:jc w:val="both"/>
        <w:rPr>
          <w:bCs/>
          <w:iCs/>
          <w:color w:val="000000"/>
          <w:sz w:val="28"/>
          <w:szCs w:val="28"/>
        </w:rPr>
      </w:pPr>
      <w:r w:rsidRPr="00647972">
        <w:rPr>
          <w:bCs/>
          <w:iCs/>
          <w:color w:val="000000"/>
          <w:sz w:val="28"/>
          <w:szCs w:val="28"/>
          <w:u w:val="single"/>
        </w:rPr>
        <w:t>Полимерные</w:t>
      </w:r>
      <w:r w:rsidRPr="00022571">
        <w:rPr>
          <w:bCs/>
          <w:iCs/>
          <w:color w:val="000000"/>
          <w:sz w:val="28"/>
          <w:szCs w:val="28"/>
        </w:rPr>
        <w:t xml:space="preserve"> материалы и </w:t>
      </w:r>
      <w:r w:rsidRPr="00647972">
        <w:rPr>
          <w:bCs/>
          <w:iCs/>
          <w:color w:val="000000"/>
          <w:sz w:val="28"/>
          <w:szCs w:val="28"/>
          <w:u w:val="single"/>
        </w:rPr>
        <w:t>эластомеры</w:t>
      </w:r>
      <w:r w:rsidRPr="00022571">
        <w:rPr>
          <w:bCs/>
          <w:iCs/>
          <w:color w:val="000000"/>
          <w:sz w:val="28"/>
          <w:szCs w:val="28"/>
        </w:rPr>
        <w:t xml:space="preserve"> отличаются высокой изн</w:t>
      </w:r>
      <w:r w:rsidRPr="00022571">
        <w:rPr>
          <w:bCs/>
          <w:iCs/>
          <w:color w:val="000000"/>
          <w:sz w:val="28"/>
          <w:szCs w:val="28"/>
        </w:rPr>
        <w:t>о</w:t>
      </w:r>
      <w:r w:rsidRPr="00022571">
        <w:rPr>
          <w:bCs/>
          <w:iCs/>
          <w:color w:val="000000"/>
          <w:sz w:val="28"/>
          <w:szCs w:val="28"/>
        </w:rPr>
        <w:t>состойкостью</w:t>
      </w:r>
      <w:r w:rsidR="00647972">
        <w:rPr>
          <w:bCs/>
          <w:iCs/>
          <w:color w:val="000000"/>
          <w:sz w:val="28"/>
          <w:szCs w:val="28"/>
        </w:rPr>
        <w:t>.</w:t>
      </w:r>
      <w:r w:rsidRPr="00022571">
        <w:rPr>
          <w:bCs/>
          <w:iCs/>
          <w:color w:val="000000"/>
          <w:sz w:val="28"/>
          <w:szCs w:val="28"/>
        </w:rPr>
        <w:t xml:space="preserve"> Эластомеры способны к большим упругим деформац</w:t>
      </w:r>
      <w:r w:rsidRPr="00022571">
        <w:rPr>
          <w:bCs/>
          <w:iCs/>
          <w:color w:val="000000"/>
          <w:sz w:val="28"/>
          <w:szCs w:val="28"/>
        </w:rPr>
        <w:t>и</w:t>
      </w:r>
      <w:r w:rsidRPr="00022571">
        <w:rPr>
          <w:bCs/>
          <w:iCs/>
          <w:color w:val="000000"/>
          <w:sz w:val="28"/>
          <w:szCs w:val="28"/>
        </w:rPr>
        <w:t>ям и поглощению энергии удара при схлопывании пузырьков.</w:t>
      </w:r>
    </w:p>
    <w:p w:rsidR="00233F65" w:rsidRPr="00552B33" w:rsidRDefault="00233F65" w:rsidP="00F4165A">
      <w:pPr>
        <w:ind w:firstLine="510"/>
        <w:jc w:val="center"/>
        <w:rPr>
          <w:bCs/>
          <w:iCs/>
          <w:color w:val="000000"/>
          <w:sz w:val="28"/>
          <w:szCs w:val="28"/>
        </w:rPr>
      </w:pPr>
    </w:p>
    <w:p w:rsidR="002D1D06" w:rsidRDefault="002D1D06" w:rsidP="00F4165A">
      <w:pPr>
        <w:ind w:firstLine="510"/>
        <w:jc w:val="center"/>
        <w:rPr>
          <w:b/>
          <w:color w:val="000000"/>
          <w:sz w:val="28"/>
          <w:szCs w:val="28"/>
        </w:rPr>
      </w:pPr>
      <w:r w:rsidRPr="00022571">
        <w:rPr>
          <w:b/>
          <w:color w:val="000000"/>
          <w:sz w:val="28"/>
          <w:szCs w:val="28"/>
        </w:rPr>
        <w:t>Адгезионное</w:t>
      </w:r>
      <w:r w:rsidR="0084030D" w:rsidRPr="00022571">
        <w:rPr>
          <w:b/>
          <w:color w:val="000000"/>
          <w:sz w:val="28"/>
          <w:szCs w:val="28"/>
        </w:rPr>
        <w:t xml:space="preserve"> (</w:t>
      </w:r>
      <w:r w:rsidR="003A1CC5" w:rsidRPr="00022571">
        <w:rPr>
          <w:b/>
          <w:color w:val="000000"/>
          <w:sz w:val="28"/>
          <w:szCs w:val="28"/>
        </w:rPr>
        <w:t>молекулярно-механическо</w:t>
      </w:r>
      <w:r w:rsidR="0084030D" w:rsidRPr="00022571">
        <w:rPr>
          <w:b/>
          <w:color w:val="000000"/>
          <w:sz w:val="28"/>
          <w:szCs w:val="28"/>
        </w:rPr>
        <w:t>е)</w:t>
      </w:r>
      <w:r w:rsidRPr="00022571">
        <w:rPr>
          <w:b/>
          <w:color w:val="000000"/>
          <w:sz w:val="28"/>
          <w:szCs w:val="28"/>
        </w:rPr>
        <w:t xml:space="preserve"> изнашивание</w:t>
      </w:r>
    </w:p>
    <w:p w:rsidR="00552B33" w:rsidRPr="00552B33" w:rsidRDefault="00552B33" w:rsidP="00F4165A">
      <w:pPr>
        <w:ind w:firstLine="510"/>
        <w:jc w:val="center"/>
        <w:rPr>
          <w:color w:val="000000"/>
          <w:sz w:val="28"/>
          <w:szCs w:val="28"/>
        </w:rPr>
      </w:pPr>
    </w:p>
    <w:p w:rsidR="0033658D" w:rsidRPr="0033658D" w:rsidRDefault="0033658D" w:rsidP="0033658D">
      <w:pPr>
        <w:ind w:firstLine="510"/>
        <w:jc w:val="both"/>
        <w:rPr>
          <w:bCs/>
          <w:iCs/>
          <w:color w:val="000000"/>
          <w:sz w:val="28"/>
          <w:szCs w:val="28"/>
        </w:rPr>
      </w:pPr>
      <w:r w:rsidRPr="0033658D">
        <w:rPr>
          <w:bCs/>
          <w:i/>
          <w:iCs/>
          <w:color w:val="000000"/>
          <w:sz w:val="28"/>
          <w:szCs w:val="28"/>
        </w:rPr>
        <w:t>Адгезионное изнашивание</w:t>
      </w:r>
      <w:r w:rsidRPr="0033658D">
        <w:rPr>
          <w:bCs/>
          <w:iCs/>
          <w:color w:val="000000"/>
          <w:sz w:val="28"/>
          <w:szCs w:val="28"/>
        </w:rPr>
        <w:t xml:space="preserve"> возникает вследствие действия сил м</w:t>
      </w:r>
      <w:r w:rsidRPr="0033658D">
        <w:rPr>
          <w:bCs/>
          <w:iCs/>
          <w:color w:val="000000"/>
          <w:sz w:val="28"/>
          <w:szCs w:val="28"/>
        </w:rPr>
        <w:t>о</w:t>
      </w:r>
      <w:r w:rsidRPr="0033658D">
        <w:rPr>
          <w:bCs/>
          <w:iCs/>
          <w:color w:val="000000"/>
          <w:sz w:val="28"/>
          <w:szCs w:val="28"/>
        </w:rPr>
        <w:t>лекулярного сцепления на поверхности раздела двух металлических деталей с образованием адгезионных связей (мостиков сварки). Этот вид взаимодействия называют изнашиванием при заедании, схватыв</w:t>
      </w:r>
      <w:r w:rsidRPr="0033658D">
        <w:rPr>
          <w:bCs/>
          <w:iCs/>
          <w:color w:val="000000"/>
          <w:sz w:val="28"/>
          <w:szCs w:val="28"/>
        </w:rPr>
        <w:t>а</w:t>
      </w:r>
      <w:r>
        <w:rPr>
          <w:bCs/>
          <w:iCs/>
          <w:color w:val="000000"/>
          <w:sz w:val="28"/>
          <w:szCs w:val="28"/>
        </w:rPr>
        <w:t>нии и т.д.</w:t>
      </w:r>
      <w:r w:rsidRPr="0033658D">
        <w:rPr>
          <w:bCs/>
          <w:iCs/>
          <w:color w:val="000000"/>
          <w:sz w:val="28"/>
          <w:szCs w:val="28"/>
        </w:rPr>
        <w:t xml:space="preserve"> </w:t>
      </w:r>
    </w:p>
    <w:p w:rsidR="003A1CC5" w:rsidRPr="00022571" w:rsidRDefault="002D1D06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 xml:space="preserve">Сила адгезионного взаимодействия </w:t>
      </w:r>
      <w:r w:rsidRPr="00022571">
        <w:rPr>
          <w:i/>
          <w:color w:val="000000"/>
          <w:sz w:val="28"/>
          <w:szCs w:val="28"/>
        </w:rPr>
        <w:t>зависит</w:t>
      </w:r>
      <w:r w:rsidRPr="00022571">
        <w:rPr>
          <w:color w:val="000000"/>
          <w:sz w:val="28"/>
          <w:szCs w:val="28"/>
        </w:rPr>
        <w:t xml:space="preserve"> от степени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чистоты поверхностей, площади фактического контакта, природы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 xml:space="preserve">материалов, нагрузки и температуры на контакте. </w:t>
      </w:r>
    </w:p>
    <w:p w:rsidR="003A1CC5" w:rsidRPr="00022571" w:rsidRDefault="003A1CC5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Р</w:t>
      </w:r>
      <w:r w:rsidR="002D1D06" w:rsidRPr="00022571">
        <w:rPr>
          <w:color w:val="000000"/>
          <w:sz w:val="28"/>
          <w:szCs w:val="28"/>
        </w:rPr>
        <w:t>азличают</w:t>
      </w:r>
      <w:r w:rsidRPr="00022571">
        <w:rPr>
          <w:color w:val="000000"/>
          <w:sz w:val="28"/>
          <w:szCs w:val="28"/>
        </w:rPr>
        <w:t xml:space="preserve"> </w:t>
      </w:r>
      <w:r w:rsidR="002D1D06" w:rsidRPr="00022571">
        <w:rPr>
          <w:color w:val="000000"/>
          <w:sz w:val="28"/>
          <w:szCs w:val="28"/>
        </w:rPr>
        <w:t xml:space="preserve">два вида </w:t>
      </w:r>
      <w:r w:rsidR="002D1D06" w:rsidRPr="00406058">
        <w:rPr>
          <w:i/>
          <w:color w:val="000000"/>
          <w:sz w:val="28"/>
          <w:szCs w:val="28"/>
        </w:rPr>
        <w:t>заедания</w:t>
      </w:r>
      <w:r w:rsidR="002D1D06" w:rsidRPr="00022571">
        <w:rPr>
          <w:color w:val="000000"/>
          <w:sz w:val="28"/>
          <w:szCs w:val="28"/>
        </w:rPr>
        <w:t xml:space="preserve">: </w:t>
      </w:r>
    </w:p>
    <w:p w:rsidR="003A1CC5" w:rsidRPr="00022571" w:rsidRDefault="003A1CC5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 xml:space="preserve">– </w:t>
      </w:r>
      <w:r w:rsidR="002D1D06" w:rsidRPr="00406058">
        <w:rPr>
          <w:i/>
          <w:color w:val="000000"/>
          <w:sz w:val="28"/>
          <w:szCs w:val="28"/>
        </w:rPr>
        <w:t>холодное</w:t>
      </w:r>
      <w:r w:rsidRPr="00022571">
        <w:rPr>
          <w:color w:val="000000"/>
          <w:sz w:val="28"/>
          <w:szCs w:val="28"/>
        </w:rPr>
        <w:t xml:space="preserve"> –</w:t>
      </w:r>
      <w:r w:rsidR="002D1D06" w:rsidRPr="00022571">
        <w:rPr>
          <w:color w:val="000000"/>
          <w:sz w:val="28"/>
          <w:szCs w:val="28"/>
        </w:rPr>
        <w:t xml:space="preserve"> при высоких контактных давлениях на фактических пятнах касания, достигающих предела текучести материала и относ</w:t>
      </w:r>
      <w:r w:rsidR="002D1D06" w:rsidRPr="00022571">
        <w:rPr>
          <w:color w:val="000000"/>
          <w:sz w:val="28"/>
          <w:szCs w:val="28"/>
        </w:rPr>
        <w:t>и</w:t>
      </w:r>
      <w:r w:rsidR="002D1D06" w:rsidRPr="00022571">
        <w:rPr>
          <w:color w:val="000000"/>
          <w:sz w:val="28"/>
          <w:szCs w:val="28"/>
        </w:rPr>
        <w:t>тельно малых скоростях скольжения</w:t>
      </w:r>
      <w:r w:rsidR="00406058">
        <w:rPr>
          <w:color w:val="000000"/>
          <w:sz w:val="28"/>
          <w:szCs w:val="28"/>
        </w:rPr>
        <w:t>.</w:t>
      </w:r>
      <w:r w:rsidR="002D1D06" w:rsidRPr="00022571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При холодном заедании, как правило, повышается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коэффициент трения до величины 0,3</w:t>
      </w:r>
      <w:r w:rsidR="00406058">
        <w:rPr>
          <w:color w:val="000000"/>
          <w:sz w:val="28"/>
          <w:szCs w:val="28"/>
        </w:rPr>
        <w:t>–</w:t>
      </w:r>
      <w:r w:rsidRPr="00022571">
        <w:rPr>
          <w:color w:val="000000"/>
          <w:sz w:val="28"/>
          <w:szCs w:val="28"/>
        </w:rPr>
        <w:t>1,0, в р</w:t>
      </w:r>
      <w:r w:rsidRPr="00022571">
        <w:rPr>
          <w:color w:val="000000"/>
          <w:sz w:val="28"/>
          <w:szCs w:val="28"/>
        </w:rPr>
        <w:t>е</w:t>
      </w:r>
      <w:r w:rsidRPr="00022571">
        <w:rPr>
          <w:color w:val="000000"/>
          <w:sz w:val="28"/>
          <w:szCs w:val="28"/>
        </w:rPr>
        <w:t>зультате чего может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прекратиться относительное движение деталей машин. Холодное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 xml:space="preserve">заедание характерно для тяжело </w:t>
      </w:r>
      <w:proofErr w:type="gramStart"/>
      <w:r w:rsidRPr="00022571">
        <w:rPr>
          <w:color w:val="000000"/>
          <w:sz w:val="28"/>
          <w:szCs w:val="28"/>
        </w:rPr>
        <w:t>нагруженных</w:t>
      </w:r>
      <w:proofErr w:type="gramEnd"/>
      <w:r w:rsidRPr="00022571">
        <w:rPr>
          <w:color w:val="000000"/>
          <w:sz w:val="28"/>
          <w:szCs w:val="28"/>
        </w:rPr>
        <w:t xml:space="preserve"> м</w:t>
      </w:r>
      <w:r w:rsidRPr="00022571">
        <w:rPr>
          <w:color w:val="000000"/>
          <w:sz w:val="28"/>
          <w:szCs w:val="28"/>
        </w:rPr>
        <w:t>а</w:t>
      </w:r>
      <w:r w:rsidRPr="00022571">
        <w:rPr>
          <w:color w:val="000000"/>
          <w:sz w:val="28"/>
          <w:szCs w:val="28"/>
        </w:rPr>
        <w:t xml:space="preserve">лоподвижных </w:t>
      </w:r>
      <w:proofErr w:type="spellStart"/>
      <w:r w:rsidRPr="00022571">
        <w:rPr>
          <w:color w:val="000000"/>
          <w:sz w:val="28"/>
          <w:szCs w:val="28"/>
        </w:rPr>
        <w:t>трибосопряжений</w:t>
      </w:r>
      <w:proofErr w:type="spellEnd"/>
      <w:r w:rsidRPr="00022571">
        <w:rPr>
          <w:color w:val="000000"/>
          <w:sz w:val="28"/>
          <w:szCs w:val="28"/>
        </w:rPr>
        <w:t>, работающих в режиме граничного трения</w:t>
      </w:r>
    </w:p>
    <w:p w:rsidR="00406058" w:rsidRDefault="003A1CC5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 xml:space="preserve">– </w:t>
      </w:r>
      <w:r w:rsidR="002D1D06" w:rsidRPr="00406058">
        <w:rPr>
          <w:i/>
          <w:color w:val="000000"/>
          <w:sz w:val="28"/>
          <w:szCs w:val="28"/>
        </w:rPr>
        <w:t>горячее</w:t>
      </w:r>
      <w:r w:rsidR="002D1D06" w:rsidRPr="00022571">
        <w:rPr>
          <w:color w:val="000000"/>
          <w:sz w:val="28"/>
          <w:szCs w:val="28"/>
        </w:rPr>
        <w:t xml:space="preserve"> - при высоких скоростях скольжения и температурах свыше 100...150°С. </w:t>
      </w:r>
      <w:r w:rsidRPr="00022571">
        <w:rPr>
          <w:color w:val="000000"/>
          <w:sz w:val="28"/>
          <w:szCs w:val="28"/>
        </w:rPr>
        <w:t>Горячее заедание характерно для высокоскорос</w:t>
      </w:r>
      <w:r w:rsidRPr="00022571">
        <w:rPr>
          <w:color w:val="000000"/>
          <w:sz w:val="28"/>
          <w:szCs w:val="28"/>
        </w:rPr>
        <w:t>т</w:t>
      </w:r>
      <w:r w:rsidRPr="00022571">
        <w:rPr>
          <w:color w:val="000000"/>
          <w:sz w:val="28"/>
          <w:szCs w:val="28"/>
        </w:rPr>
        <w:t>ных узлов трения, когда вследствие разрушения гидродинамической смазочной пленки происходит касание</w:t>
      </w:r>
      <w:r w:rsidR="00F4165A">
        <w:rPr>
          <w:color w:val="000000"/>
          <w:sz w:val="28"/>
          <w:szCs w:val="28"/>
        </w:rPr>
        <w:t xml:space="preserve"> </w:t>
      </w:r>
      <w:proofErr w:type="spellStart"/>
      <w:r w:rsidRPr="00022571">
        <w:rPr>
          <w:color w:val="000000"/>
          <w:sz w:val="28"/>
          <w:szCs w:val="28"/>
        </w:rPr>
        <w:t>микровыступов</w:t>
      </w:r>
      <w:proofErr w:type="spellEnd"/>
      <w:r w:rsidRPr="00022571">
        <w:rPr>
          <w:color w:val="000000"/>
          <w:sz w:val="28"/>
          <w:szCs w:val="28"/>
        </w:rPr>
        <w:t xml:space="preserve"> тел и мгнове</w:t>
      </w:r>
      <w:r w:rsidRPr="00022571">
        <w:rPr>
          <w:color w:val="000000"/>
          <w:sz w:val="28"/>
          <w:szCs w:val="28"/>
        </w:rPr>
        <w:t>н</w:t>
      </w:r>
      <w:r w:rsidRPr="00022571">
        <w:rPr>
          <w:color w:val="000000"/>
          <w:sz w:val="28"/>
          <w:szCs w:val="28"/>
        </w:rPr>
        <w:t>ное повышение температуры поверхности.</w:t>
      </w:r>
      <w:r w:rsidR="00406058">
        <w:rPr>
          <w:color w:val="000000"/>
          <w:sz w:val="28"/>
          <w:szCs w:val="28"/>
        </w:rPr>
        <w:t xml:space="preserve"> </w:t>
      </w:r>
      <w:r w:rsidR="002D1D06" w:rsidRPr="00022571">
        <w:rPr>
          <w:color w:val="000000"/>
          <w:sz w:val="28"/>
          <w:szCs w:val="28"/>
        </w:rPr>
        <w:t>При горячем заедании процессы разрушения металлов локализ</w:t>
      </w:r>
      <w:r w:rsidR="002D1D06" w:rsidRPr="00022571">
        <w:rPr>
          <w:color w:val="000000"/>
          <w:sz w:val="28"/>
          <w:szCs w:val="28"/>
        </w:rPr>
        <w:t>у</w:t>
      </w:r>
      <w:r w:rsidR="002D1D06" w:rsidRPr="00022571">
        <w:rPr>
          <w:color w:val="000000"/>
          <w:sz w:val="28"/>
          <w:szCs w:val="28"/>
        </w:rPr>
        <w:t>ются в тонком размягченном поверхностном слое и протекают менее катастрофично, чем при х</w:t>
      </w:r>
      <w:r w:rsidR="002D1D06" w:rsidRPr="00022571">
        <w:rPr>
          <w:color w:val="000000"/>
          <w:sz w:val="28"/>
          <w:szCs w:val="28"/>
        </w:rPr>
        <w:t>о</w:t>
      </w:r>
      <w:r w:rsidR="002D1D06" w:rsidRPr="00022571">
        <w:rPr>
          <w:color w:val="000000"/>
          <w:sz w:val="28"/>
          <w:szCs w:val="28"/>
        </w:rPr>
        <w:t xml:space="preserve">лодном заедании. </w:t>
      </w:r>
    </w:p>
    <w:p w:rsidR="002D1D06" w:rsidRPr="00022571" w:rsidRDefault="002D1D06" w:rsidP="00F4165A">
      <w:pPr>
        <w:ind w:firstLine="510"/>
        <w:jc w:val="both"/>
        <w:rPr>
          <w:color w:val="000000"/>
          <w:sz w:val="28"/>
          <w:szCs w:val="28"/>
        </w:rPr>
      </w:pPr>
      <w:r w:rsidRPr="00406058">
        <w:rPr>
          <w:i/>
          <w:color w:val="000000"/>
          <w:sz w:val="28"/>
          <w:szCs w:val="28"/>
        </w:rPr>
        <w:t>Поверхности трения</w:t>
      </w:r>
      <w:r w:rsidRPr="00022571">
        <w:rPr>
          <w:color w:val="000000"/>
          <w:sz w:val="28"/>
          <w:szCs w:val="28"/>
        </w:rPr>
        <w:t xml:space="preserve"> после горячего заедания хотя и имеют пр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>дольные риски и борозды, но глубина их значительно меньше и кро</w:t>
      </w:r>
      <w:r w:rsidRPr="00022571">
        <w:rPr>
          <w:color w:val="000000"/>
          <w:sz w:val="28"/>
          <w:szCs w:val="28"/>
        </w:rPr>
        <w:t>м</w:t>
      </w:r>
      <w:r w:rsidRPr="00022571">
        <w:rPr>
          <w:color w:val="000000"/>
          <w:sz w:val="28"/>
          <w:szCs w:val="28"/>
        </w:rPr>
        <w:t>ки рисок обычно скруглены за счет оплавления мета</w:t>
      </w:r>
      <w:r w:rsidRPr="00022571">
        <w:rPr>
          <w:color w:val="000000"/>
          <w:sz w:val="28"/>
          <w:szCs w:val="28"/>
        </w:rPr>
        <w:t>л</w:t>
      </w:r>
      <w:r w:rsidRPr="00022571">
        <w:rPr>
          <w:color w:val="000000"/>
          <w:sz w:val="28"/>
          <w:szCs w:val="28"/>
        </w:rPr>
        <w:t>ла. В результате этого, при горячем заедании интенсивность изнаш</w:t>
      </w:r>
      <w:r w:rsidRPr="00022571">
        <w:rPr>
          <w:color w:val="000000"/>
          <w:sz w:val="28"/>
          <w:szCs w:val="28"/>
        </w:rPr>
        <w:t>и</w:t>
      </w:r>
      <w:r w:rsidRPr="00022571">
        <w:rPr>
          <w:color w:val="000000"/>
          <w:sz w:val="28"/>
          <w:szCs w:val="28"/>
        </w:rPr>
        <w:t xml:space="preserve">вания материалов </w:t>
      </w:r>
      <w:r w:rsidRPr="00022571">
        <w:rPr>
          <w:color w:val="000000"/>
          <w:sz w:val="28"/>
          <w:szCs w:val="28"/>
        </w:rPr>
        <w:lastRenderedPageBreak/>
        <w:t>и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коэффициент трения скольжения несколько ниже, чем при холо</w:t>
      </w:r>
      <w:r w:rsidRPr="00022571">
        <w:rPr>
          <w:color w:val="000000"/>
          <w:sz w:val="28"/>
          <w:szCs w:val="28"/>
        </w:rPr>
        <w:t>д</w:t>
      </w:r>
      <w:r w:rsidRPr="00022571">
        <w:rPr>
          <w:color w:val="000000"/>
          <w:sz w:val="28"/>
          <w:szCs w:val="28"/>
        </w:rPr>
        <w:t xml:space="preserve">ном. </w:t>
      </w:r>
    </w:p>
    <w:p w:rsidR="002D1D06" w:rsidRPr="00022571" w:rsidRDefault="002D1D06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Природа металлов и их структура играют важную роль при заед</w:t>
      </w:r>
      <w:r w:rsidRPr="00022571">
        <w:rPr>
          <w:color w:val="000000"/>
          <w:sz w:val="28"/>
          <w:szCs w:val="28"/>
        </w:rPr>
        <w:t>а</w:t>
      </w:r>
      <w:r w:rsidRPr="00022571">
        <w:rPr>
          <w:color w:val="000000"/>
          <w:sz w:val="28"/>
          <w:szCs w:val="28"/>
        </w:rPr>
        <w:t>нии. Чем больше отличаются свойства контактирующих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металлов, тем меньше они склонны к схватыванию. Склонность к заеданию одн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>именных металлов уменьшается с увеличением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различий в их стру</w:t>
      </w:r>
      <w:r w:rsidRPr="00022571">
        <w:rPr>
          <w:color w:val="000000"/>
          <w:sz w:val="28"/>
          <w:szCs w:val="28"/>
        </w:rPr>
        <w:t>к</w:t>
      </w:r>
      <w:r w:rsidRPr="00022571">
        <w:rPr>
          <w:color w:val="000000"/>
          <w:sz w:val="28"/>
          <w:szCs w:val="28"/>
        </w:rPr>
        <w:t>туре. Так, вероятность заедания стальных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поверхностей снижается по мере увеличения различий в их химическом составе, термической о</w:t>
      </w:r>
      <w:r w:rsidRPr="00022571">
        <w:rPr>
          <w:color w:val="000000"/>
          <w:sz w:val="28"/>
          <w:szCs w:val="28"/>
        </w:rPr>
        <w:t>б</w:t>
      </w:r>
      <w:r w:rsidRPr="00022571">
        <w:rPr>
          <w:color w:val="000000"/>
          <w:sz w:val="28"/>
          <w:szCs w:val="28"/>
        </w:rPr>
        <w:t xml:space="preserve">работки, твердости. </w:t>
      </w:r>
    </w:p>
    <w:p w:rsidR="002D1D06" w:rsidRPr="00022571" w:rsidRDefault="002D1D06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При температурах на контакте выше 800</w:t>
      </w:r>
      <w:r w:rsidR="000F5C7C">
        <w:rPr>
          <w:color w:val="000000"/>
          <w:sz w:val="28"/>
          <w:szCs w:val="28"/>
        </w:rPr>
        <w:t>–</w:t>
      </w:r>
      <w:r w:rsidRPr="00022571">
        <w:rPr>
          <w:color w:val="000000"/>
          <w:sz w:val="28"/>
          <w:szCs w:val="28"/>
        </w:rPr>
        <w:t>850</w:t>
      </w:r>
      <w:proofErr w:type="gramStart"/>
      <w:r w:rsidRPr="00022571">
        <w:rPr>
          <w:color w:val="000000"/>
          <w:sz w:val="28"/>
          <w:szCs w:val="28"/>
        </w:rPr>
        <w:t xml:space="preserve"> °С</w:t>
      </w:r>
      <w:proofErr w:type="gramEnd"/>
      <w:r w:rsidRPr="00022571">
        <w:rPr>
          <w:color w:val="000000"/>
          <w:sz w:val="28"/>
          <w:szCs w:val="28"/>
        </w:rPr>
        <w:t xml:space="preserve"> обычно происх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>дит резкое увеличение адгезионного износа. В этом случае большое влияние оказывают диффузионные процессы. Изменения в механизме изнашивания происходят в результате диффузионного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 xml:space="preserve">растворения одного металла в другом и интенсивность адгезионно-диффузионного изнашивания возрастает. </w:t>
      </w:r>
    </w:p>
    <w:p w:rsidR="00BE05C1" w:rsidRPr="00022571" w:rsidRDefault="00BE05C1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 xml:space="preserve">При изнашивании </w:t>
      </w:r>
      <w:r w:rsidRPr="000F5C7C">
        <w:rPr>
          <w:color w:val="000000"/>
          <w:sz w:val="28"/>
          <w:szCs w:val="28"/>
          <w:u w:val="single"/>
        </w:rPr>
        <w:t>полимеров</w:t>
      </w:r>
      <w:r w:rsidRPr="00022571">
        <w:rPr>
          <w:color w:val="000000"/>
          <w:sz w:val="28"/>
          <w:szCs w:val="28"/>
        </w:rPr>
        <w:t xml:space="preserve"> основную роль играет химическая активность полимера по отношению к </w:t>
      </w:r>
      <w:proofErr w:type="spellStart"/>
      <w:r w:rsidRPr="00022571">
        <w:rPr>
          <w:color w:val="000000"/>
          <w:sz w:val="28"/>
          <w:szCs w:val="28"/>
        </w:rPr>
        <w:t>контртелу</w:t>
      </w:r>
      <w:proofErr w:type="spellEnd"/>
      <w:r w:rsidRPr="00022571">
        <w:rPr>
          <w:color w:val="000000"/>
          <w:sz w:val="28"/>
          <w:szCs w:val="28"/>
        </w:rPr>
        <w:t>. При трении терм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 xml:space="preserve">пластов в результате нагрева до температур плавления на поверхности трения, происходит местное схватывание и как следствие – возрастает </w:t>
      </w:r>
      <w:r w:rsidR="003A1CC5" w:rsidRPr="00022571">
        <w:rPr>
          <w:color w:val="000000"/>
          <w:sz w:val="28"/>
          <w:szCs w:val="28"/>
        </w:rPr>
        <w:t>износ</w:t>
      </w:r>
      <w:r w:rsidRPr="00022571">
        <w:rPr>
          <w:color w:val="000000"/>
          <w:sz w:val="28"/>
          <w:szCs w:val="28"/>
        </w:rPr>
        <w:t xml:space="preserve">. </w:t>
      </w:r>
    </w:p>
    <w:p w:rsidR="000F5C7C" w:rsidRDefault="000F5C7C" w:rsidP="0033658D">
      <w:pPr>
        <w:ind w:firstLine="510"/>
        <w:jc w:val="center"/>
        <w:rPr>
          <w:b/>
          <w:bCs/>
          <w:iCs/>
          <w:color w:val="000000"/>
          <w:sz w:val="28"/>
          <w:szCs w:val="28"/>
        </w:rPr>
      </w:pPr>
    </w:p>
    <w:p w:rsidR="0033658D" w:rsidRPr="00022571" w:rsidRDefault="0033658D" w:rsidP="0033658D">
      <w:pPr>
        <w:ind w:firstLine="510"/>
        <w:jc w:val="center"/>
        <w:rPr>
          <w:bCs/>
          <w:iCs/>
          <w:color w:val="000000"/>
          <w:sz w:val="28"/>
          <w:szCs w:val="28"/>
        </w:rPr>
      </w:pPr>
      <w:r w:rsidRPr="00022571">
        <w:rPr>
          <w:b/>
          <w:bCs/>
          <w:iCs/>
          <w:color w:val="000000"/>
          <w:sz w:val="28"/>
          <w:szCs w:val="28"/>
        </w:rPr>
        <w:t>Эрозионное изнашивание</w:t>
      </w:r>
    </w:p>
    <w:p w:rsidR="000F5C7C" w:rsidRDefault="000F5C7C" w:rsidP="0033658D">
      <w:pPr>
        <w:ind w:firstLine="510"/>
        <w:jc w:val="both"/>
        <w:rPr>
          <w:i/>
          <w:color w:val="000000"/>
          <w:sz w:val="28"/>
          <w:szCs w:val="28"/>
        </w:rPr>
      </w:pPr>
    </w:p>
    <w:p w:rsidR="0033658D" w:rsidRPr="00022571" w:rsidRDefault="0033658D" w:rsidP="0033658D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i/>
          <w:color w:val="000000"/>
          <w:sz w:val="28"/>
          <w:szCs w:val="28"/>
        </w:rPr>
        <w:t>Эрозия</w:t>
      </w:r>
      <w:r w:rsidRPr="00022571">
        <w:rPr>
          <w:color w:val="000000"/>
          <w:sz w:val="28"/>
          <w:szCs w:val="28"/>
        </w:rPr>
        <w:t xml:space="preserve"> </w:t>
      </w:r>
      <w:r w:rsidR="000F5C7C">
        <w:rPr>
          <w:color w:val="000000"/>
          <w:sz w:val="28"/>
          <w:szCs w:val="28"/>
        </w:rPr>
        <w:t>–</w:t>
      </w:r>
      <w:r w:rsidRPr="00022571">
        <w:rPr>
          <w:color w:val="000000"/>
          <w:sz w:val="28"/>
          <w:szCs w:val="28"/>
        </w:rPr>
        <w:t xml:space="preserve"> это процесс поверхностного разрушения вещества под воздействием внешней среды. </w:t>
      </w:r>
    </w:p>
    <w:p w:rsidR="0033658D" w:rsidRPr="00022571" w:rsidRDefault="0033658D" w:rsidP="0033658D">
      <w:pPr>
        <w:ind w:firstLine="510"/>
        <w:jc w:val="both"/>
        <w:rPr>
          <w:color w:val="000000"/>
          <w:sz w:val="28"/>
          <w:szCs w:val="28"/>
        </w:rPr>
      </w:pPr>
      <w:r w:rsidRPr="000F5C7C">
        <w:rPr>
          <w:bCs/>
          <w:i/>
          <w:iCs/>
          <w:color w:val="000000"/>
          <w:sz w:val="28"/>
          <w:szCs w:val="28"/>
        </w:rPr>
        <w:t>Эрозионное изнашивание</w:t>
      </w:r>
      <w:r w:rsidRPr="00022571">
        <w:rPr>
          <w:color w:val="000000"/>
          <w:sz w:val="28"/>
          <w:szCs w:val="28"/>
        </w:rPr>
        <w:t xml:space="preserve"> – отделение с поверхности твердого тела частиц материала под воздействием потока жидкости или газа не с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>держащих абразивных частиц, приводящее к изменению линейных размеров.</w:t>
      </w:r>
    </w:p>
    <w:p w:rsidR="000F5C7C" w:rsidRDefault="000F5C7C" w:rsidP="000F5C7C">
      <w:pPr>
        <w:ind w:firstLine="510"/>
        <w:jc w:val="both"/>
        <w:rPr>
          <w:color w:val="000000"/>
          <w:sz w:val="28"/>
          <w:szCs w:val="28"/>
        </w:rPr>
      </w:pPr>
      <w:r w:rsidRPr="000F5C7C">
        <w:rPr>
          <w:color w:val="000000"/>
          <w:sz w:val="28"/>
          <w:szCs w:val="28"/>
        </w:rPr>
        <w:t>Эрозионное воздействие</w:t>
      </w:r>
      <w:r>
        <w:rPr>
          <w:color w:val="000000"/>
          <w:sz w:val="28"/>
          <w:szCs w:val="28"/>
        </w:rPr>
        <w:t xml:space="preserve"> </w:t>
      </w:r>
      <w:r w:rsidRPr="000F5C7C">
        <w:rPr>
          <w:color w:val="000000"/>
          <w:sz w:val="28"/>
          <w:szCs w:val="28"/>
        </w:rPr>
        <w:t>высокоскоростного потока жидкости, г</w:t>
      </w:r>
      <w:r w:rsidRPr="000F5C7C">
        <w:rPr>
          <w:color w:val="000000"/>
          <w:sz w:val="28"/>
          <w:szCs w:val="28"/>
        </w:rPr>
        <w:t>а</w:t>
      </w:r>
      <w:r w:rsidRPr="000F5C7C">
        <w:rPr>
          <w:color w:val="000000"/>
          <w:sz w:val="28"/>
          <w:szCs w:val="28"/>
        </w:rPr>
        <w:t>за, пара, воздуха слагае</w:t>
      </w:r>
      <w:r w:rsidRPr="000F5C7C">
        <w:rPr>
          <w:color w:val="000000"/>
          <w:sz w:val="28"/>
          <w:szCs w:val="28"/>
        </w:rPr>
        <w:t>т</w:t>
      </w:r>
      <w:r w:rsidRPr="000F5C7C">
        <w:rPr>
          <w:color w:val="000000"/>
          <w:sz w:val="28"/>
          <w:szCs w:val="28"/>
        </w:rPr>
        <w:t>ся из трения сплошного потока и его ударов о поверхность. В  результате такого воздействия происходит расшат</w:t>
      </w:r>
      <w:r w:rsidRPr="000F5C7C">
        <w:rPr>
          <w:color w:val="000000"/>
          <w:sz w:val="28"/>
          <w:szCs w:val="28"/>
        </w:rPr>
        <w:t>ы</w:t>
      </w:r>
      <w:r w:rsidRPr="000F5C7C">
        <w:rPr>
          <w:color w:val="000000"/>
          <w:sz w:val="28"/>
          <w:szCs w:val="28"/>
        </w:rPr>
        <w:t>вание и вымывание  отдельных зерен или микрообъема материала с поверхности дет</w:t>
      </w:r>
      <w:r w:rsidRPr="000F5C7C">
        <w:rPr>
          <w:color w:val="000000"/>
          <w:sz w:val="28"/>
          <w:szCs w:val="28"/>
        </w:rPr>
        <w:t>а</w:t>
      </w:r>
      <w:r w:rsidRPr="000F5C7C">
        <w:rPr>
          <w:color w:val="000000"/>
          <w:sz w:val="28"/>
          <w:szCs w:val="28"/>
        </w:rPr>
        <w:t>ли.</w:t>
      </w:r>
    </w:p>
    <w:p w:rsidR="0033658D" w:rsidRPr="00022571" w:rsidRDefault="0033658D" w:rsidP="0033658D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Эрозионное изнашивание чаще всего наблюдается на</w:t>
      </w:r>
      <w:r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лопатках паровых турбин, наружных поверхностях летательных</w:t>
      </w:r>
      <w:r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аппаратов, ра</w:t>
      </w:r>
      <w:r w:rsidRPr="00022571">
        <w:rPr>
          <w:color w:val="000000"/>
          <w:sz w:val="28"/>
          <w:szCs w:val="28"/>
        </w:rPr>
        <w:t>з</w:t>
      </w:r>
      <w:r w:rsidRPr="00022571">
        <w:rPr>
          <w:color w:val="000000"/>
          <w:sz w:val="28"/>
          <w:szCs w:val="28"/>
        </w:rPr>
        <w:t>рушаемых под действием дождевых капель, деталях механизмов и устройств, предназначенных для очистки водой,</w:t>
      </w:r>
      <w:r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газом высокого да</w:t>
      </w:r>
      <w:r w:rsidRPr="00022571">
        <w:rPr>
          <w:color w:val="000000"/>
          <w:sz w:val="28"/>
          <w:szCs w:val="28"/>
        </w:rPr>
        <w:t>в</w:t>
      </w:r>
      <w:r w:rsidRPr="00022571">
        <w:rPr>
          <w:color w:val="000000"/>
          <w:sz w:val="28"/>
          <w:szCs w:val="28"/>
        </w:rPr>
        <w:t xml:space="preserve">ления, резки материалов, дробления пород. </w:t>
      </w:r>
    </w:p>
    <w:p w:rsidR="0033658D" w:rsidRPr="00022571" w:rsidRDefault="0033658D" w:rsidP="0033658D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lastRenderedPageBreak/>
        <w:t xml:space="preserve">Интенсивность эрозионного </w:t>
      </w:r>
      <w:proofErr w:type="gramStart"/>
      <w:r w:rsidRPr="00022571">
        <w:rPr>
          <w:color w:val="000000"/>
          <w:sz w:val="28"/>
          <w:szCs w:val="28"/>
        </w:rPr>
        <w:t>изнашивания</w:t>
      </w:r>
      <w:proofErr w:type="gramEnd"/>
      <w:r w:rsidRPr="00022571">
        <w:rPr>
          <w:color w:val="000000"/>
          <w:sz w:val="28"/>
          <w:szCs w:val="28"/>
        </w:rPr>
        <w:t xml:space="preserve"> прежде всего зависит от скорости потока, размера и формы капель жидкости и материала деталей. </w:t>
      </w:r>
    </w:p>
    <w:p w:rsidR="0033658D" w:rsidRPr="00022571" w:rsidRDefault="0033658D" w:rsidP="0033658D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Чем ниже твердость материала на поверхности, тем больше изн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>состойкость. Для пластических материалов на первой стадии набл</w:t>
      </w:r>
      <w:r w:rsidRPr="00022571">
        <w:rPr>
          <w:color w:val="000000"/>
          <w:sz w:val="28"/>
          <w:szCs w:val="28"/>
        </w:rPr>
        <w:t>ю</w:t>
      </w:r>
      <w:r w:rsidRPr="00022571">
        <w:rPr>
          <w:color w:val="000000"/>
          <w:sz w:val="28"/>
          <w:szCs w:val="28"/>
        </w:rPr>
        <w:t xml:space="preserve">дается наклеп. </w:t>
      </w:r>
    </w:p>
    <w:p w:rsidR="0084030D" w:rsidRPr="00022571" w:rsidRDefault="0084030D" w:rsidP="00F4165A">
      <w:pPr>
        <w:ind w:firstLine="510"/>
        <w:jc w:val="both"/>
        <w:rPr>
          <w:b/>
          <w:bCs/>
          <w:i/>
          <w:iCs/>
          <w:color w:val="000000"/>
          <w:sz w:val="28"/>
          <w:szCs w:val="28"/>
        </w:rPr>
      </w:pPr>
    </w:p>
    <w:p w:rsidR="000C7190" w:rsidRPr="00022571" w:rsidRDefault="000C7190" w:rsidP="00F4165A">
      <w:pPr>
        <w:ind w:firstLine="510"/>
        <w:jc w:val="center"/>
        <w:rPr>
          <w:b/>
          <w:color w:val="000000"/>
          <w:sz w:val="28"/>
          <w:szCs w:val="28"/>
        </w:rPr>
      </w:pPr>
      <w:r w:rsidRPr="00022571">
        <w:rPr>
          <w:b/>
          <w:color w:val="000000"/>
          <w:sz w:val="28"/>
          <w:szCs w:val="28"/>
        </w:rPr>
        <w:t>Окислительное изнашивание</w:t>
      </w:r>
    </w:p>
    <w:p w:rsidR="00685AA2" w:rsidRPr="00856B5A" w:rsidRDefault="00685AA2" w:rsidP="00F4165A">
      <w:pPr>
        <w:ind w:firstLine="510"/>
        <w:jc w:val="both"/>
        <w:rPr>
          <w:bCs/>
          <w:iCs/>
          <w:color w:val="000000"/>
          <w:sz w:val="28"/>
          <w:szCs w:val="28"/>
        </w:rPr>
      </w:pPr>
    </w:p>
    <w:p w:rsidR="000C7190" w:rsidRPr="00022571" w:rsidRDefault="00BE05C1" w:rsidP="00F4165A">
      <w:pPr>
        <w:ind w:firstLine="510"/>
        <w:jc w:val="both"/>
        <w:rPr>
          <w:color w:val="000000"/>
          <w:sz w:val="28"/>
          <w:szCs w:val="28"/>
        </w:rPr>
      </w:pPr>
      <w:r w:rsidRPr="00856B5A">
        <w:rPr>
          <w:bCs/>
          <w:i/>
          <w:iCs/>
          <w:color w:val="000000"/>
          <w:sz w:val="28"/>
          <w:szCs w:val="28"/>
        </w:rPr>
        <w:t>Окислительное изнашивание</w:t>
      </w:r>
      <w:r w:rsidRPr="00022571">
        <w:rPr>
          <w:color w:val="000000"/>
          <w:sz w:val="28"/>
          <w:szCs w:val="28"/>
        </w:rPr>
        <w:t xml:space="preserve"> – разрушение оксидных пленок, непрерывно возобновляемых в процессе трения, приводящее к изм</w:t>
      </w:r>
      <w:r w:rsidRPr="00022571">
        <w:rPr>
          <w:color w:val="000000"/>
          <w:sz w:val="28"/>
          <w:szCs w:val="28"/>
        </w:rPr>
        <w:t>е</w:t>
      </w:r>
      <w:r w:rsidRPr="00022571">
        <w:rPr>
          <w:color w:val="000000"/>
          <w:sz w:val="28"/>
          <w:szCs w:val="28"/>
        </w:rPr>
        <w:t xml:space="preserve">нению линейных размеров. </w:t>
      </w:r>
    </w:p>
    <w:p w:rsidR="000C7190" w:rsidRPr="00022571" w:rsidRDefault="000C7190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Окислительное изнашивание происходит под влиянием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одновр</w:t>
      </w:r>
      <w:r w:rsidRPr="00022571">
        <w:rPr>
          <w:color w:val="000000"/>
          <w:sz w:val="28"/>
          <w:szCs w:val="28"/>
        </w:rPr>
        <w:t>е</w:t>
      </w:r>
      <w:r w:rsidRPr="00022571">
        <w:rPr>
          <w:color w:val="000000"/>
          <w:sz w:val="28"/>
          <w:szCs w:val="28"/>
        </w:rPr>
        <w:t>менно коррозионного и механического факторов. Кислород воздуха или смазки, вступая во взаимодействие с металлом, образует на нем оксидную пленку, оказывающую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 xml:space="preserve">значительное влияние на процессы трения и изнашивания. </w:t>
      </w:r>
    </w:p>
    <w:p w:rsidR="000C7190" w:rsidRPr="00022571" w:rsidRDefault="00856B5A" w:rsidP="00F4165A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кислительное изнашивание с</w:t>
      </w:r>
      <w:r w:rsidR="00BE05C1" w:rsidRPr="00022571">
        <w:rPr>
          <w:color w:val="000000"/>
          <w:sz w:val="28"/>
          <w:szCs w:val="28"/>
        </w:rPr>
        <w:t>остоит из трех этапов</w:t>
      </w:r>
      <w:r>
        <w:rPr>
          <w:color w:val="000000"/>
          <w:sz w:val="28"/>
          <w:szCs w:val="28"/>
        </w:rPr>
        <w:t>, которые циклически повторяются</w:t>
      </w:r>
      <w:r w:rsidR="00BE05C1" w:rsidRPr="00022571">
        <w:rPr>
          <w:color w:val="000000"/>
          <w:sz w:val="28"/>
          <w:szCs w:val="28"/>
        </w:rPr>
        <w:t xml:space="preserve">: </w:t>
      </w:r>
    </w:p>
    <w:p w:rsidR="000C7190" w:rsidRPr="00022571" w:rsidRDefault="000C7190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–</w:t>
      </w:r>
      <w:r w:rsidR="00BE05C1" w:rsidRPr="00022571">
        <w:rPr>
          <w:color w:val="000000"/>
          <w:sz w:val="28"/>
          <w:szCs w:val="28"/>
        </w:rPr>
        <w:t xml:space="preserve"> деформирование и повышение активности материала (повыш</w:t>
      </w:r>
      <w:r w:rsidR="00BE05C1" w:rsidRPr="00022571">
        <w:rPr>
          <w:color w:val="000000"/>
          <w:sz w:val="28"/>
          <w:szCs w:val="28"/>
        </w:rPr>
        <w:t>е</w:t>
      </w:r>
      <w:r w:rsidR="00BE05C1" w:rsidRPr="00022571">
        <w:rPr>
          <w:color w:val="000000"/>
          <w:sz w:val="28"/>
          <w:szCs w:val="28"/>
        </w:rPr>
        <w:t xml:space="preserve">ние развитости поверхности); </w:t>
      </w:r>
    </w:p>
    <w:p w:rsidR="000C7190" w:rsidRPr="00022571" w:rsidRDefault="000C7190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–</w:t>
      </w:r>
      <w:r w:rsidR="00BE05C1" w:rsidRPr="00022571">
        <w:rPr>
          <w:color w:val="000000"/>
          <w:sz w:val="28"/>
          <w:szCs w:val="28"/>
        </w:rPr>
        <w:t xml:space="preserve"> образование вторичных структур (образование оксидных пленок в результате взаимодействия с кислородом); </w:t>
      </w:r>
    </w:p>
    <w:p w:rsidR="00BE05C1" w:rsidRPr="00022571" w:rsidRDefault="000C7190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–</w:t>
      </w:r>
      <w:r w:rsidR="00BE05C1" w:rsidRPr="00022571">
        <w:rPr>
          <w:color w:val="000000"/>
          <w:sz w:val="28"/>
          <w:szCs w:val="28"/>
        </w:rPr>
        <w:t xml:space="preserve"> разрушение вторичных структур (за счет </w:t>
      </w:r>
      <w:proofErr w:type="gramStart"/>
      <w:r w:rsidR="00BE05C1" w:rsidRPr="00022571">
        <w:rPr>
          <w:color w:val="000000"/>
          <w:sz w:val="28"/>
          <w:szCs w:val="28"/>
        </w:rPr>
        <w:t>циклического</w:t>
      </w:r>
      <w:proofErr w:type="gramEnd"/>
      <w:r w:rsidR="00BE05C1" w:rsidRPr="00022571">
        <w:rPr>
          <w:color w:val="000000"/>
          <w:sz w:val="28"/>
          <w:szCs w:val="28"/>
        </w:rPr>
        <w:t xml:space="preserve"> нагр</w:t>
      </w:r>
      <w:r w:rsidR="00BE05C1" w:rsidRPr="00022571">
        <w:rPr>
          <w:color w:val="000000"/>
          <w:sz w:val="28"/>
          <w:szCs w:val="28"/>
        </w:rPr>
        <w:t>у</w:t>
      </w:r>
      <w:r w:rsidR="00BE05C1" w:rsidRPr="00022571">
        <w:rPr>
          <w:color w:val="000000"/>
          <w:sz w:val="28"/>
          <w:szCs w:val="28"/>
        </w:rPr>
        <w:t>жения и больших контактных давлений).</w:t>
      </w:r>
    </w:p>
    <w:p w:rsidR="000C7190" w:rsidRDefault="000B6A8F" w:rsidP="005415D8">
      <w:pPr>
        <w:jc w:val="center"/>
        <w:rPr>
          <w:color w:val="000000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85F6FCF" wp14:editId="305152DC">
                <wp:extent cx="4425950" cy="906780"/>
                <wp:effectExtent l="0" t="0" r="0" b="7620"/>
                <wp:docPr id="520" name="Полотно 5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03" name="Группа 503"/>
                        <wpg:cNvGrpSpPr/>
                        <wpg:grpSpPr>
                          <a:xfrm>
                            <a:off x="82072" y="98875"/>
                            <a:ext cx="4239247" cy="782287"/>
                            <a:chOff x="82072" y="98875"/>
                            <a:chExt cx="4239247" cy="782287"/>
                          </a:xfrm>
                        </wpg:grpSpPr>
                        <wps:wsp>
                          <wps:cNvPr id="504" name="Полилиния 504"/>
                          <wps:cNvSpPr/>
                          <wps:spPr>
                            <a:xfrm>
                              <a:off x="3344636" y="306489"/>
                              <a:ext cx="976683" cy="166677"/>
                            </a:xfrm>
                            <a:custGeom>
                              <a:avLst/>
                              <a:gdLst>
                                <a:gd name="connsiteX0" fmla="*/ 0 w 976683"/>
                                <a:gd name="connsiteY0" fmla="*/ 109966 h 142623"/>
                                <a:gd name="connsiteX1" fmla="*/ 2721 w 976683"/>
                                <a:gd name="connsiteY1" fmla="*/ 55537 h 142623"/>
                                <a:gd name="connsiteX2" fmla="*/ 5443 w 976683"/>
                                <a:gd name="connsiteY2" fmla="*/ 3830 h 142623"/>
                                <a:gd name="connsiteX3" fmla="*/ 24493 w 976683"/>
                                <a:gd name="connsiteY3" fmla="*/ 3830 h 142623"/>
                                <a:gd name="connsiteX4" fmla="*/ 125186 w 976683"/>
                                <a:gd name="connsiteY4" fmla="*/ 6551 h 142623"/>
                                <a:gd name="connsiteX5" fmla="*/ 223157 w 976683"/>
                                <a:gd name="connsiteY5" fmla="*/ 11994 h 142623"/>
                                <a:gd name="connsiteX6" fmla="*/ 236764 w 976683"/>
                                <a:gd name="connsiteY6" fmla="*/ 41930 h 142623"/>
                                <a:gd name="connsiteX7" fmla="*/ 255814 w 976683"/>
                                <a:gd name="connsiteY7" fmla="*/ 74587 h 142623"/>
                                <a:gd name="connsiteX8" fmla="*/ 263978 w 976683"/>
                                <a:gd name="connsiteY8" fmla="*/ 93637 h 142623"/>
                                <a:gd name="connsiteX9" fmla="*/ 340178 w 976683"/>
                                <a:gd name="connsiteY9" fmla="*/ 93637 h 142623"/>
                                <a:gd name="connsiteX10" fmla="*/ 410936 w 976683"/>
                                <a:gd name="connsiteY10" fmla="*/ 82751 h 142623"/>
                                <a:gd name="connsiteX11" fmla="*/ 489857 w 976683"/>
                                <a:gd name="connsiteY11" fmla="*/ 74587 h 142623"/>
                                <a:gd name="connsiteX12" fmla="*/ 514350 w 976683"/>
                                <a:gd name="connsiteY12" fmla="*/ 50094 h 142623"/>
                                <a:gd name="connsiteX13" fmla="*/ 519793 w 976683"/>
                                <a:gd name="connsiteY13" fmla="*/ 11994 h 142623"/>
                                <a:gd name="connsiteX14" fmla="*/ 615043 w 976683"/>
                                <a:gd name="connsiteY14" fmla="*/ 6551 h 142623"/>
                                <a:gd name="connsiteX15" fmla="*/ 726621 w 976683"/>
                                <a:gd name="connsiteY15" fmla="*/ 11994 h 142623"/>
                                <a:gd name="connsiteX16" fmla="*/ 887186 w 976683"/>
                                <a:gd name="connsiteY16" fmla="*/ 28323 h 142623"/>
                                <a:gd name="connsiteX17" fmla="*/ 968828 w 976683"/>
                                <a:gd name="connsiteY17" fmla="*/ 36487 h 142623"/>
                                <a:gd name="connsiteX18" fmla="*/ 968828 w 976683"/>
                                <a:gd name="connsiteY18" fmla="*/ 142623 h 14262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</a:cxnLst>
                              <a:rect l="l" t="t" r="r" b="b"/>
                              <a:pathLst>
                                <a:path w="976683" h="142623">
                                  <a:moveTo>
                                    <a:pt x="0" y="109966"/>
                                  </a:moveTo>
                                  <a:cubicBezTo>
                                    <a:pt x="907" y="91596"/>
                                    <a:pt x="1814" y="73226"/>
                                    <a:pt x="2721" y="55537"/>
                                  </a:cubicBezTo>
                                  <a:cubicBezTo>
                                    <a:pt x="3628" y="37848"/>
                                    <a:pt x="1814" y="12448"/>
                                    <a:pt x="5443" y="3830"/>
                                  </a:cubicBezTo>
                                  <a:cubicBezTo>
                                    <a:pt x="9072" y="-4788"/>
                                    <a:pt x="24493" y="3830"/>
                                    <a:pt x="24493" y="3830"/>
                                  </a:cubicBezTo>
                                  <a:lnTo>
                                    <a:pt x="125186" y="6551"/>
                                  </a:lnTo>
                                  <a:cubicBezTo>
                                    <a:pt x="158297" y="7912"/>
                                    <a:pt x="204561" y="6098"/>
                                    <a:pt x="223157" y="11994"/>
                                  </a:cubicBezTo>
                                  <a:cubicBezTo>
                                    <a:pt x="241753" y="17890"/>
                                    <a:pt x="231321" y="31498"/>
                                    <a:pt x="236764" y="41930"/>
                                  </a:cubicBezTo>
                                  <a:cubicBezTo>
                                    <a:pt x="242207" y="52362"/>
                                    <a:pt x="251278" y="65969"/>
                                    <a:pt x="255814" y="74587"/>
                                  </a:cubicBezTo>
                                  <a:cubicBezTo>
                                    <a:pt x="260350" y="83205"/>
                                    <a:pt x="249917" y="90462"/>
                                    <a:pt x="263978" y="93637"/>
                                  </a:cubicBezTo>
                                  <a:cubicBezTo>
                                    <a:pt x="278039" y="96812"/>
                                    <a:pt x="315685" y="95451"/>
                                    <a:pt x="340178" y="93637"/>
                                  </a:cubicBezTo>
                                  <a:cubicBezTo>
                                    <a:pt x="364671" y="91823"/>
                                    <a:pt x="385990" y="85926"/>
                                    <a:pt x="410936" y="82751"/>
                                  </a:cubicBezTo>
                                  <a:cubicBezTo>
                                    <a:pt x="435883" y="79576"/>
                                    <a:pt x="472621" y="80030"/>
                                    <a:pt x="489857" y="74587"/>
                                  </a:cubicBezTo>
                                  <a:cubicBezTo>
                                    <a:pt x="507093" y="69144"/>
                                    <a:pt x="509361" y="60526"/>
                                    <a:pt x="514350" y="50094"/>
                                  </a:cubicBezTo>
                                  <a:cubicBezTo>
                                    <a:pt x="519339" y="39662"/>
                                    <a:pt x="503011" y="19251"/>
                                    <a:pt x="519793" y="11994"/>
                                  </a:cubicBezTo>
                                  <a:cubicBezTo>
                                    <a:pt x="536575" y="4737"/>
                                    <a:pt x="580572" y="6551"/>
                                    <a:pt x="615043" y="6551"/>
                                  </a:cubicBezTo>
                                  <a:cubicBezTo>
                                    <a:pt x="649514" y="6551"/>
                                    <a:pt x="681264" y="8365"/>
                                    <a:pt x="726621" y="11994"/>
                                  </a:cubicBezTo>
                                  <a:cubicBezTo>
                                    <a:pt x="771978" y="15623"/>
                                    <a:pt x="887186" y="28323"/>
                                    <a:pt x="887186" y="28323"/>
                                  </a:cubicBezTo>
                                  <a:cubicBezTo>
                                    <a:pt x="927554" y="32405"/>
                                    <a:pt x="955221" y="17437"/>
                                    <a:pt x="968828" y="36487"/>
                                  </a:cubicBezTo>
                                  <a:cubicBezTo>
                                    <a:pt x="982435" y="55537"/>
                                    <a:pt x="975631" y="99080"/>
                                    <a:pt x="968828" y="142623"/>
                                  </a:cubicBezTo>
                                </a:path>
                              </a:pathLst>
                            </a:custGeom>
                            <a:pattFill prst="pct25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5" name="Полилиния 505"/>
                          <wps:cNvSpPr/>
                          <wps:spPr>
                            <a:xfrm>
                              <a:off x="100457" y="420673"/>
                              <a:ext cx="978771" cy="267849"/>
                            </a:xfrm>
                            <a:custGeom>
                              <a:avLst/>
                              <a:gdLst>
                                <a:gd name="connsiteX0" fmla="*/ 8400 w 1241278"/>
                                <a:gd name="connsiteY0" fmla="*/ 267849 h 267849"/>
                                <a:gd name="connsiteX1" fmla="*/ 236 w 1241278"/>
                                <a:gd name="connsiteY1" fmla="*/ 17477 h 267849"/>
                                <a:gd name="connsiteX2" fmla="*/ 16565 w 1241278"/>
                                <a:gd name="connsiteY2" fmla="*/ 20199 h 267849"/>
                                <a:gd name="connsiteX3" fmla="*/ 70993 w 1241278"/>
                                <a:gd name="connsiteY3" fmla="*/ 12034 h 267849"/>
                                <a:gd name="connsiteX4" fmla="*/ 122700 w 1241278"/>
                                <a:gd name="connsiteY4" fmla="*/ 9313 h 267849"/>
                                <a:gd name="connsiteX5" fmla="*/ 182572 w 1241278"/>
                                <a:gd name="connsiteY5" fmla="*/ 20199 h 267849"/>
                                <a:gd name="connsiteX6" fmla="*/ 247886 w 1241278"/>
                                <a:gd name="connsiteY6" fmla="*/ 31084 h 267849"/>
                                <a:gd name="connsiteX7" fmla="*/ 315922 w 1241278"/>
                                <a:gd name="connsiteY7" fmla="*/ 39249 h 267849"/>
                                <a:gd name="connsiteX8" fmla="*/ 386679 w 1241278"/>
                                <a:gd name="connsiteY8" fmla="*/ 33806 h 267849"/>
                                <a:gd name="connsiteX9" fmla="*/ 479207 w 1241278"/>
                                <a:gd name="connsiteY9" fmla="*/ 22920 h 267849"/>
                                <a:gd name="connsiteX10" fmla="*/ 563572 w 1241278"/>
                                <a:gd name="connsiteY10" fmla="*/ 17477 h 267849"/>
                                <a:gd name="connsiteX11" fmla="*/ 656100 w 1241278"/>
                                <a:gd name="connsiteY11" fmla="*/ 9313 h 267849"/>
                                <a:gd name="connsiteX12" fmla="*/ 743186 w 1241278"/>
                                <a:gd name="connsiteY12" fmla="*/ 6592 h 267849"/>
                                <a:gd name="connsiteX13" fmla="*/ 819386 w 1241278"/>
                                <a:gd name="connsiteY13" fmla="*/ 9313 h 267849"/>
                                <a:gd name="connsiteX14" fmla="*/ 911915 w 1241278"/>
                                <a:gd name="connsiteY14" fmla="*/ 22920 h 267849"/>
                                <a:gd name="connsiteX15" fmla="*/ 993557 w 1241278"/>
                                <a:gd name="connsiteY15" fmla="*/ 28363 h 267849"/>
                                <a:gd name="connsiteX16" fmla="*/ 1056150 w 1241278"/>
                                <a:gd name="connsiteY16" fmla="*/ 28363 h 267849"/>
                                <a:gd name="connsiteX17" fmla="*/ 1143236 w 1241278"/>
                                <a:gd name="connsiteY17" fmla="*/ 33806 h 267849"/>
                                <a:gd name="connsiteX18" fmla="*/ 1205829 w 1241278"/>
                                <a:gd name="connsiteY18" fmla="*/ 33806 h 267849"/>
                                <a:gd name="connsiteX19" fmla="*/ 1235765 w 1241278"/>
                                <a:gd name="connsiteY19" fmla="*/ 50134 h 267849"/>
                                <a:gd name="connsiteX20" fmla="*/ 1241207 w 1241278"/>
                                <a:gd name="connsiteY20" fmla="*/ 63742 h 267849"/>
                                <a:gd name="connsiteX21" fmla="*/ 1238486 w 1241278"/>
                                <a:gd name="connsiteY21" fmla="*/ 164434 h 267849"/>
                                <a:gd name="connsiteX22" fmla="*/ 1233043 w 1241278"/>
                                <a:gd name="connsiteY22" fmla="*/ 262406 h 26784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</a:cxnLst>
                              <a:rect l="l" t="t" r="r" b="b"/>
                              <a:pathLst>
                                <a:path w="1241278" h="267849">
                                  <a:moveTo>
                                    <a:pt x="8400" y="267849"/>
                                  </a:moveTo>
                                  <a:cubicBezTo>
                                    <a:pt x="3637" y="163300"/>
                                    <a:pt x="-1125" y="58752"/>
                                    <a:pt x="236" y="17477"/>
                                  </a:cubicBezTo>
                                  <a:cubicBezTo>
                                    <a:pt x="1597" y="-23798"/>
                                    <a:pt x="4772" y="21106"/>
                                    <a:pt x="16565" y="20199"/>
                                  </a:cubicBezTo>
                                  <a:cubicBezTo>
                                    <a:pt x="28358" y="19292"/>
                                    <a:pt x="53304" y="13848"/>
                                    <a:pt x="70993" y="12034"/>
                                  </a:cubicBezTo>
                                  <a:cubicBezTo>
                                    <a:pt x="88682" y="10220"/>
                                    <a:pt x="104104" y="7952"/>
                                    <a:pt x="122700" y="9313"/>
                                  </a:cubicBezTo>
                                  <a:cubicBezTo>
                                    <a:pt x="141297" y="10674"/>
                                    <a:pt x="182572" y="20199"/>
                                    <a:pt x="182572" y="20199"/>
                                  </a:cubicBezTo>
                                  <a:cubicBezTo>
                                    <a:pt x="203436" y="23827"/>
                                    <a:pt x="225661" y="27909"/>
                                    <a:pt x="247886" y="31084"/>
                                  </a:cubicBezTo>
                                  <a:cubicBezTo>
                                    <a:pt x="270111" y="34259"/>
                                    <a:pt x="292790" y="38795"/>
                                    <a:pt x="315922" y="39249"/>
                                  </a:cubicBezTo>
                                  <a:cubicBezTo>
                                    <a:pt x="339054" y="39703"/>
                                    <a:pt x="359465" y="36527"/>
                                    <a:pt x="386679" y="33806"/>
                                  </a:cubicBezTo>
                                  <a:cubicBezTo>
                                    <a:pt x="413893" y="31084"/>
                                    <a:pt x="449725" y="25641"/>
                                    <a:pt x="479207" y="22920"/>
                                  </a:cubicBezTo>
                                  <a:cubicBezTo>
                                    <a:pt x="508689" y="20199"/>
                                    <a:pt x="534090" y="19745"/>
                                    <a:pt x="563572" y="17477"/>
                                  </a:cubicBezTo>
                                  <a:cubicBezTo>
                                    <a:pt x="593054" y="15209"/>
                                    <a:pt x="626164" y="11127"/>
                                    <a:pt x="656100" y="9313"/>
                                  </a:cubicBezTo>
                                  <a:cubicBezTo>
                                    <a:pt x="686036" y="7499"/>
                                    <a:pt x="715972" y="6592"/>
                                    <a:pt x="743186" y="6592"/>
                                  </a:cubicBezTo>
                                  <a:cubicBezTo>
                                    <a:pt x="770400" y="6592"/>
                                    <a:pt x="791264" y="6592"/>
                                    <a:pt x="819386" y="9313"/>
                                  </a:cubicBezTo>
                                  <a:cubicBezTo>
                                    <a:pt x="847508" y="12034"/>
                                    <a:pt x="882887" y="19745"/>
                                    <a:pt x="911915" y="22920"/>
                                  </a:cubicBezTo>
                                  <a:cubicBezTo>
                                    <a:pt x="940944" y="26095"/>
                                    <a:pt x="969518" y="27456"/>
                                    <a:pt x="993557" y="28363"/>
                                  </a:cubicBezTo>
                                  <a:cubicBezTo>
                                    <a:pt x="1017596" y="29270"/>
                                    <a:pt x="1031204" y="27456"/>
                                    <a:pt x="1056150" y="28363"/>
                                  </a:cubicBezTo>
                                  <a:cubicBezTo>
                                    <a:pt x="1081096" y="29270"/>
                                    <a:pt x="1118290" y="32899"/>
                                    <a:pt x="1143236" y="33806"/>
                                  </a:cubicBezTo>
                                  <a:cubicBezTo>
                                    <a:pt x="1168182" y="34713"/>
                                    <a:pt x="1190408" y="31085"/>
                                    <a:pt x="1205829" y="33806"/>
                                  </a:cubicBezTo>
                                  <a:cubicBezTo>
                                    <a:pt x="1221251" y="36527"/>
                                    <a:pt x="1229869" y="45145"/>
                                    <a:pt x="1235765" y="50134"/>
                                  </a:cubicBezTo>
                                  <a:cubicBezTo>
                                    <a:pt x="1241661" y="55123"/>
                                    <a:pt x="1240754" y="44692"/>
                                    <a:pt x="1241207" y="63742"/>
                                  </a:cubicBezTo>
                                  <a:cubicBezTo>
                                    <a:pt x="1241661" y="82792"/>
                                    <a:pt x="1239847" y="131323"/>
                                    <a:pt x="1238486" y="164434"/>
                                  </a:cubicBezTo>
                                  <a:cubicBezTo>
                                    <a:pt x="1237125" y="197545"/>
                                    <a:pt x="1235084" y="229975"/>
                                    <a:pt x="1233043" y="262406"/>
                                  </a:cubicBezTo>
                                </a:path>
                              </a:pathLst>
                            </a:cu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6" name="Полилиния 506"/>
                          <wps:cNvSpPr/>
                          <wps:spPr>
                            <a:xfrm>
                              <a:off x="82072" y="247546"/>
                              <a:ext cx="997156" cy="221413"/>
                            </a:xfrm>
                            <a:custGeom>
                              <a:avLst/>
                              <a:gdLst>
                                <a:gd name="connsiteX0" fmla="*/ 32228 w 1273780"/>
                                <a:gd name="connsiteY0" fmla="*/ 25504 h 221413"/>
                                <a:gd name="connsiteX1" fmla="*/ 400528 w 1273780"/>
                                <a:gd name="connsiteY1" fmla="*/ 104 h 221413"/>
                                <a:gd name="connsiteX2" fmla="*/ 794228 w 1273780"/>
                                <a:gd name="connsiteY2" fmla="*/ 25504 h 221413"/>
                                <a:gd name="connsiteX3" fmla="*/ 1219678 w 1273780"/>
                                <a:gd name="connsiteY3" fmla="*/ 31854 h 221413"/>
                                <a:gd name="connsiteX4" fmla="*/ 1270478 w 1273780"/>
                                <a:gd name="connsiteY4" fmla="*/ 50904 h 221413"/>
                                <a:gd name="connsiteX5" fmla="*/ 1264128 w 1273780"/>
                                <a:gd name="connsiteY5" fmla="*/ 209654 h 221413"/>
                                <a:gd name="connsiteX6" fmla="*/ 1226028 w 1273780"/>
                                <a:gd name="connsiteY6" fmla="*/ 209654 h 221413"/>
                                <a:gd name="connsiteX7" fmla="*/ 991078 w 1273780"/>
                                <a:gd name="connsiteY7" fmla="*/ 196954 h 221413"/>
                                <a:gd name="connsiteX8" fmla="*/ 781528 w 1273780"/>
                                <a:gd name="connsiteY8" fmla="*/ 177904 h 221413"/>
                                <a:gd name="connsiteX9" fmla="*/ 565628 w 1273780"/>
                                <a:gd name="connsiteY9" fmla="*/ 190604 h 221413"/>
                                <a:gd name="connsiteX10" fmla="*/ 349728 w 1273780"/>
                                <a:gd name="connsiteY10" fmla="*/ 209654 h 221413"/>
                                <a:gd name="connsiteX11" fmla="*/ 140178 w 1273780"/>
                                <a:gd name="connsiteY11" fmla="*/ 184254 h 221413"/>
                                <a:gd name="connsiteX12" fmla="*/ 32228 w 1273780"/>
                                <a:gd name="connsiteY12" fmla="*/ 190604 h 221413"/>
                                <a:gd name="connsiteX13" fmla="*/ 19528 w 1273780"/>
                                <a:gd name="connsiteY13" fmla="*/ 171554 h 221413"/>
                                <a:gd name="connsiteX14" fmla="*/ 32228 w 1273780"/>
                                <a:gd name="connsiteY14" fmla="*/ 25504 h 22141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</a:cxnLst>
                              <a:rect l="l" t="t" r="r" b="b"/>
                              <a:pathLst>
                                <a:path w="1273780" h="221413">
                                  <a:moveTo>
                                    <a:pt x="32228" y="25504"/>
                                  </a:moveTo>
                                  <a:cubicBezTo>
                                    <a:pt x="95728" y="-3071"/>
                                    <a:pt x="273528" y="104"/>
                                    <a:pt x="400528" y="104"/>
                                  </a:cubicBezTo>
                                  <a:cubicBezTo>
                                    <a:pt x="527528" y="104"/>
                                    <a:pt x="657703" y="20212"/>
                                    <a:pt x="794228" y="25504"/>
                                  </a:cubicBezTo>
                                  <a:cubicBezTo>
                                    <a:pt x="930753" y="30796"/>
                                    <a:pt x="1140303" y="27621"/>
                                    <a:pt x="1219678" y="31854"/>
                                  </a:cubicBezTo>
                                  <a:cubicBezTo>
                                    <a:pt x="1299053" y="36087"/>
                                    <a:pt x="1263070" y="21271"/>
                                    <a:pt x="1270478" y="50904"/>
                                  </a:cubicBezTo>
                                  <a:cubicBezTo>
                                    <a:pt x="1277886" y="80537"/>
                                    <a:pt x="1271536" y="183196"/>
                                    <a:pt x="1264128" y="209654"/>
                                  </a:cubicBezTo>
                                  <a:cubicBezTo>
                                    <a:pt x="1256720" y="236112"/>
                                    <a:pt x="1226028" y="209654"/>
                                    <a:pt x="1226028" y="209654"/>
                                  </a:cubicBezTo>
                                  <a:lnTo>
                                    <a:pt x="991078" y="196954"/>
                                  </a:lnTo>
                                  <a:cubicBezTo>
                                    <a:pt x="916995" y="191662"/>
                                    <a:pt x="852436" y="178962"/>
                                    <a:pt x="781528" y="177904"/>
                                  </a:cubicBezTo>
                                  <a:cubicBezTo>
                                    <a:pt x="710620" y="176846"/>
                                    <a:pt x="637595" y="185312"/>
                                    <a:pt x="565628" y="190604"/>
                                  </a:cubicBezTo>
                                  <a:cubicBezTo>
                                    <a:pt x="493661" y="195896"/>
                                    <a:pt x="420636" y="210712"/>
                                    <a:pt x="349728" y="209654"/>
                                  </a:cubicBezTo>
                                  <a:cubicBezTo>
                                    <a:pt x="278820" y="208596"/>
                                    <a:pt x="193095" y="187429"/>
                                    <a:pt x="140178" y="184254"/>
                                  </a:cubicBezTo>
                                  <a:cubicBezTo>
                                    <a:pt x="87261" y="181079"/>
                                    <a:pt x="52336" y="192721"/>
                                    <a:pt x="32228" y="190604"/>
                                  </a:cubicBezTo>
                                  <a:cubicBezTo>
                                    <a:pt x="12120" y="188487"/>
                                    <a:pt x="20586" y="200129"/>
                                    <a:pt x="19528" y="171554"/>
                                  </a:cubicBezTo>
                                  <a:cubicBezTo>
                                    <a:pt x="18470" y="142979"/>
                                    <a:pt x="-31272" y="54079"/>
                                    <a:pt x="32228" y="25504"/>
                                  </a:cubicBezTo>
                                  <a:close/>
                                </a:path>
                              </a:pathLst>
                            </a:custGeom>
                            <a:pattFill prst="pct25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7" name="Полилиния 507"/>
                          <wps:cNvSpPr/>
                          <wps:spPr>
                            <a:xfrm>
                              <a:off x="1190152" y="421334"/>
                              <a:ext cx="977075" cy="267335"/>
                            </a:xfrm>
                            <a:custGeom>
                              <a:avLst/>
                              <a:gdLst>
                                <a:gd name="connsiteX0" fmla="*/ 8400 w 1241278"/>
                                <a:gd name="connsiteY0" fmla="*/ 267849 h 267849"/>
                                <a:gd name="connsiteX1" fmla="*/ 236 w 1241278"/>
                                <a:gd name="connsiteY1" fmla="*/ 17477 h 267849"/>
                                <a:gd name="connsiteX2" fmla="*/ 16565 w 1241278"/>
                                <a:gd name="connsiteY2" fmla="*/ 20199 h 267849"/>
                                <a:gd name="connsiteX3" fmla="*/ 70993 w 1241278"/>
                                <a:gd name="connsiteY3" fmla="*/ 12034 h 267849"/>
                                <a:gd name="connsiteX4" fmla="*/ 122700 w 1241278"/>
                                <a:gd name="connsiteY4" fmla="*/ 9313 h 267849"/>
                                <a:gd name="connsiteX5" fmla="*/ 182572 w 1241278"/>
                                <a:gd name="connsiteY5" fmla="*/ 20199 h 267849"/>
                                <a:gd name="connsiteX6" fmla="*/ 247886 w 1241278"/>
                                <a:gd name="connsiteY6" fmla="*/ 31084 h 267849"/>
                                <a:gd name="connsiteX7" fmla="*/ 315922 w 1241278"/>
                                <a:gd name="connsiteY7" fmla="*/ 39249 h 267849"/>
                                <a:gd name="connsiteX8" fmla="*/ 386679 w 1241278"/>
                                <a:gd name="connsiteY8" fmla="*/ 33806 h 267849"/>
                                <a:gd name="connsiteX9" fmla="*/ 479207 w 1241278"/>
                                <a:gd name="connsiteY9" fmla="*/ 22920 h 267849"/>
                                <a:gd name="connsiteX10" fmla="*/ 563572 w 1241278"/>
                                <a:gd name="connsiteY10" fmla="*/ 17477 h 267849"/>
                                <a:gd name="connsiteX11" fmla="*/ 656100 w 1241278"/>
                                <a:gd name="connsiteY11" fmla="*/ 9313 h 267849"/>
                                <a:gd name="connsiteX12" fmla="*/ 743186 w 1241278"/>
                                <a:gd name="connsiteY12" fmla="*/ 6592 h 267849"/>
                                <a:gd name="connsiteX13" fmla="*/ 819386 w 1241278"/>
                                <a:gd name="connsiteY13" fmla="*/ 9313 h 267849"/>
                                <a:gd name="connsiteX14" fmla="*/ 911915 w 1241278"/>
                                <a:gd name="connsiteY14" fmla="*/ 22920 h 267849"/>
                                <a:gd name="connsiteX15" fmla="*/ 993557 w 1241278"/>
                                <a:gd name="connsiteY15" fmla="*/ 28363 h 267849"/>
                                <a:gd name="connsiteX16" fmla="*/ 1056150 w 1241278"/>
                                <a:gd name="connsiteY16" fmla="*/ 28363 h 267849"/>
                                <a:gd name="connsiteX17" fmla="*/ 1143236 w 1241278"/>
                                <a:gd name="connsiteY17" fmla="*/ 33806 h 267849"/>
                                <a:gd name="connsiteX18" fmla="*/ 1205829 w 1241278"/>
                                <a:gd name="connsiteY18" fmla="*/ 33806 h 267849"/>
                                <a:gd name="connsiteX19" fmla="*/ 1235765 w 1241278"/>
                                <a:gd name="connsiteY19" fmla="*/ 50134 h 267849"/>
                                <a:gd name="connsiteX20" fmla="*/ 1241207 w 1241278"/>
                                <a:gd name="connsiteY20" fmla="*/ 63742 h 267849"/>
                                <a:gd name="connsiteX21" fmla="*/ 1238486 w 1241278"/>
                                <a:gd name="connsiteY21" fmla="*/ 164434 h 267849"/>
                                <a:gd name="connsiteX22" fmla="*/ 1233043 w 1241278"/>
                                <a:gd name="connsiteY22" fmla="*/ 262406 h 26784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</a:cxnLst>
                              <a:rect l="l" t="t" r="r" b="b"/>
                              <a:pathLst>
                                <a:path w="1241278" h="267849">
                                  <a:moveTo>
                                    <a:pt x="8400" y="267849"/>
                                  </a:moveTo>
                                  <a:cubicBezTo>
                                    <a:pt x="3637" y="163300"/>
                                    <a:pt x="-1125" y="58752"/>
                                    <a:pt x="236" y="17477"/>
                                  </a:cubicBezTo>
                                  <a:cubicBezTo>
                                    <a:pt x="1597" y="-23798"/>
                                    <a:pt x="4772" y="21106"/>
                                    <a:pt x="16565" y="20199"/>
                                  </a:cubicBezTo>
                                  <a:cubicBezTo>
                                    <a:pt x="28358" y="19292"/>
                                    <a:pt x="53304" y="13848"/>
                                    <a:pt x="70993" y="12034"/>
                                  </a:cubicBezTo>
                                  <a:cubicBezTo>
                                    <a:pt x="88682" y="10220"/>
                                    <a:pt x="104104" y="7952"/>
                                    <a:pt x="122700" y="9313"/>
                                  </a:cubicBezTo>
                                  <a:cubicBezTo>
                                    <a:pt x="141297" y="10674"/>
                                    <a:pt x="182572" y="20199"/>
                                    <a:pt x="182572" y="20199"/>
                                  </a:cubicBezTo>
                                  <a:cubicBezTo>
                                    <a:pt x="203436" y="23827"/>
                                    <a:pt x="225661" y="27909"/>
                                    <a:pt x="247886" y="31084"/>
                                  </a:cubicBezTo>
                                  <a:cubicBezTo>
                                    <a:pt x="270111" y="34259"/>
                                    <a:pt x="292790" y="38795"/>
                                    <a:pt x="315922" y="39249"/>
                                  </a:cubicBezTo>
                                  <a:cubicBezTo>
                                    <a:pt x="339054" y="39703"/>
                                    <a:pt x="359465" y="36527"/>
                                    <a:pt x="386679" y="33806"/>
                                  </a:cubicBezTo>
                                  <a:cubicBezTo>
                                    <a:pt x="413893" y="31084"/>
                                    <a:pt x="449725" y="25641"/>
                                    <a:pt x="479207" y="22920"/>
                                  </a:cubicBezTo>
                                  <a:cubicBezTo>
                                    <a:pt x="508689" y="20199"/>
                                    <a:pt x="534090" y="19745"/>
                                    <a:pt x="563572" y="17477"/>
                                  </a:cubicBezTo>
                                  <a:cubicBezTo>
                                    <a:pt x="593054" y="15209"/>
                                    <a:pt x="626164" y="11127"/>
                                    <a:pt x="656100" y="9313"/>
                                  </a:cubicBezTo>
                                  <a:cubicBezTo>
                                    <a:pt x="686036" y="7499"/>
                                    <a:pt x="715972" y="6592"/>
                                    <a:pt x="743186" y="6592"/>
                                  </a:cubicBezTo>
                                  <a:cubicBezTo>
                                    <a:pt x="770400" y="6592"/>
                                    <a:pt x="791264" y="6592"/>
                                    <a:pt x="819386" y="9313"/>
                                  </a:cubicBezTo>
                                  <a:cubicBezTo>
                                    <a:pt x="847508" y="12034"/>
                                    <a:pt x="882887" y="19745"/>
                                    <a:pt x="911915" y="22920"/>
                                  </a:cubicBezTo>
                                  <a:cubicBezTo>
                                    <a:pt x="940944" y="26095"/>
                                    <a:pt x="969518" y="27456"/>
                                    <a:pt x="993557" y="28363"/>
                                  </a:cubicBezTo>
                                  <a:cubicBezTo>
                                    <a:pt x="1017596" y="29270"/>
                                    <a:pt x="1031204" y="27456"/>
                                    <a:pt x="1056150" y="28363"/>
                                  </a:cubicBezTo>
                                  <a:cubicBezTo>
                                    <a:pt x="1081096" y="29270"/>
                                    <a:pt x="1118290" y="32899"/>
                                    <a:pt x="1143236" y="33806"/>
                                  </a:cubicBezTo>
                                  <a:cubicBezTo>
                                    <a:pt x="1168182" y="34713"/>
                                    <a:pt x="1190408" y="31085"/>
                                    <a:pt x="1205829" y="33806"/>
                                  </a:cubicBezTo>
                                  <a:cubicBezTo>
                                    <a:pt x="1221251" y="36527"/>
                                    <a:pt x="1229869" y="45145"/>
                                    <a:pt x="1235765" y="50134"/>
                                  </a:cubicBezTo>
                                  <a:cubicBezTo>
                                    <a:pt x="1241661" y="55123"/>
                                    <a:pt x="1240754" y="44692"/>
                                    <a:pt x="1241207" y="63742"/>
                                  </a:cubicBezTo>
                                  <a:cubicBezTo>
                                    <a:pt x="1241661" y="82792"/>
                                    <a:pt x="1239847" y="131323"/>
                                    <a:pt x="1238486" y="164434"/>
                                  </a:cubicBezTo>
                                  <a:cubicBezTo>
                                    <a:pt x="1237125" y="197545"/>
                                    <a:pt x="1235084" y="229975"/>
                                    <a:pt x="1233043" y="262406"/>
                                  </a:cubicBezTo>
                                </a:path>
                              </a:pathLst>
                            </a:cu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347D98" w:rsidRDefault="00347D98" w:rsidP="000B6A8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8" name="Полилиния 508"/>
                          <wps:cNvSpPr/>
                          <wps:spPr>
                            <a:xfrm>
                              <a:off x="1188085" y="273679"/>
                              <a:ext cx="979142" cy="186482"/>
                            </a:xfrm>
                            <a:custGeom>
                              <a:avLst/>
                              <a:gdLst>
                                <a:gd name="connsiteX0" fmla="*/ 6149 w 1228172"/>
                                <a:gd name="connsiteY0" fmla="*/ 159028 h 186482"/>
                                <a:gd name="connsiteX1" fmla="*/ 93235 w 1228172"/>
                                <a:gd name="connsiteY1" fmla="*/ 150864 h 186482"/>
                                <a:gd name="connsiteX2" fmla="*/ 183042 w 1228172"/>
                                <a:gd name="connsiteY2" fmla="*/ 161750 h 186482"/>
                                <a:gd name="connsiteX3" fmla="*/ 215699 w 1228172"/>
                                <a:gd name="connsiteY3" fmla="*/ 169914 h 186482"/>
                                <a:gd name="connsiteX4" fmla="*/ 300063 w 1228172"/>
                                <a:gd name="connsiteY4" fmla="*/ 186243 h 186482"/>
                                <a:gd name="connsiteX5" fmla="*/ 338163 w 1228172"/>
                                <a:gd name="connsiteY5" fmla="*/ 156307 h 186482"/>
                                <a:gd name="connsiteX6" fmla="*/ 417085 w 1228172"/>
                                <a:gd name="connsiteY6" fmla="*/ 134536 h 186482"/>
                                <a:gd name="connsiteX7" fmla="*/ 517778 w 1228172"/>
                                <a:gd name="connsiteY7" fmla="*/ 145421 h 186482"/>
                                <a:gd name="connsiteX8" fmla="*/ 574928 w 1228172"/>
                                <a:gd name="connsiteY8" fmla="*/ 156307 h 186482"/>
                                <a:gd name="connsiteX9" fmla="*/ 599421 w 1228172"/>
                                <a:gd name="connsiteY9" fmla="*/ 161750 h 186482"/>
                                <a:gd name="connsiteX10" fmla="*/ 713721 w 1228172"/>
                                <a:gd name="connsiteY10" fmla="*/ 150864 h 186482"/>
                                <a:gd name="connsiteX11" fmla="*/ 787199 w 1228172"/>
                                <a:gd name="connsiteY11" fmla="*/ 150864 h 186482"/>
                                <a:gd name="connsiteX12" fmla="*/ 868842 w 1228172"/>
                                <a:gd name="connsiteY12" fmla="*/ 161750 h 186482"/>
                                <a:gd name="connsiteX13" fmla="*/ 953206 w 1228172"/>
                                <a:gd name="connsiteY13" fmla="*/ 175357 h 186482"/>
                                <a:gd name="connsiteX14" fmla="*/ 1043013 w 1228172"/>
                                <a:gd name="connsiteY14" fmla="*/ 175357 h 186482"/>
                                <a:gd name="connsiteX15" fmla="*/ 1121935 w 1228172"/>
                                <a:gd name="connsiteY15" fmla="*/ 180800 h 186482"/>
                                <a:gd name="connsiteX16" fmla="*/ 1200856 w 1228172"/>
                                <a:gd name="connsiteY16" fmla="*/ 180800 h 186482"/>
                                <a:gd name="connsiteX17" fmla="*/ 1219906 w 1228172"/>
                                <a:gd name="connsiteY17" fmla="*/ 183521 h 186482"/>
                                <a:gd name="connsiteX18" fmla="*/ 1222628 w 1228172"/>
                                <a:gd name="connsiteY18" fmla="*/ 148143 h 186482"/>
                                <a:gd name="connsiteX19" fmla="*/ 1222628 w 1228172"/>
                                <a:gd name="connsiteY19" fmla="*/ 61057 h 186482"/>
                                <a:gd name="connsiteX20" fmla="*/ 1228071 w 1228172"/>
                                <a:gd name="connsiteY20" fmla="*/ 22957 h 186482"/>
                                <a:gd name="connsiteX21" fmla="*/ 1217185 w 1228172"/>
                                <a:gd name="connsiteY21" fmla="*/ 22957 h 186482"/>
                                <a:gd name="connsiteX22" fmla="*/ 1130099 w 1228172"/>
                                <a:gd name="connsiteY22" fmla="*/ 20236 h 186482"/>
                                <a:gd name="connsiteX23" fmla="*/ 945042 w 1228172"/>
                                <a:gd name="connsiteY23" fmla="*/ 25678 h 186482"/>
                                <a:gd name="connsiteX24" fmla="*/ 743656 w 1228172"/>
                                <a:gd name="connsiteY24" fmla="*/ 42007 h 186482"/>
                                <a:gd name="connsiteX25" fmla="*/ 632078 w 1228172"/>
                                <a:gd name="connsiteY25" fmla="*/ 39286 h 186482"/>
                                <a:gd name="connsiteX26" fmla="*/ 520499 w 1228172"/>
                                <a:gd name="connsiteY26" fmla="*/ 1186 h 186482"/>
                                <a:gd name="connsiteX27" fmla="*/ 370821 w 1228172"/>
                                <a:gd name="connsiteY27" fmla="*/ 12071 h 186482"/>
                                <a:gd name="connsiteX28" fmla="*/ 289178 w 1228172"/>
                                <a:gd name="connsiteY28" fmla="*/ 36564 h 186482"/>
                                <a:gd name="connsiteX29" fmla="*/ 300063 w 1228172"/>
                                <a:gd name="connsiteY29" fmla="*/ 96436 h 186482"/>
                                <a:gd name="connsiteX30" fmla="*/ 305506 w 1228172"/>
                                <a:gd name="connsiteY30" fmla="*/ 110043 h 186482"/>
                                <a:gd name="connsiteX31" fmla="*/ 302785 w 1228172"/>
                                <a:gd name="connsiteY31" fmla="*/ 93714 h 186482"/>
                                <a:gd name="connsiteX32" fmla="*/ 261963 w 1228172"/>
                                <a:gd name="connsiteY32" fmla="*/ 58336 h 186482"/>
                                <a:gd name="connsiteX33" fmla="*/ 229306 w 1228172"/>
                                <a:gd name="connsiteY33" fmla="*/ 50171 h 186482"/>
                                <a:gd name="connsiteX34" fmla="*/ 163992 w 1228172"/>
                                <a:gd name="connsiteY34" fmla="*/ 52893 h 186482"/>
                                <a:gd name="connsiteX35" fmla="*/ 52413 w 1228172"/>
                                <a:gd name="connsiteY35" fmla="*/ 52893 h 186482"/>
                                <a:gd name="connsiteX36" fmla="*/ 11592 w 1228172"/>
                                <a:gd name="connsiteY36" fmla="*/ 44728 h 186482"/>
                                <a:gd name="connsiteX37" fmla="*/ 6149 w 1228172"/>
                                <a:gd name="connsiteY37" fmla="*/ 159028 h 18648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</a:cxnLst>
                              <a:rect l="l" t="t" r="r" b="b"/>
                              <a:pathLst>
                                <a:path w="1228172" h="186482">
                                  <a:moveTo>
                                    <a:pt x="6149" y="159028"/>
                                  </a:moveTo>
                                  <a:cubicBezTo>
                                    <a:pt x="19756" y="176717"/>
                                    <a:pt x="63753" y="150410"/>
                                    <a:pt x="93235" y="150864"/>
                                  </a:cubicBezTo>
                                  <a:cubicBezTo>
                                    <a:pt x="122717" y="151318"/>
                                    <a:pt x="162631" y="158575"/>
                                    <a:pt x="183042" y="161750"/>
                                  </a:cubicBezTo>
                                  <a:cubicBezTo>
                                    <a:pt x="203453" y="164925"/>
                                    <a:pt x="196196" y="165832"/>
                                    <a:pt x="215699" y="169914"/>
                                  </a:cubicBezTo>
                                  <a:cubicBezTo>
                                    <a:pt x="235202" y="173996"/>
                                    <a:pt x="279652" y="188511"/>
                                    <a:pt x="300063" y="186243"/>
                                  </a:cubicBezTo>
                                  <a:cubicBezTo>
                                    <a:pt x="320474" y="183975"/>
                                    <a:pt x="318659" y="164925"/>
                                    <a:pt x="338163" y="156307"/>
                                  </a:cubicBezTo>
                                  <a:cubicBezTo>
                                    <a:pt x="357667" y="147689"/>
                                    <a:pt x="387149" y="136350"/>
                                    <a:pt x="417085" y="134536"/>
                                  </a:cubicBezTo>
                                  <a:cubicBezTo>
                                    <a:pt x="447021" y="132722"/>
                                    <a:pt x="491471" y="141793"/>
                                    <a:pt x="517778" y="145421"/>
                                  </a:cubicBezTo>
                                  <a:cubicBezTo>
                                    <a:pt x="544085" y="149049"/>
                                    <a:pt x="561321" y="153586"/>
                                    <a:pt x="574928" y="156307"/>
                                  </a:cubicBezTo>
                                  <a:cubicBezTo>
                                    <a:pt x="588535" y="159028"/>
                                    <a:pt x="576289" y="162657"/>
                                    <a:pt x="599421" y="161750"/>
                                  </a:cubicBezTo>
                                  <a:cubicBezTo>
                                    <a:pt x="622553" y="160843"/>
                                    <a:pt x="682425" y="152678"/>
                                    <a:pt x="713721" y="150864"/>
                                  </a:cubicBezTo>
                                  <a:cubicBezTo>
                                    <a:pt x="745017" y="149050"/>
                                    <a:pt x="761346" y="149050"/>
                                    <a:pt x="787199" y="150864"/>
                                  </a:cubicBezTo>
                                  <a:cubicBezTo>
                                    <a:pt x="813052" y="152678"/>
                                    <a:pt x="841174" y="157668"/>
                                    <a:pt x="868842" y="161750"/>
                                  </a:cubicBezTo>
                                  <a:cubicBezTo>
                                    <a:pt x="896510" y="165832"/>
                                    <a:pt x="924178" y="173089"/>
                                    <a:pt x="953206" y="175357"/>
                                  </a:cubicBezTo>
                                  <a:cubicBezTo>
                                    <a:pt x="982234" y="177625"/>
                                    <a:pt x="1014892" y="174450"/>
                                    <a:pt x="1043013" y="175357"/>
                                  </a:cubicBezTo>
                                  <a:cubicBezTo>
                                    <a:pt x="1071135" y="176264"/>
                                    <a:pt x="1095628" y="179893"/>
                                    <a:pt x="1121935" y="180800"/>
                                  </a:cubicBezTo>
                                  <a:cubicBezTo>
                                    <a:pt x="1148242" y="181707"/>
                                    <a:pt x="1184528" y="180347"/>
                                    <a:pt x="1200856" y="180800"/>
                                  </a:cubicBezTo>
                                  <a:cubicBezTo>
                                    <a:pt x="1217185" y="181254"/>
                                    <a:pt x="1216277" y="188964"/>
                                    <a:pt x="1219906" y="183521"/>
                                  </a:cubicBezTo>
                                  <a:cubicBezTo>
                                    <a:pt x="1223535" y="178078"/>
                                    <a:pt x="1222174" y="168554"/>
                                    <a:pt x="1222628" y="148143"/>
                                  </a:cubicBezTo>
                                  <a:cubicBezTo>
                                    <a:pt x="1223082" y="127732"/>
                                    <a:pt x="1221721" y="81921"/>
                                    <a:pt x="1222628" y="61057"/>
                                  </a:cubicBezTo>
                                  <a:cubicBezTo>
                                    <a:pt x="1223535" y="40193"/>
                                    <a:pt x="1228978" y="29307"/>
                                    <a:pt x="1228071" y="22957"/>
                                  </a:cubicBezTo>
                                  <a:cubicBezTo>
                                    <a:pt x="1227164" y="16607"/>
                                    <a:pt x="1217185" y="22957"/>
                                    <a:pt x="1217185" y="22957"/>
                                  </a:cubicBezTo>
                                  <a:cubicBezTo>
                                    <a:pt x="1200856" y="22503"/>
                                    <a:pt x="1175456" y="19783"/>
                                    <a:pt x="1130099" y="20236"/>
                                  </a:cubicBezTo>
                                  <a:cubicBezTo>
                                    <a:pt x="1084742" y="20689"/>
                                    <a:pt x="1009449" y="22050"/>
                                    <a:pt x="945042" y="25678"/>
                                  </a:cubicBezTo>
                                  <a:cubicBezTo>
                                    <a:pt x="880635" y="29306"/>
                                    <a:pt x="795817" y="39739"/>
                                    <a:pt x="743656" y="42007"/>
                                  </a:cubicBezTo>
                                  <a:cubicBezTo>
                                    <a:pt x="691495" y="44275"/>
                                    <a:pt x="669271" y="46089"/>
                                    <a:pt x="632078" y="39286"/>
                                  </a:cubicBezTo>
                                  <a:cubicBezTo>
                                    <a:pt x="594885" y="32483"/>
                                    <a:pt x="564042" y="5722"/>
                                    <a:pt x="520499" y="1186"/>
                                  </a:cubicBezTo>
                                  <a:cubicBezTo>
                                    <a:pt x="476956" y="-3350"/>
                                    <a:pt x="409374" y="6175"/>
                                    <a:pt x="370821" y="12071"/>
                                  </a:cubicBezTo>
                                  <a:cubicBezTo>
                                    <a:pt x="332268" y="17967"/>
                                    <a:pt x="300971" y="22503"/>
                                    <a:pt x="289178" y="36564"/>
                                  </a:cubicBezTo>
                                  <a:cubicBezTo>
                                    <a:pt x="277385" y="50625"/>
                                    <a:pt x="297342" y="84189"/>
                                    <a:pt x="300063" y="96436"/>
                                  </a:cubicBezTo>
                                  <a:cubicBezTo>
                                    <a:pt x="302784" y="108682"/>
                                    <a:pt x="305052" y="110497"/>
                                    <a:pt x="305506" y="110043"/>
                                  </a:cubicBezTo>
                                  <a:cubicBezTo>
                                    <a:pt x="305960" y="109589"/>
                                    <a:pt x="310042" y="102332"/>
                                    <a:pt x="302785" y="93714"/>
                                  </a:cubicBezTo>
                                  <a:cubicBezTo>
                                    <a:pt x="295528" y="85096"/>
                                    <a:pt x="274210" y="65593"/>
                                    <a:pt x="261963" y="58336"/>
                                  </a:cubicBezTo>
                                  <a:cubicBezTo>
                                    <a:pt x="249716" y="51079"/>
                                    <a:pt x="245634" y="51078"/>
                                    <a:pt x="229306" y="50171"/>
                                  </a:cubicBezTo>
                                  <a:cubicBezTo>
                                    <a:pt x="212978" y="49264"/>
                                    <a:pt x="193474" y="52439"/>
                                    <a:pt x="163992" y="52893"/>
                                  </a:cubicBezTo>
                                  <a:cubicBezTo>
                                    <a:pt x="134510" y="53347"/>
                                    <a:pt x="77813" y="54254"/>
                                    <a:pt x="52413" y="52893"/>
                                  </a:cubicBezTo>
                                  <a:cubicBezTo>
                                    <a:pt x="27013" y="51532"/>
                                    <a:pt x="18395" y="27039"/>
                                    <a:pt x="11592" y="44728"/>
                                  </a:cubicBezTo>
                                  <a:cubicBezTo>
                                    <a:pt x="4789" y="62417"/>
                                    <a:pt x="-7458" y="141339"/>
                                    <a:pt x="6149" y="159028"/>
                                  </a:cubicBezTo>
                                  <a:close/>
                                </a:path>
                              </a:pathLst>
                            </a:custGeom>
                            <a:pattFill prst="pct25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9" name="Полилиния 509"/>
                          <wps:cNvSpPr/>
                          <wps:spPr>
                            <a:xfrm>
                              <a:off x="2265128" y="420673"/>
                              <a:ext cx="975005" cy="267335"/>
                            </a:xfrm>
                            <a:custGeom>
                              <a:avLst/>
                              <a:gdLst>
                                <a:gd name="connsiteX0" fmla="*/ 8400 w 1241278"/>
                                <a:gd name="connsiteY0" fmla="*/ 267849 h 267849"/>
                                <a:gd name="connsiteX1" fmla="*/ 236 w 1241278"/>
                                <a:gd name="connsiteY1" fmla="*/ 17477 h 267849"/>
                                <a:gd name="connsiteX2" fmla="*/ 16565 w 1241278"/>
                                <a:gd name="connsiteY2" fmla="*/ 20199 h 267849"/>
                                <a:gd name="connsiteX3" fmla="*/ 70993 w 1241278"/>
                                <a:gd name="connsiteY3" fmla="*/ 12034 h 267849"/>
                                <a:gd name="connsiteX4" fmla="*/ 122700 w 1241278"/>
                                <a:gd name="connsiteY4" fmla="*/ 9313 h 267849"/>
                                <a:gd name="connsiteX5" fmla="*/ 182572 w 1241278"/>
                                <a:gd name="connsiteY5" fmla="*/ 20199 h 267849"/>
                                <a:gd name="connsiteX6" fmla="*/ 247886 w 1241278"/>
                                <a:gd name="connsiteY6" fmla="*/ 31084 h 267849"/>
                                <a:gd name="connsiteX7" fmla="*/ 315922 w 1241278"/>
                                <a:gd name="connsiteY7" fmla="*/ 39249 h 267849"/>
                                <a:gd name="connsiteX8" fmla="*/ 386679 w 1241278"/>
                                <a:gd name="connsiteY8" fmla="*/ 33806 h 267849"/>
                                <a:gd name="connsiteX9" fmla="*/ 479207 w 1241278"/>
                                <a:gd name="connsiteY9" fmla="*/ 22920 h 267849"/>
                                <a:gd name="connsiteX10" fmla="*/ 563572 w 1241278"/>
                                <a:gd name="connsiteY10" fmla="*/ 17477 h 267849"/>
                                <a:gd name="connsiteX11" fmla="*/ 656100 w 1241278"/>
                                <a:gd name="connsiteY11" fmla="*/ 9313 h 267849"/>
                                <a:gd name="connsiteX12" fmla="*/ 743186 w 1241278"/>
                                <a:gd name="connsiteY12" fmla="*/ 6592 h 267849"/>
                                <a:gd name="connsiteX13" fmla="*/ 819386 w 1241278"/>
                                <a:gd name="connsiteY13" fmla="*/ 9313 h 267849"/>
                                <a:gd name="connsiteX14" fmla="*/ 911915 w 1241278"/>
                                <a:gd name="connsiteY14" fmla="*/ 22920 h 267849"/>
                                <a:gd name="connsiteX15" fmla="*/ 993557 w 1241278"/>
                                <a:gd name="connsiteY15" fmla="*/ 28363 h 267849"/>
                                <a:gd name="connsiteX16" fmla="*/ 1056150 w 1241278"/>
                                <a:gd name="connsiteY16" fmla="*/ 28363 h 267849"/>
                                <a:gd name="connsiteX17" fmla="*/ 1143236 w 1241278"/>
                                <a:gd name="connsiteY17" fmla="*/ 33806 h 267849"/>
                                <a:gd name="connsiteX18" fmla="*/ 1205829 w 1241278"/>
                                <a:gd name="connsiteY18" fmla="*/ 33806 h 267849"/>
                                <a:gd name="connsiteX19" fmla="*/ 1235765 w 1241278"/>
                                <a:gd name="connsiteY19" fmla="*/ 50134 h 267849"/>
                                <a:gd name="connsiteX20" fmla="*/ 1241207 w 1241278"/>
                                <a:gd name="connsiteY20" fmla="*/ 63742 h 267849"/>
                                <a:gd name="connsiteX21" fmla="*/ 1238486 w 1241278"/>
                                <a:gd name="connsiteY21" fmla="*/ 164434 h 267849"/>
                                <a:gd name="connsiteX22" fmla="*/ 1233043 w 1241278"/>
                                <a:gd name="connsiteY22" fmla="*/ 262406 h 26784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</a:cxnLst>
                              <a:rect l="l" t="t" r="r" b="b"/>
                              <a:pathLst>
                                <a:path w="1241278" h="267849">
                                  <a:moveTo>
                                    <a:pt x="8400" y="267849"/>
                                  </a:moveTo>
                                  <a:cubicBezTo>
                                    <a:pt x="3637" y="163300"/>
                                    <a:pt x="-1125" y="58752"/>
                                    <a:pt x="236" y="17477"/>
                                  </a:cubicBezTo>
                                  <a:cubicBezTo>
                                    <a:pt x="1597" y="-23798"/>
                                    <a:pt x="4772" y="21106"/>
                                    <a:pt x="16565" y="20199"/>
                                  </a:cubicBezTo>
                                  <a:cubicBezTo>
                                    <a:pt x="28358" y="19292"/>
                                    <a:pt x="53304" y="13848"/>
                                    <a:pt x="70993" y="12034"/>
                                  </a:cubicBezTo>
                                  <a:cubicBezTo>
                                    <a:pt x="88682" y="10220"/>
                                    <a:pt x="104104" y="7952"/>
                                    <a:pt x="122700" y="9313"/>
                                  </a:cubicBezTo>
                                  <a:cubicBezTo>
                                    <a:pt x="141297" y="10674"/>
                                    <a:pt x="182572" y="20199"/>
                                    <a:pt x="182572" y="20199"/>
                                  </a:cubicBezTo>
                                  <a:cubicBezTo>
                                    <a:pt x="203436" y="23827"/>
                                    <a:pt x="225661" y="27909"/>
                                    <a:pt x="247886" y="31084"/>
                                  </a:cubicBezTo>
                                  <a:cubicBezTo>
                                    <a:pt x="270111" y="34259"/>
                                    <a:pt x="292790" y="38795"/>
                                    <a:pt x="315922" y="39249"/>
                                  </a:cubicBezTo>
                                  <a:cubicBezTo>
                                    <a:pt x="339054" y="39703"/>
                                    <a:pt x="359465" y="36527"/>
                                    <a:pt x="386679" y="33806"/>
                                  </a:cubicBezTo>
                                  <a:cubicBezTo>
                                    <a:pt x="413893" y="31084"/>
                                    <a:pt x="449725" y="25641"/>
                                    <a:pt x="479207" y="22920"/>
                                  </a:cubicBezTo>
                                  <a:cubicBezTo>
                                    <a:pt x="508689" y="20199"/>
                                    <a:pt x="534090" y="19745"/>
                                    <a:pt x="563572" y="17477"/>
                                  </a:cubicBezTo>
                                  <a:cubicBezTo>
                                    <a:pt x="593054" y="15209"/>
                                    <a:pt x="626164" y="11127"/>
                                    <a:pt x="656100" y="9313"/>
                                  </a:cubicBezTo>
                                  <a:cubicBezTo>
                                    <a:pt x="686036" y="7499"/>
                                    <a:pt x="715972" y="6592"/>
                                    <a:pt x="743186" y="6592"/>
                                  </a:cubicBezTo>
                                  <a:cubicBezTo>
                                    <a:pt x="770400" y="6592"/>
                                    <a:pt x="791264" y="6592"/>
                                    <a:pt x="819386" y="9313"/>
                                  </a:cubicBezTo>
                                  <a:cubicBezTo>
                                    <a:pt x="847508" y="12034"/>
                                    <a:pt x="882887" y="19745"/>
                                    <a:pt x="911915" y="22920"/>
                                  </a:cubicBezTo>
                                  <a:cubicBezTo>
                                    <a:pt x="940944" y="26095"/>
                                    <a:pt x="969518" y="27456"/>
                                    <a:pt x="993557" y="28363"/>
                                  </a:cubicBezTo>
                                  <a:cubicBezTo>
                                    <a:pt x="1017596" y="29270"/>
                                    <a:pt x="1031204" y="27456"/>
                                    <a:pt x="1056150" y="28363"/>
                                  </a:cubicBezTo>
                                  <a:cubicBezTo>
                                    <a:pt x="1081096" y="29270"/>
                                    <a:pt x="1118290" y="32899"/>
                                    <a:pt x="1143236" y="33806"/>
                                  </a:cubicBezTo>
                                  <a:cubicBezTo>
                                    <a:pt x="1168182" y="34713"/>
                                    <a:pt x="1190408" y="31085"/>
                                    <a:pt x="1205829" y="33806"/>
                                  </a:cubicBezTo>
                                  <a:cubicBezTo>
                                    <a:pt x="1221251" y="36527"/>
                                    <a:pt x="1229869" y="45145"/>
                                    <a:pt x="1235765" y="50134"/>
                                  </a:cubicBezTo>
                                  <a:cubicBezTo>
                                    <a:pt x="1241661" y="55123"/>
                                    <a:pt x="1240754" y="44692"/>
                                    <a:pt x="1241207" y="63742"/>
                                  </a:cubicBezTo>
                                  <a:cubicBezTo>
                                    <a:pt x="1241661" y="82792"/>
                                    <a:pt x="1239847" y="131323"/>
                                    <a:pt x="1238486" y="164434"/>
                                  </a:cubicBezTo>
                                  <a:cubicBezTo>
                                    <a:pt x="1237125" y="197545"/>
                                    <a:pt x="1235084" y="229975"/>
                                    <a:pt x="1233043" y="262406"/>
                                  </a:cubicBezTo>
                                </a:path>
                              </a:pathLst>
                            </a:cu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347D98" w:rsidRDefault="00347D98" w:rsidP="000B6A8F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0" name="Полилиния 510"/>
                          <wps:cNvSpPr/>
                          <wps:spPr>
                            <a:xfrm>
                              <a:off x="2256427" y="306489"/>
                              <a:ext cx="225516" cy="126218"/>
                            </a:xfrm>
                            <a:custGeom>
                              <a:avLst/>
                              <a:gdLst>
                                <a:gd name="connsiteX0" fmla="*/ 8792 w 291282"/>
                                <a:gd name="connsiteY0" fmla="*/ 115333 h 126218"/>
                                <a:gd name="connsiteX1" fmla="*/ 8792 w 291282"/>
                                <a:gd name="connsiteY1" fmla="*/ 9197 h 126218"/>
                                <a:gd name="connsiteX2" fmla="*/ 22399 w 291282"/>
                                <a:gd name="connsiteY2" fmla="*/ 6476 h 126218"/>
                                <a:gd name="connsiteX3" fmla="*/ 74106 w 291282"/>
                                <a:gd name="connsiteY3" fmla="*/ 17361 h 126218"/>
                                <a:gd name="connsiteX4" fmla="*/ 169356 w 291282"/>
                                <a:gd name="connsiteY4" fmla="*/ 25526 h 126218"/>
                                <a:gd name="connsiteX5" fmla="*/ 259163 w 291282"/>
                                <a:gd name="connsiteY5" fmla="*/ 17361 h 126218"/>
                                <a:gd name="connsiteX6" fmla="*/ 261885 w 291282"/>
                                <a:gd name="connsiteY6" fmla="*/ 30968 h 126218"/>
                                <a:gd name="connsiteX7" fmla="*/ 286377 w 291282"/>
                                <a:gd name="connsiteY7" fmla="*/ 109890 h 126218"/>
                                <a:gd name="connsiteX8" fmla="*/ 286377 w 291282"/>
                                <a:gd name="connsiteY8" fmla="*/ 120776 h 126218"/>
                                <a:gd name="connsiteX9" fmla="*/ 234670 w 291282"/>
                                <a:gd name="connsiteY9" fmla="*/ 126218 h 126218"/>
                                <a:gd name="connsiteX10" fmla="*/ 177520 w 291282"/>
                                <a:gd name="connsiteY10" fmla="*/ 126218 h 126218"/>
                                <a:gd name="connsiteX11" fmla="*/ 120370 w 291282"/>
                                <a:gd name="connsiteY11" fmla="*/ 120776 h 126218"/>
                                <a:gd name="connsiteX12" fmla="*/ 8792 w 291282"/>
                                <a:gd name="connsiteY12" fmla="*/ 115333 h 12621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</a:cxnLst>
                              <a:rect l="l" t="t" r="r" b="b"/>
                              <a:pathLst>
                                <a:path w="291282" h="126218">
                                  <a:moveTo>
                                    <a:pt x="8792" y="115333"/>
                                  </a:moveTo>
                                  <a:cubicBezTo>
                                    <a:pt x="-9804" y="96736"/>
                                    <a:pt x="6524" y="27340"/>
                                    <a:pt x="8792" y="9197"/>
                                  </a:cubicBezTo>
                                  <a:cubicBezTo>
                                    <a:pt x="11060" y="-8946"/>
                                    <a:pt x="11513" y="5115"/>
                                    <a:pt x="22399" y="6476"/>
                                  </a:cubicBezTo>
                                  <a:cubicBezTo>
                                    <a:pt x="33285" y="7837"/>
                                    <a:pt x="49613" y="14186"/>
                                    <a:pt x="74106" y="17361"/>
                                  </a:cubicBezTo>
                                  <a:cubicBezTo>
                                    <a:pt x="98599" y="20536"/>
                                    <a:pt x="138513" y="25526"/>
                                    <a:pt x="169356" y="25526"/>
                                  </a:cubicBezTo>
                                  <a:cubicBezTo>
                                    <a:pt x="200199" y="25526"/>
                                    <a:pt x="243742" y="16454"/>
                                    <a:pt x="259163" y="17361"/>
                                  </a:cubicBezTo>
                                  <a:cubicBezTo>
                                    <a:pt x="274584" y="18268"/>
                                    <a:pt x="257349" y="15546"/>
                                    <a:pt x="261885" y="30968"/>
                                  </a:cubicBezTo>
                                  <a:cubicBezTo>
                                    <a:pt x="266421" y="46389"/>
                                    <a:pt x="282295" y="94922"/>
                                    <a:pt x="286377" y="109890"/>
                                  </a:cubicBezTo>
                                  <a:cubicBezTo>
                                    <a:pt x="290459" y="124858"/>
                                    <a:pt x="294995" y="118055"/>
                                    <a:pt x="286377" y="120776"/>
                                  </a:cubicBezTo>
                                  <a:cubicBezTo>
                                    <a:pt x="277759" y="123497"/>
                                    <a:pt x="252813" y="125311"/>
                                    <a:pt x="234670" y="126218"/>
                                  </a:cubicBezTo>
                                  <a:cubicBezTo>
                                    <a:pt x="216527" y="127125"/>
                                    <a:pt x="196570" y="127125"/>
                                    <a:pt x="177520" y="126218"/>
                                  </a:cubicBezTo>
                                  <a:cubicBezTo>
                                    <a:pt x="158470" y="125311"/>
                                    <a:pt x="142141" y="120322"/>
                                    <a:pt x="120370" y="120776"/>
                                  </a:cubicBezTo>
                                  <a:cubicBezTo>
                                    <a:pt x="98599" y="121230"/>
                                    <a:pt x="27388" y="133930"/>
                                    <a:pt x="8792" y="115333"/>
                                  </a:cubicBezTo>
                                  <a:close/>
                                </a:path>
                              </a:pathLst>
                            </a:custGeom>
                            <a:pattFill prst="pct25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1" name="Полилиния 511"/>
                          <wps:cNvSpPr/>
                          <wps:spPr>
                            <a:xfrm>
                              <a:off x="2461957" y="195943"/>
                              <a:ext cx="785028" cy="273326"/>
                            </a:xfrm>
                            <a:custGeom>
                              <a:avLst/>
                              <a:gdLst>
                                <a:gd name="connsiteX0" fmla="*/ 779265 w 785028"/>
                                <a:gd name="connsiteY0" fmla="*/ 269422 h 273326"/>
                                <a:gd name="connsiteX1" fmla="*/ 670407 w 785028"/>
                                <a:gd name="connsiteY1" fmla="*/ 250372 h 273326"/>
                                <a:gd name="connsiteX2" fmla="*/ 613257 w 785028"/>
                                <a:gd name="connsiteY2" fmla="*/ 250372 h 273326"/>
                                <a:gd name="connsiteX3" fmla="*/ 518007 w 785028"/>
                                <a:gd name="connsiteY3" fmla="*/ 242207 h 273326"/>
                                <a:gd name="connsiteX4" fmla="*/ 430922 w 785028"/>
                                <a:gd name="connsiteY4" fmla="*/ 225879 h 273326"/>
                                <a:gd name="connsiteX5" fmla="*/ 308457 w 785028"/>
                                <a:gd name="connsiteY5" fmla="*/ 231322 h 273326"/>
                                <a:gd name="connsiteX6" fmla="*/ 341115 w 785028"/>
                                <a:gd name="connsiteY6" fmla="*/ 206829 h 273326"/>
                                <a:gd name="connsiteX7" fmla="*/ 357443 w 785028"/>
                                <a:gd name="connsiteY7" fmla="*/ 190500 h 273326"/>
                                <a:gd name="connsiteX8" fmla="*/ 338393 w 785028"/>
                                <a:gd name="connsiteY8" fmla="*/ 204107 h 273326"/>
                                <a:gd name="connsiteX9" fmla="*/ 297572 w 785028"/>
                                <a:gd name="connsiteY9" fmla="*/ 214993 h 273326"/>
                                <a:gd name="connsiteX10" fmla="*/ 267636 w 785028"/>
                                <a:gd name="connsiteY10" fmla="*/ 217714 h 273326"/>
                                <a:gd name="connsiteX11" fmla="*/ 240422 w 785028"/>
                                <a:gd name="connsiteY11" fmla="*/ 185057 h 273326"/>
                                <a:gd name="connsiteX12" fmla="*/ 185993 w 785028"/>
                                <a:gd name="connsiteY12" fmla="*/ 144236 h 273326"/>
                                <a:gd name="connsiteX13" fmla="*/ 123400 w 785028"/>
                                <a:gd name="connsiteY13" fmla="*/ 114300 h 273326"/>
                                <a:gd name="connsiteX14" fmla="*/ 28150 w 785028"/>
                                <a:gd name="connsiteY14" fmla="*/ 97972 h 273326"/>
                                <a:gd name="connsiteX15" fmla="*/ 936 w 785028"/>
                                <a:gd name="connsiteY15" fmla="*/ 92529 h 273326"/>
                                <a:gd name="connsiteX16" fmla="*/ 9100 w 785028"/>
                                <a:gd name="connsiteY16" fmla="*/ 78922 h 273326"/>
                                <a:gd name="connsiteX17" fmla="*/ 36315 w 785028"/>
                                <a:gd name="connsiteY17" fmla="*/ 24493 h 273326"/>
                                <a:gd name="connsiteX18" fmla="*/ 52643 w 785028"/>
                                <a:gd name="connsiteY18" fmla="*/ 0 h 273326"/>
                                <a:gd name="connsiteX19" fmla="*/ 79857 w 785028"/>
                                <a:gd name="connsiteY19" fmla="*/ 0 h 273326"/>
                                <a:gd name="connsiteX20" fmla="*/ 164222 w 785028"/>
                                <a:gd name="connsiteY20" fmla="*/ 24493 h 273326"/>
                                <a:gd name="connsiteX21" fmla="*/ 237700 w 785028"/>
                                <a:gd name="connsiteY21" fmla="*/ 48986 h 273326"/>
                                <a:gd name="connsiteX22" fmla="*/ 341115 w 785028"/>
                                <a:gd name="connsiteY22" fmla="*/ 97972 h 273326"/>
                                <a:gd name="connsiteX23" fmla="*/ 395543 w 785028"/>
                                <a:gd name="connsiteY23" fmla="*/ 138793 h 273326"/>
                                <a:gd name="connsiteX24" fmla="*/ 411872 w 785028"/>
                                <a:gd name="connsiteY24" fmla="*/ 138793 h 273326"/>
                                <a:gd name="connsiteX25" fmla="*/ 596929 w 785028"/>
                                <a:gd name="connsiteY25" fmla="*/ 149679 h 273326"/>
                                <a:gd name="connsiteX26" fmla="*/ 749329 w 785028"/>
                                <a:gd name="connsiteY26" fmla="*/ 163286 h 273326"/>
                                <a:gd name="connsiteX27" fmla="*/ 768379 w 785028"/>
                                <a:gd name="connsiteY27" fmla="*/ 163286 h 273326"/>
                                <a:gd name="connsiteX28" fmla="*/ 779265 w 785028"/>
                                <a:gd name="connsiteY28" fmla="*/ 269422 h 27332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</a:cxnLst>
                              <a:rect l="l" t="t" r="r" b="b"/>
                              <a:pathLst>
                                <a:path w="785028" h="273326">
                                  <a:moveTo>
                                    <a:pt x="779265" y="269422"/>
                                  </a:moveTo>
                                  <a:cubicBezTo>
                                    <a:pt x="762936" y="283936"/>
                                    <a:pt x="698075" y="253547"/>
                                    <a:pt x="670407" y="250372"/>
                                  </a:cubicBezTo>
                                  <a:cubicBezTo>
                                    <a:pt x="642739" y="247197"/>
                                    <a:pt x="638657" y="251733"/>
                                    <a:pt x="613257" y="250372"/>
                                  </a:cubicBezTo>
                                  <a:cubicBezTo>
                                    <a:pt x="587857" y="249011"/>
                                    <a:pt x="548396" y="246289"/>
                                    <a:pt x="518007" y="242207"/>
                                  </a:cubicBezTo>
                                  <a:cubicBezTo>
                                    <a:pt x="487618" y="238125"/>
                                    <a:pt x="465847" y="227693"/>
                                    <a:pt x="430922" y="225879"/>
                                  </a:cubicBezTo>
                                  <a:cubicBezTo>
                                    <a:pt x="395997" y="224065"/>
                                    <a:pt x="323425" y="234497"/>
                                    <a:pt x="308457" y="231322"/>
                                  </a:cubicBezTo>
                                  <a:cubicBezTo>
                                    <a:pt x="293489" y="228147"/>
                                    <a:pt x="332951" y="213633"/>
                                    <a:pt x="341115" y="206829"/>
                                  </a:cubicBezTo>
                                  <a:cubicBezTo>
                                    <a:pt x="349279" y="200025"/>
                                    <a:pt x="357897" y="190954"/>
                                    <a:pt x="357443" y="190500"/>
                                  </a:cubicBezTo>
                                  <a:cubicBezTo>
                                    <a:pt x="356989" y="190046"/>
                                    <a:pt x="348371" y="200025"/>
                                    <a:pt x="338393" y="204107"/>
                                  </a:cubicBezTo>
                                  <a:cubicBezTo>
                                    <a:pt x="328415" y="208189"/>
                                    <a:pt x="309365" y="212725"/>
                                    <a:pt x="297572" y="214993"/>
                                  </a:cubicBezTo>
                                  <a:cubicBezTo>
                                    <a:pt x="285779" y="217261"/>
                                    <a:pt x="277161" y="222703"/>
                                    <a:pt x="267636" y="217714"/>
                                  </a:cubicBezTo>
                                  <a:cubicBezTo>
                                    <a:pt x="258111" y="212725"/>
                                    <a:pt x="254029" y="197303"/>
                                    <a:pt x="240422" y="185057"/>
                                  </a:cubicBezTo>
                                  <a:cubicBezTo>
                                    <a:pt x="226815" y="172811"/>
                                    <a:pt x="205497" y="156029"/>
                                    <a:pt x="185993" y="144236"/>
                                  </a:cubicBezTo>
                                  <a:cubicBezTo>
                                    <a:pt x="166489" y="132443"/>
                                    <a:pt x="149707" y="122011"/>
                                    <a:pt x="123400" y="114300"/>
                                  </a:cubicBezTo>
                                  <a:cubicBezTo>
                                    <a:pt x="97093" y="106589"/>
                                    <a:pt x="48561" y="101600"/>
                                    <a:pt x="28150" y="97972"/>
                                  </a:cubicBezTo>
                                  <a:cubicBezTo>
                                    <a:pt x="7739" y="94344"/>
                                    <a:pt x="4111" y="95704"/>
                                    <a:pt x="936" y="92529"/>
                                  </a:cubicBezTo>
                                  <a:cubicBezTo>
                                    <a:pt x="-2239" y="89354"/>
                                    <a:pt x="3204" y="90261"/>
                                    <a:pt x="9100" y="78922"/>
                                  </a:cubicBezTo>
                                  <a:cubicBezTo>
                                    <a:pt x="14996" y="67583"/>
                                    <a:pt x="29058" y="37647"/>
                                    <a:pt x="36315" y="24493"/>
                                  </a:cubicBezTo>
                                  <a:cubicBezTo>
                                    <a:pt x="43572" y="11339"/>
                                    <a:pt x="45386" y="4082"/>
                                    <a:pt x="52643" y="0"/>
                                  </a:cubicBezTo>
                                  <a:cubicBezTo>
                                    <a:pt x="59900" y="-4082"/>
                                    <a:pt x="61261" y="-4082"/>
                                    <a:pt x="79857" y="0"/>
                                  </a:cubicBezTo>
                                  <a:cubicBezTo>
                                    <a:pt x="98453" y="4082"/>
                                    <a:pt x="137915" y="16329"/>
                                    <a:pt x="164222" y="24493"/>
                                  </a:cubicBezTo>
                                  <a:cubicBezTo>
                                    <a:pt x="190529" y="32657"/>
                                    <a:pt x="208218" y="36740"/>
                                    <a:pt x="237700" y="48986"/>
                                  </a:cubicBezTo>
                                  <a:cubicBezTo>
                                    <a:pt x="267182" y="61232"/>
                                    <a:pt x="314808" y="83004"/>
                                    <a:pt x="341115" y="97972"/>
                                  </a:cubicBezTo>
                                  <a:cubicBezTo>
                                    <a:pt x="367422" y="112940"/>
                                    <a:pt x="383750" y="131990"/>
                                    <a:pt x="395543" y="138793"/>
                                  </a:cubicBezTo>
                                  <a:cubicBezTo>
                                    <a:pt x="407336" y="145596"/>
                                    <a:pt x="411872" y="138793"/>
                                    <a:pt x="411872" y="138793"/>
                                  </a:cubicBezTo>
                                  <a:lnTo>
                                    <a:pt x="596929" y="149679"/>
                                  </a:lnTo>
                                  <a:cubicBezTo>
                                    <a:pt x="653172" y="153761"/>
                                    <a:pt x="720754" y="161018"/>
                                    <a:pt x="749329" y="163286"/>
                                  </a:cubicBezTo>
                                  <a:cubicBezTo>
                                    <a:pt x="777904" y="165554"/>
                                    <a:pt x="764297" y="146050"/>
                                    <a:pt x="768379" y="163286"/>
                                  </a:cubicBezTo>
                                  <a:cubicBezTo>
                                    <a:pt x="772461" y="180522"/>
                                    <a:pt x="795594" y="254908"/>
                                    <a:pt x="779265" y="269422"/>
                                  </a:cubicBezTo>
                                  <a:close/>
                                </a:path>
                              </a:pathLst>
                            </a:custGeom>
                            <a:pattFill prst="pct25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2" name="Полилиния 512"/>
                          <wps:cNvSpPr/>
                          <wps:spPr>
                            <a:xfrm>
                              <a:off x="3343542" y="417589"/>
                              <a:ext cx="974725" cy="267335"/>
                            </a:xfrm>
                            <a:custGeom>
                              <a:avLst/>
                              <a:gdLst>
                                <a:gd name="connsiteX0" fmla="*/ 8400 w 1241278"/>
                                <a:gd name="connsiteY0" fmla="*/ 267849 h 267849"/>
                                <a:gd name="connsiteX1" fmla="*/ 236 w 1241278"/>
                                <a:gd name="connsiteY1" fmla="*/ 17477 h 267849"/>
                                <a:gd name="connsiteX2" fmla="*/ 16565 w 1241278"/>
                                <a:gd name="connsiteY2" fmla="*/ 20199 h 267849"/>
                                <a:gd name="connsiteX3" fmla="*/ 70993 w 1241278"/>
                                <a:gd name="connsiteY3" fmla="*/ 12034 h 267849"/>
                                <a:gd name="connsiteX4" fmla="*/ 122700 w 1241278"/>
                                <a:gd name="connsiteY4" fmla="*/ 9313 h 267849"/>
                                <a:gd name="connsiteX5" fmla="*/ 182572 w 1241278"/>
                                <a:gd name="connsiteY5" fmla="*/ 20199 h 267849"/>
                                <a:gd name="connsiteX6" fmla="*/ 247886 w 1241278"/>
                                <a:gd name="connsiteY6" fmla="*/ 31084 h 267849"/>
                                <a:gd name="connsiteX7" fmla="*/ 315922 w 1241278"/>
                                <a:gd name="connsiteY7" fmla="*/ 39249 h 267849"/>
                                <a:gd name="connsiteX8" fmla="*/ 386679 w 1241278"/>
                                <a:gd name="connsiteY8" fmla="*/ 33806 h 267849"/>
                                <a:gd name="connsiteX9" fmla="*/ 479207 w 1241278"/>
                                <a:gd name="connsiteY9" fmla="*/ 22920 h 267849"/>
                                <a:gd name="connsiteX10" fmla="*/ 563572 w 1241278"/>
                                <a:gd name="connsiteY10" fmla="*/ 17477 h 267849"/>
                                <a:gd name="connsiteX11" fmla="*/ 656100 w 1241278"/>
                                <a:gd name="connsiteY11" fmla="*/ 9313 h 267849"/>
                                <a:gd name="connsiteX12" fmla="*/ 743186 w 1241278"/>
                                <a:gd name="connsiteY12" fmla="*/ 6592 h 267849"/>
                                <a:gd name="connsiteX13" fmla="*/ 819386 w 1241278"/>
                                <a:gd name="connsiteY13" fmla="*/ 9313 h 267849"/>
                                <a:gd name="connsiteX14" fmla="*/ 911915 w 1241278"/>
                                <a:gd name="connsiteY14" fmla="*/ 22920 h 267849"/>
                                <a:gd name="connsiteX15" fmla="*/ 993557 w 1241278"/>
                                <a:gd name="connsiteY15" fmla="*/ 28363 h 267849"/>
                                <a:gd name="connsiteX16" fmla="*/ 1056150 w 1241278"/>
                                <a:gd name="connsiteY16" fmla="*/ 28363 h 267849"/>
                                <a:gd name="connsiteX17" fmla="*/ 1143236 w 1241278"/>
                                <a:gd name="connsiteY17" fmla="*/ 33806 h 267849"/>
                                <a:gd name="connsiteX18" fmla="*/ 1205829 w 1241278"/>
                                <a:gd name="connsiteY18" fmla="*/ 33806 h 267849"/>
                                <a:gd name="connsiteX19" fmla="*/ 1235765 w 1241278"/>
                                <a:gd name="connsiteY19" fmla="*/ 50134 h 267849"/>
                                <a:gd name="connsiteX20" fmla="*/ 1241207 w 1241278"/>
                                <a:gd name="connsiteY20" fmla="*/ 63742 h 267849"/>
                                <a:gd name="connsiteX21" fmla="*/ 1238486 w 1241278"/>
                                <a:gd name="connsiteY21" fmla="*/ 164434 h 267849"/>
                                <a:gd name="connsiteX22" fmla="*/ 1233043 w 1241278"/>
                                <a:gd name="connsiteY22" fmla="*/ 262406 h 26784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</a:cxnLst>
                              <a:rect l="l" t="t" r="r" b="b"/>
                              <a:pathLst>
                                <a:path w="1241278" h="267849">
                                  <a:moveTo>
                                    <a:pt x="8400" y="267849"/>
                                  </a:moveTo>
                                  <a:cubicBezTo>
                                    <a:pt x="3637" y="163300"/>
                                    <a:pt x="-1125" y="58752"/>
                                    <a:pt x="236" y="17477"/>
                                  </a:cubicBezTo>
                                  <a:cubicBezTo>
                                    <a:pt x="1597" y="-23798"/>
                                    <a:pt x="4772" y="21106"/>
                                    <a:pt x="16565" y="20199"/>
                                  </a:cubicBezTo>
                                  <a:cubicBezTo>
                                    <a:pt x="28358" y="19292"/>
                                    <a:pt x="53304" y="13848"/>
                                    <a:pt x="70993" y="12034"/>
                                  </a:cubicBezTo>
                                  <a:cubicBezTo>
                                    <a:pt x="88682" y="10220"/>
                                    <a:pt x="104104" y="7952"/>
                                    <a:pt x="122700" y="9313"/>
                                  </a:cubicBezTo>
                                  <a:cubicBezTo>
                                    <a:pt x="141297" y="10674"/>
                                    <a:pt x="182572" y="20199"/>
                                    <a:pt x="182572" y="20199"/>
                                  </a:cubicBezTo>
                                  <a:cubicBezTo>
                                    <a:pt x="203436" y="23827"/>
                                    <a:pt x="225661" y="27909"/>
                                    <a:pt x="247886" y="31084"/>
                                  </a:cubicBezTo>
                                  <a:cubicBezTo>
                                    <a:pt x="270111" y="34259"/>
                                    <a:pt x="292790" y="38795"/>
                                    <a:pt x="315922" y="39249"/>
                                  </a:cubicBezTo>
                                  <a:cubicBezTo>
                                    <a:pt x="339054" y="39703"/>
                                    <a:pt x="359465" y="36527"/>
                                    <a:pt x="386679" y="33806"/>
                                  </a:cubicBezTo>
                                  <a:cubicBezTo>
                                    <a:pt x="413893" y="31084"/>
                                    <a:pt x="449725" y="25641"/>
                                    <a:pt x="479207" y="22920"/>
                                  </a:cubicBezTo>
                                  <a:cubicBezTo>
                                    <a:pt x="508689" y="20199"/>
                                    <a:pt x="534090" y="19745"/>
                                    <a:pt x="563572" y="17477"/>
                                  </a:cubicBezTo>
                                  <a:cubicBezTo>
                                    <a:pt x="593054" y="15209"/>
                                    <a:pt x="626164" y="11127"/>
                                    <a:pt x="656100" y="9313"/>
                                  </a:cubicBezTo>
                                  <a:cubicBezTo>
                                    <a:pt x="686036" y="7499"/>
                                    <a:pt x="715972" y="6592"/>
                                    <a:pt x="743186" y="6592"/>
                                  </a:cubicBezTo>
                                  <a:cubicBezTo>
                                    <a:pt x="770400" y="6592"/>
                                    <a:pt x="791264" y="6592"/>
                                    <a:pt x="819386" y="9313"/>
                                  </a:cubicBezTo>
                                  <a:cubicBezTo>
                                    <a:pt x="847508" y="12034"/>
                                    <a:pt x="882887" y="19745"/>
                                    <a:pt x="911915" y="22920"/>
                                  </a:cubicBezTo>
                                  <a:cubicBezTo>
                                    <a:pt x="940944" y="26095"/>
                                    <a:pt x="969518" y="27456"/>
                                    <a:pt x="993557" y="28363"/>
                                  </a:cubicBezTo>
                                  <a:cubicBezTo>
                                    <a:pt x="1017596" y="29270"/>
                                    <a:pt x="1031204" y="27456"/>
                                    <a:pt x="1056150" y="28363"/>
                                  </a:cubicBezTo>
                                  <a:cubicBezTo>
                                    <a:pt x="1081096" y="29270"/>
                                    <a:pt x="1118290" y="32899"/>
                                    <a:pt x="1143236" y="33806"/>
                                  </a:cubicBezTo>
                                  <a:cubicBezTo>
                                    <a:pt x="1168182" y="34713"/>
                                    <a:pt x="1190408" y="31085"/>
                                    <a:pt x="1205829" y="33806"/>
                                  </a:cubicBezTo>
                                  <a:cubicBezTo>
                                    <a:pt x="1221251" y="36527"/>
                                    <a:pt x="1229869" y="45145"/>
                                    <a:pt x="1235765" y="50134"/>
                                  </a:cubicBezTo>
                                  <a:cubicBezTo>
                                    <a:pt x="1241661" y="55123"/>
                                    <a:pt x="1240754" y="44692"/>
                                    <a:pt x="1241207" y="63742"/>
                                  </a:cubicBezTo>
                                  <a:cubicBezTo>
                                    <a:pt x="1241661" y="82792"/>
                                    <a:pt x="1239847" y="131323"/>
                                    <a:pt x="1238486" y="164434"/>
                                  </a:cubicBezTo>
                                  <a:cubicBezTo>
                                    <a:pt x="1237125" y="197545"/>
                                    <a:pt x="1235084" y="229975"/>
                                    <a:pt x="1233043" y="262406"/>
                                  </a:cubicBezTo>
                                </a:path>
                              </a:pathLst>
                            </a:cu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347D98" w:rsidRDefault="00347D98" w:rsidP="000B6A8F">
                                <w:pPr>
                                  <w:pStyle w:val="af0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3" name="Полилиния 513"/>
                          <wps:cNvSpPr/>
                          <wps:spPr>
                            <a:xfrm>
                              <a:off x="3764993" y="98875"/>
                              <a:ext cx="375804" cy="192427"/>
                            </a:xfrm>
                            <a:custGeom>
                              <a:avLst/>
                              <a:gdLst>
                                <a:gd name="connsiteX0" fmla="*/ 4186 w 375804"/>
                                <a:gd name="connsiteY0" fmla="*/ 124282 h 192427"/>
                                <a:gd name="connsiteX1" fmla="*/ 34121 w 375804"/>
                                <a:gd name="connsiteY1" fmla="*/ 186875 h 192427"/>
                                <a:gd name="connsiteX2" fmla="*/ 53171 w 375804"/>
                                <a:gd name="connsiteY2" fmla="*/ 186875 h 192427"/>
                                <a:gd name="connsiteX3" fmla="*/ 121207 w 375804"/>
                                <a:gd name="connsiteY3" fmla="*/ 165104 h 192427"/>
                                <a:gd name="connsiteX4" fmla="*/ 221900 w 375804"/>
                                <a:gd name="connsiteY4" fmla="*/ 137890 h 192427"/>
                                <a:gd name="connsiteX5" fmla="*/ 295379 w 375804"/>
                                <a:gd name="connsiteY5" fmla="*/ 110675 h 192427"/>
                                <a:gd name="connsiteX6" fmla="*/ 366136 w 375804"/>
                                <a:gd name="connsiteY6" fmla="*/ 75297 h 192427"/>
                                <a:gd name="connsiteX7" fmla="*/ 374300 w 375804"/>
                                <a:gd name="connsiteY7" fmla="*/ 64411 h 192427"/>
                                <a:gd name="connsiteX8" fmla="*/ 357971 w 375804"/>
                                <a:gd name="connsiteY8" fmla="*/ 48082 h 192427"/>
                                <a:gd name="connsiteX9" fmla="*/ 336200 w 375804"/>
                                <a:gd name="connsiteY9" fmla="*/ 26311 h 192427"/>
                                <a:gd name="connsiteX10" fmla="*/ 322593 w 375804"/>
                                <a:gd name="connsiteY10" fmla="*/ 1818 h 192427"/>
                                <a:gd name="connsiteX11" fmla="*/ 306264 w 375804"/>
                                <a:gd name="connsiteY11" fmla="*/ 4540 h 192427"/>
                                <a:gd name="connsiteX12" fmla="*/ 254557 w 375804"/>
                                <a:gd name="connsiteY12" fmla="*/ 26311 h 192427"/>
                                <a:gd name="connsiteX13" fmla="*/ 194686 w 375804"/>
                                <a:gd name="connsiteY13" fmla="*/ 48082 h 192427"/>
                                <a:gd name="connsiteX14" fmla="*/ 134814 w 375804"/>
                                <a:gd name="connsiteY14" fmla="*/ 67132 h 192427"/>
                                <a:gd name="connsiteX15" fmla="*/ 4186 w 375804"/>
                                <a:gd name="connsiteY15" fmla="*/ 124282 h 19242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</a:cxnLst>
                              <a:rect l="l" t="t" r="r" b="b"/>
                              <a:pathLst>
                                <a:path w="375804" h="192427">
                                  <a:moveTo>
                                    <a:pt x="4186" y="124282"/>
                                  </a:moveTo>
                                  <a:cubicBezTo>
                                    <a:pt x="-12596" y="144239"/>
                                    <a:pt x="25957" y="176443"/>
                                    <a:pt x="34121" y="186875"/>
                                  </a:cubicBezTo>
                                  <a:cubicBezTo>
                                    <a:pt x="42285" y="197307"/>
                                    <a:pt x="38657" y="190503"/>
                                    <a:pt x="53171" y="186875"/>
                                  </a:cubicBezTo>
                                  <a:cubicBezTo>
                                    <a:pt x="67685" y="183247"/>
                                    <a:pt x="93086" y="173268"/>
                                    <a:pt x="121207" y="165104"/>
                                  </a:cubicBezTo>
                                  <a:cubicBezTo>
                                    <a:pt x="149328" y="156940"/>
                                    <a:pt x="192871" y="146962"/>
                                    <a:pt x="221900" y="137890"/>
                                  </a:cubicBezTo>
                                  <a:cubicBezTo>
                                    <a:pt x="250929" y="128819"/>
                                    <a:pt x="271340" y="121107"/>
                                    <a:pt x="295379" y="110675"/>
                                  </a:cubicBezTo>
                                  <a:cubicBezTo>
                                    <a:pt x="319418" y="100243"/>
                                    <a:pt x="352983" y="83008"/>
                                    <a:pt x="366136" y="75297"/>
                                  </a:cubicBezTo>
                                  <a:cubicBezTo>
                                    <a:pt x="379290" y="67586"/>
                                    <a:pt x="375661" y="68947"/>
                                    <a:pt x="374300" y="64411"/>
                                  </a:cubicBezTo>
                                  <a:cubicBezTo>
                                    <a:pt x="372939" y="59875"/>
                                    <a:pt x="357971" y="48082"/>
                                    <a:pt x="357971" y="48082"/>
                                  </a:cubicBezTo>
                                  <a:cubicBezTo>
                                    <a:pt x="351621" y="41732"/>
                                    <a:pt x="342096" y="34022"/>
                                    <a:pt x="336200" y="26311"/>
                                  </a:cubicBezTo>
                                  <a:cubicBezTo>
                                    <a:pt x="330304" y="18600"/>
                                    <a:pt x="327582" y="5446"/>
                                    <a:pt x="322593" y="1818"/>
                                  </a:cubicBezTo>
                                  <a:cubicBezTo>
                                    <a:pt x="317604" y="-1811"/>
                                    <a:pt x="317603" y="458"/>
                                    <a:pt x="306264" y="4540"/>
                                  </a:cubicBezTo>
                                  <a:cubicBezTo>
                                    <a:pt x="294925" y="8622"/>
                                    <a:pt x="273153" y="19054"/>
                                    <a:pt x="254557" y="26311"/>
                                  </a:cubicBezTo>
                                  <a:cubicBezTo>
                                    <a:pt x="235961" y="33568"/>
                                    <a:pt x="214643" y="41278"/>
                                    <a:pt x="194686" y="48082"/>
                                  </a:cubicBezTo>
                                  <a:cubicBezTo>
                                    <a:pt x="174729" y="54885"/>
                                    <a:pt x="166110" y="55339"/>
                                    <a:pt x="134814" y="67132"/>
                                  </a:cubicBezTo>
                                  <a:cubicBezTo>
                                    <a:pt x="103518" y="78925"/>
                                    <a:pt x="20968" y="104325"/>
                                    <a:pt x="4186" y="124282"/>
                                  </a:cubicBezTo>
                                  <a:close/>
                                </a:path>
                              </a:pathLst>
                            </a:custGeom>
                            <a:pattFill prst="pct25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4" name="Поле 433"/>
                          <wps:cNvSpPr txBox="1"/>
                          <wps:spPr>
                            <a:xfrm>
                              <a:off x="162220" y="473166"/>
                              <a:ext cx="830825" cy="169545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alpha val="4900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Default="00347D98" w:rsidP="000B6A8F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растяжение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5" name="Поле 433"/>
                          <wps:cNvSpPr txBox="1"/>
                          <wps:spPr>
                            <a:xfrm>
                              <a:off x="318090" y="210843"/>
                              <a:ext cx="534915" cy="169545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alpha val="50000"/>
                              </a:schemeClr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Default="00347D98" w:rsidP="000B6A8F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сжатие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6" name="Поле 433"/>
                          <wps:cNvSpPr txBox="1"/>
                          <wps:spPr>
                            <a:xfrm>
                              <a:off x="480627" y="703569"/>
                              <a:ext cx="147565" cy="1695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Default="00347D98" w:rsidP="000B6A8F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7" name="Поле 433"/>
                          <wps:cNvSpPr txBox="1"/>
                          <wps:spPr>
                            <a:xfrm>
                              <a:off x="1612328" y="703569"/>
                              <a:ext cx="156455" cy="1695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Default="00347D98" w:rsidP="000B6A8F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8" name="Поле 433"/>
                          <wps:cNvSpPr txBox="1"/>
                          <wps:spPr>
                            <a:xfrm>
                              <a:off x="2701018" y="706174"/>
                              <a:ext cx="147320" cy="1695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Default="00347D98" w:rsidP="000B6A8F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9" name="Поле 433"/>
                          <wps:cNvSpPr txBox="1"/>
                          <wps:spPr>
                            <a:xfrm>
                              <a:off x="3760185" y="711617"/>
                              <a:ext cx="141215" cy="1695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347D98" w:rsidRDefault="00347D98" w:rsidP="000B6A8F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г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20" o:spid="_x0000_s1441" editas="canvas" style="width:348.5pt;height:71.4pt;mso-position-horizontal-relative:char;mso-position-vertical-relative:line" coordsize="44259,9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">
                <v:shape id="_x0000_s1442" type="#_x0000_t75" style="position:absolute;width:44259;height:9067;visibility:visible;mso-wrap-style:square">
                  <v:fill o:detectmouseclick="t"/>
                  <v:path o:connecttype="none"/>
                </v:shape>
                <v:group id="Группа 503" o:spid="_x0000_s1443" style="position:absolute;left:820;top:988;width:42393;height:7823" coordorigin="820,988" coordsize="42392,78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moMs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XLeAG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gmagyxgAAANwA&#10;AAAPAAAAAAAAAAAAAAAAAKoCAABkcnMvZG93bnJldi54bWxQSwUGAAAAAAQABAD6AAAAnQMAAAAA&#10;">
                  <v:shape id="Полилиния 504" o:spid="_x0000_s1444" style="position:absolute;left:33446;top:3064;width:9767;height:1667;visibility:visible;mso-wrap-style:square;v-text-anchor:middle" coordsize="976683,1426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yurMQA&#10;AADcAAAADwAAAGRycy9kb3ducmV2LnhtbESPQWvCQBSE74X+h+UVvNVNqxZNXaUUFQ+CVoPnR/Y1&#10;G8y+DdnVxH/vCoLHYWa+YabzzlbiQo0vHSv46CcgiHOnSy4UZIfl+xiED8gaK8ek4Eoe5rPXlymm&#10;2rX8R5d9KESEsE9RgQmhTqX0uSGLvu9q4uj9u8ZiiLIppG6wjXBbyc8k+ZIWS44LBmv6NZSf9mer&#10;wC8Xg2u72m43JzOR2TA7Vn63Uqr31v18gwjUhWf40V5rBaNkCPcz8QjI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1crqzEAAAA3AAAAA8AAAAAAAAAAAAAAAAAmAIAAGRycy9k&#10;b3ducmV2LnhtbFBLBQYAAAAABAAEAPUAAACJAwAAAAA=&#10;" path="m,109966c907,91596,1814,73226,2721,55537,3628,37848,1814,12448,5443,3830v3629,-8618,19050,,19050,l125186,6551v33111,1361,79375,-453,97971,5443c241753,17890,231321,31498,236764,41930v5443,10432,14514,24039,19050,32657c260350,83205,249917,90462,263978,93637v14061,3175,51707,1814,76200,c364671,91823,385990,85926,410936,82751v24947,-3175,61685,-2721,78921,-8164c507093,69144,509361,60526,514350,50094v4989,-10432,-11339,-30843,5443,-38100c536575,4737,580572,6551,615043,6551v34471,,66221,1814,111578,5443c771978,15623,887186,28323,887186,28323v40368,4082,68035,-10886,81642,8164c982435,55537,975631,99080,968828,142623e" fillcolor="black [3213]" strokecolor="black [3213]">
                    <v:fill r:id="rId29" o:title="" color2="white [3212]" type="pattern"/>
                    <v:path arrowok="t" o:connecttype="custom" o:connectlocs="0,128512;2721,64904;5443,4476;24493,4476;125186,7656;223157,14017;236764,49002;255814,87166;263978,109429;340178,109429;410936,96707;489857,87166;514350,58543;519793,14017;615043,7656;726621,14017;887186,33100;968828,42641;968828,166677" o:connectangles="0,0,0,0,0,0,0,0,0,0,0,0,0,0,0,0,0,0,0"/>
                  </v:shape>
                  <v:shape id="Полилиния 505" o:spid="_x0000_s1445" style="position:absolute;left:1004;top:4206;width:9788;height:2679;visibility:visible;mso-wrap-style:square;v-text-anchor:middle" coordsize="1241278,2678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+85MQA&#10;AADcAAAADwAAAGRycy9kb3ducmV2LnhtbESPT4vCMBTE7wt+h/AEb2uq2EWqUURYWMU9rHrx9mxe&#10;/2DzUptU67ffCILHYWZ+w8yXnanEjRpXWlYwGkYgiFOrS84VHA/fn1MQziNrrCyTggc5WC56H3NM&#10;tL3zH932PhcBwi5BBYX3dSKlSwsy6Ia2Jg5eZhuDPsgml7rBe4CbSo6j6EsaLDksFFjTuqD0sm+N&#10;gtpv8m15/s0m8e6aTU7TdvxwrVKDfreagfDU+Xf41f7RCuIohueZcAT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/vOTEAAAA3AAAAA8AAAAAAAAAAAAAAAAAmAIAAGRycy9k&#10;b3ducmV2LnhtbFBLBQYAAAAABAAEAPUAAACJAwAAAAA=&#10;" path="m8400,267849c3637,163300,-1125,58752,236,17477v1361,-41275,4536,3629,16329,2722c28358,19292,53304,13848,70993,12034,88682,10220,104104,7952,122700,9313v18597,1361,59872,10886,59872,10886c203436,23827,225661,27909,247886,31084v22225,3175,44904,7711,68036,8165c339054,39703,359465,36527,386679,33806v27214,-2722,63046,-8165,92528,-10886c508689,20199,534090,19745,563572,17477v29482,-2268,62592,-6350,92528,-8164c686036,7499,715972,6592,743186,6592v27214,,48078,,76200,2721c847508,12034,882887,19745,911915,22920v29029,3175,57603,4536,81642,5443c1017596,29270,1031204,27456,1056150,28363v24946,907,62140,4536,87086,5443c1168182,34713,1190408,31085,1205829,33806v15422,2721,24040,11339,29936,16328c1241661,55123,1240754,44692,1241207,63742v454,19050,-1360,67581,-2721,100692c1237125,197545,1235084,229975,1233043,262406e" fillcolor="black [3213]" strokecolor="black [3213]">
                    <v:fill r:id="rId27" o:title="" color2="white [3212]" type="pattern"/>
                    <v:path arrowok="t" o:connecttype="custom" o:connectlocs="6624,267849;186,17477;13062,20199;55979,12034;96751,9313;143961,20199;195463,31084;249110,39249;304904,33806;377864,22920;444387,17477;517347,9313;586016,6592;646101,9313;719062,22920;783438,28363;832794,28363;901463,33806;950819,33806;974424,50134;978715,63742;976569,164434;972278,262406" o:connectangles="0,0,0,0,0,0,0,0,0,0,0,0,0,0,0,0,0,0,0,0,0,0,0"/>
                  </v:shape>
                  <v:shape id="Полилиния 506" o:spid="_x0000_s1446" style="position:absolute;left:820;top:2475;width:9972;height:2214;visibility:visible;mso-wrap-style:square;v-text-anchor:middle" coordsize="1273780,2214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UeXsYA&#10;AADcAAAADwAAAGRycy9kb3ducmV2LnhtbESPS2vDMBCE74H+B7GFXkIjpZBH3SghJAR6SSGPS2+L&#10;tbVNrZWxFFvpr48ChRyHmfmGWayirUVHra8caxiPFAji3JmKCw3n0+51DsIHZIO1Y9JwJQ+r5dNg&#10;gZlxPR+oO4ZCJAj7DDWUITSZlD4vyaIfuYY4eT+utRiSbAtpWuwT3NbyTamptFhxWiixoU1J+e/x&#10;YjWc5OX7XR2K2W6+jdeY98N99/el9ctzXH+ACBTDI/zf/jQaJmoK9zPpCMjl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cUeXsYAAADcAAAADwAAAAAAAAAAAAAAAACYAgAAZHJz&#10;L2Rvd25yZXYueG1sUEsFBgAAAAAEAAQA9QAAAIsDAAAAAA==&#10;" path="m32228,25504c95728,-3071,273528,104,400528,104v127000,,257175,20108,393700,25400c930753,30796,1140303,27621,1219678,31854v79375,4233,43392,-10583,50800,19050c1277886,80537,1271536,183196,1264128,209654v-7408,26458,-38100,,-38100,l991078,196954c916995,191662,852436,178962,781528,177904v-70908,-1058,-143933,7408,-215900,12700c493661,195896,420636,210712,349728,209654,278820,208596,193095,187429,140178,184254v-52917,-3175,-87842,8467,-107950,6350c12120,188487,20586,200129,19528,171554,18470,142979,-31272,54079,32228,25504xe" fillcolor="black [3213]" strokecolor="black [3213]">
                    <v:fill r:id="rId29" o:title="" color2="white [3212]" type="pattern"/>
                    <v:path arrowok="t" o:connecttype="custom" o:connectlocs="25229,25504;313546,104;621747,25504;954803,31854;994571,50904;989600,209654;959774,209654;775848,196954;611805,177904;442792,190604;273778,209654;109736,184254;25229,190604;15287,171554;25229,25504" o:connectangles="0,0,0,0,0,0,0,0,0,0,0,0,0,0,0"/>
                  </v:shape>
                  <v:shape id="Полилиния 507" o:spid="_x0000_s1447" style="position:absolute;left:11901;top:4213;width:9771;height:2673;visibility:visible;mso-wrap-style:square;v-text-anchor:middle" coordsize="1241278,26784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Sa2cYA&#10;AADcAAAADwAAAGRycy9kb3ducmV2LnhtbESPQWvCQBSE7wX/w/IEL0U3FdtK6iqlIGgPoqnR6yP7&#10;moRm34bsRtd/3xUKPQ4z8w2zWAXTiAt1rras4GmSgCAurK65VHD8Wo/nIJxH1thYJgU3crBaDh4W&#10;mGp75QNdMl+KCGGXooLK+zaV0hUVGXQT2xJH79t2Bn2UXSl1h9cIN42cJsmLNFhzXKiwpY+Kip+s&#10;NwpOh2IWPjf7ef6oc3ne5n3ocafUaBje30B4Cv4//NfeaAXPySvcz8Qj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rSa2cYAAADcAAAADwAAAAAAAAAAAAAAAACYAgAAZHJz&#10;L2Rvd25yZXYueG1sUEsFBgAAAAAEAAQA9QAAAIsDAAAAAA==&#10;" adj="-11796480,,5400" path="m8400,267849c3637,163300,-1125,58752,236,17477v1361,-41275,4536,3629,16329,2722c28358,19292,53304,13848,70993,12034,88682,10220,104104,7952,122700,9313v18597,1361,59872,10886,59872,10886c203436,23827,225661,27909,247886,31084v22225,3175,44904,7711,68036,8165c339054,39703,359465,36527,386679,33806v27214,-2722,63046,-8165,92528,-10886c508689,20199,534090,19745,563572,17477v29482,-2268,62592,-6350,92528,-8164c686036,7499,715972,6592,743186,6592v27214,,48078,,76200,2721c847508,12034,882887,19745,911915,22920v29029,3175,57603,4536,81642,5443c1017596,29270,1031204,27456,1056150,28363v24946,907,62140,4536,87086,5443c1168182,34713,1190408,31085,1205829,33806v15422,2721,24040,11339,29936,16328c1241661,55123,1240754,44692,1241207,63742v454,19050,-1360,67581,-2721,100692c1237125,197545,1235084,229975,1233043,262406e" fillcolor="windowText" strokecolor="black [3213]">
                    <v:fill r:id="rId27" o:title="" color2="window" type="pattern"/>
                    <v:stroke joinstyle="miter"/>
                    <v:formulas/>
                    <v:path arrowok="t" o:connecttype="custom" o:connectlocs="6612,267335;186,17443;13039,20160;55882,12011;96584,9295;143712,20160;195124,31024;248679,39174;304375,33741;377209,22876;443617,17443;516451,9295;585001,6579;644982,9295;717816,22876;782081,28309;831351,28309;899901,33741;949171,33741;972735,50038;977019,63620;974877,164118;970593,261902" o:connectangles="0,0,0,0,0,0,0,0,0,0,0,0,0,0,0,0,0,0,0,0,0,0,0" textboxrect="0,0,1241278,267849"/>
                    <v:textbox>
                      <w:txbxContent>
                        <w:p w:rsidR="000B6A8F" w:rsidRDefault="000B6A8F" w:rsidP="000B6A8F"/>
                      </w:txbxContent>
                    </v:textbox>
                  </v:shape>
                  <v:shape id="Полилиния 508" o:spid="_x0000_s1448" style="position:absolute;left:11880;top:2736;width:9792;height:1865;visibility:visible;mso-wrap-style:square;v-text-anchor:middle" coordsize="1228172,1864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7n1sAA&#10;AADcAAAADwAAAGRycy9kb3ducmV2LnhtbERP3WrCMBS+F/YO4Qy8KZpOVEo1ikyEMb3R7QEOyTEt&#10;NielibV7++VC8PLj+19vB9eInrpQe1bwMc1BEGtvarYKfn8OkwJEiMgGG8+k4I8CbDdvozWWxj/4&#10;TP0lWpFCOJSooIqxLaUMuiKHYepb4sRdfecwJthZaTp8pHDXyFmeL6XDmlNDhS19VqRvl7tToPfF&#10;URe93WW2n+/r7+yEITspNX4fdisQkYb4Ej/dX0bBIk9r05l0BOTm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a7n1sAAAADcAAAADwAAAAAAAAAAAAAAAACYAgAAZHJzL2Rvd25y&#10;ZXYueG1sUEsFBgAAAAAEAAQA9QAAAIUDAAAAAA==&#10;" path="m6149,159028v13607,17689,57604,-8618,87086,-8164c122717,151318,162631,158575,183042,161750v20411,3175,13154,4082,32657,8164c235202,173996,279652,188511,300063,186243v20411,-2268,18596,-21318,38100,-29936c357667,147689,387149,136350,417085,134536v29936,-1814,74386,7257,100693,10885c544085,149049,561321,153586,574928,156307v13607,2721,1361,6350,24493,5443c622553,160843,682425,152678,713721,150864v31296,-1814,47625,-1814,73478,c813052,152678,841174,157668,868842,161750v27668,4082,55336,11339,84364,13607c982234,177625,1014892,174450,1043013,175357v28122,907,52615,4536,78922,5443c1148242,181707,1184528,180347,1200856,180800v16329,454,15421,8164,19050,2721c1223535,178078,1222174,168554,1222628,148143v454,-20411,-907,-66222,,-87086c1223535,40193,1228978,29307,1228071,22957v-907,-6350,-10886,,-10886,c1200856,22503,1175456,19783,1130099,20236v-45357,453,-120650,1814,-185057,5442c880635,29306,795817,39739,743656,42007v-52161,2268,-74385,4082,-111578,-2721c594885,32483,564042,5722,520499,1186,476956,-3350,409374,6175,370821,12071v-38553,5896,-69850,10432,-81643,24493c277385,50625,297342,84189,300063,96436v2721,12246,4989,14061,5443,13607c305960,109589,310042,102332,302785,93714,295528,85096,274210,65593,261963,58336,249716,51079,245634,51078,229306,50171v-16328,-907,-35832,2268,-65314,2722c134510,53347,77813,54254,52413,52893,27013,51532,18395,27039,11592,44728,4789,62417,-7458,141339,6149,159028xe" fillcolor="black [3213]" strokecolor="black [3213]">
                    <v:fill r:id="rId29" o:title="" color2="white [3212]" type="pattern"/>
                    <v:path arrowok="t" o:connecttype="custom" o:connectlocs="4902,159028;74330,150864;145928,161750;171963,169914;239221,186243;269595,156307;332515,134536;412791,145421;458353,156307;477880,161750;569004,150864;627583,150864;692671,161750;759929,175357;831527,175357;894446,180800;957365,180800;972552,183521;974722,148143;974722,61057;979061,22957;970383,22957;900955,20236;753421,25678;592869,42007;503915,39286;414960,1186;295632,12071;230543,36564;239221,96436;243560,110043;241391,93714;208846,58336;182811,50171;130740,52893;41785,52893;9242,44728;4902,159028" o:connectangles="0,0,0,0,0,0,0,0,0,0,0,0,0,0,0,0,0,0,0,0,0,0,0,0,0,0,0,0,0,0,0,0,0,0,0,0,0,0"/>
                  </v:shape>
                  <v:shape id="Полилиния 509" o:spid="_x0000_s1449" style="position:absolute;left:22651;top:4206;width:9750;height:2674;visibility:visible;mso-wrap-style:square;v-text-anchor:middle" coordsize="1241278,26784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ZmV8cA&#10;AADcAAAADwAAAGRycy9kb3ducmV2LnhtbESPT2vCQBTE74V+h+UVeqsbC7E1ukppbVG81D+g3h7Z&#10;ZzZt9m3IrjF++65Q8DjMzG+Y8bSzlWip8aVjBf1eAoI4d7rkQsF28/n0CsIHZI2VY1JwIQ/Tyf3d&#10;GDPtzryidh0KESHsM1RgQqgzKX1uyKLvuZo4ekfXWAxRNoXUDZ4j3FbyOUkG0mLJccFgTe+G8t/1&#10;ySpoF2m1/x68pMYsD8OvXfszm50+lHp86N5GIAJ14Rb+b8+1gjQZwvVMPAJy8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3WZlfHAAAA3AAAAA8AAAAAAAAAAAAAAAAAmAIAAGRy&#10;cy9kb3ducmV2LnhtbFBLBQYAAAAABAAEAPUAAACMAwAAAAA=&#10;" adj="-11796480,,5400" path="m8400,267849c3637,163300,-1125,58752,236,17477v1361,-41275,4536,3629,16329,2722c28358,19292,53304,13848,70993,12034,88682,10220,104104,7952,122700,9313v18597,1361,59872,10886,59872,10886c203436,23827,225661,27909,247886,31084v22225,3175,44904,7711,68036,8165c339054,39703,359465,36527,386679,33806v27214,-2722,63046,-8165,92528,-10886c508689,20199,534090,19745,563572,17477v29482,-2268,62592,-6350,92528,-8164c686036,7499,715972,6592,743186,6592v27214,,48078,,76200,2721c847508,12034,882887,19745,911915,22920v29029,3175,57603,4536,81642,5443c1017596,29270,1031204,27456,1056150,28363v24946,907,62140,4536,87086,5443c1168182,34713,1190408,31085,1205829,33806v15422,2721,24040,11339,29936,16328c1241661,55123,1240754,44692,1241207,63742v454,19050,-1360,67581,-2721,100692c1237125,197545,1235084,229975,1233043,262406e" fillcolor="windowText" strokecolor="windowText">
                    <v:fill r:id="rId27" o:title="" color2="window" type="pattern"/>
                    <v:stroke joinstyle="miter"/>
                    <v:formulas/>
                    <v:path arrowok="t" o:connecttype="custom" o:connectlocs="6598,267335;185,17443;13012,20160;55764,12011;96379,9295;143408,20160;194711,31024;248152,39174;303730,33741;376410,22876;442677,17443;515357,9295;583761,6579;643615,9295;716295,22876;780424,28309;829590,28309;897994,33741;947160,33741;970675,50038;974949,63620;972812,164118;968537,261902" o:connectangles="0,0,0,0,0,0,0,0,0,0,0,0,0,0,0,0,0,0,0,0,0,0,0" textboxrect="0,0,1241278,267849"/>
                    <v:textbox>
                      <w:txbxContent>
                        <w:p w:rsidR="000B6A8F" w:rsidRDefault="000B6A8F" w:rsidP="000B6A8F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олилиния 510" o:spid="_x0000_s1450" style="position:absolute;left:22564;top:3064;width:2255;height:1263;visibility:visible;mso-wrap-style:square;v-text-anchor:middle" coordsize="291282,1262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dSEr8A&#10;AADcAAAADwAAAGRycy9kb3ducmV2LnhtbERPzYrCMBC+L/gOYQRva9oFV61GkRVhr1t9gGkzNtVm&#10;UptY69tvDoLHj+9/vR1sI3rqfO1YQTpNQBCXTtdcKTgdD58LED4ga2wck4InedhuRh9rzLR78B/1&#10;eahEDGGfoQITQptJ6UtDFv3UtcSRO7vOYoiwq6Tu8BHDbSO/kuRbWqw5Nhhs6cdQec3vVsGlKBbs&#10;b+Y6P+8P6anol/u8CkpNxsNuBSLQEN7il/tXK5ilcX48E4+A3Pw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Ut1ISvwAAANwAAAAPAAAAAAAAAAAAAAAAAJgCAABkcnMvZG93bnJl&#10;di54bWxQSwUGAAAAAAQABAD1AAAAhAMAAAAA&#10;" path="m8792,115333c-9804,96736,6524,27340,8792,9197,11060,-8946,11513,5115,22399,6476v10886,1361,27214,7710,51707,10885c98599,20536,138513,25526,169356,25526v30843,,74386,-9072,89807,-8165c274584,18268,257349,15546,261885,30968v4536,15421,20410,63954,24492,78922c290459,124858,294995,118055,286377,120776v-8618,2721,-33564,4535,-51707,5442c216527,127125,196570,127125,177520,126218v-19050,-907,-35379,-5896,-57150,-5442c98599,121230,27388,133930,8792,115333xe" fillcolor="black [3213]" strokecolor="black [3213]">
                    <v:fill r:id="rId29" o:title="" color2="white [3212]" type="pattern"/>
                    <v:path arrowok="t" o:connecttype="custom" o:connectlocs="6807,115333;6807,9197;17342,6476;57374,17361;131119,25526;200649,17361;202756,30968;221718,109890;221718,120776;181686,126218;137439,126218;93193,120776;6807,115333" o:connectangles="0,0,0,0,0,0,0,0,0,0,0,0,0"/>
                  </v:shape>
                  <v:shape id="Полилиния 511" o:spid="_x0000_s1451" style="position:absolute;left:24619;top:1959;width:7850;height:2733;visibility:visible;mso-wrap-style:square;v-text-anchor:middle" coordsize="785028,2733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nqfsIA&#10;AADcAAAADwAAAGRycy9kb3ducmV2LnhtbESPQWvCQBSE74X+h+UVvBTdRNBq6ipSiXhVe/D4zD6T&#10;0OzbsLs18d+7guBxmJlvmMWqN424kvO1ZQXpKAFBXFhdc6ng95gPZyB8QNbYWCYFN/KwWr6/LTDT&#10;tuM9XQ+hFBHCPkMFVQhtJqUvKjLoR7Yljt7FOoMhSldK7bCLcNPIcZJMpcGa40KFLf1UVPwd/o0C&#10;d2rwa9MV5/n202Iu8/W2xU6pwUe//gYRqA+v8LO90womaQqPM/EI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Gep+wgAAANwAAAAPAAAAAAAAAAAAAAAAAJgCAABkcnMvZG93&#10;bnJldi54bWxQSwUGAAAAAAQABAD1AAAAhwMAAAAA&#10;" path="m779265,269422c762936,283936,698075,253547,670407,250372v-27668,-3175,-31750,1361,-57150,c587857,249011,548396,246289,518007,242207v-30389,-4082,-52160,-14514,-87085,-16328c395997,224065,323425,234497,308457,231322v-14968,-3175,24494,-17689,32658,-24493c349279,200025,357897,190954,357443,190500v-454,-454,-9072,9525,-19050,13607c328415,208189,309365,212725,297572,214993v-11793,2268,-20411,7710,-29936,2721c258111,212725,254029,197303,240422,185057,226815,172811,205497,156029,185993,144236,166489,132443,149707,122011,123400,114300,97093,106589,48561,101600,28150,97972,7739,94344,4111,95704,936,92529,-2239,89354,3204,90261,9100,78922,14996,67583,29058,37647,36315,24493,43572,11339,45386,4082,52643,v7257,-4082,8618,-4082,27214,c98453,4082,137915,16329,164222,24493v26307,8164,43996,12247,73478,24493c267182,61232,314808,83004,341115,97972v26307,14968,42635,34018,54428,40821c407336,145596,411872,138793,411872,138793r185057,10886c653172,153761,720754,161018,749329,163286v28575,2268,14968,-17236,19050,c772461,180522,795594,254908,779265,269422xe" fillcolor="black [3213]" strokecolor="black [3213]">
                    <v:fill r:id="rId29" o:title="" color2="white [3212]" type="pattern"/>
                    <v:path arrowok="t" o:connecttype="custom" o:connectlocs="779265,269422;670407,250372;613257,250372;518007,242207;430922,225879;308457,231322;341115,206829;357443,190500;338393,204107;297572,214993;267636,217714;240422,185057;185993,144236;123400,114300;28150,97972;936,92529;9100,78922;36315,24493;52643,0;79857,0;164222,24493;237700,48986;341115,97972;395543,138793;411872,138793;596929,149679;749329,163286;768379,163286;779265,269422" o:connectangles="0,0,0,0,0,0,0,0,0,0,0,0,0,0,0,0,0,0,0,0,0,0,0,0,0,0,0,0,0"/>
                  </v:shape>
                  <v:shape id="Полилиния 512" o:spid="_x0000_s1452" style="position:absolute;left:33435;top:4175;width:9747;height:2674;visibility:visible;mso-wrap-style:square;v-text-anchor:middle" coordsize="1241278,26784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ti+8cA&#10;AADcAAAADwAAAGRycy9kb3ducmV2LnhtbESPT2vCQBTE7wW/w/KE3upGIbamrlJaWype/Afa2yP7&#10;zMZm34bsGtNv3xUKPQ4z8xtmOu9sJVpqfOlYwXCQgCDOnS65ULDfvT88gfABWWPlmBT8kIf5rHc3&#10;xUy7K2+o3YZCRAj7DBWYEOpMSp8bsugHriaO3sk1FkOUTSF1g9cIt5UcJclYWiw5Lhis6dVQ/r29&#10;WAXtMq2O6/Fjaszqa/JxaM+LxeVNqft+9/IMIlAX/sN/7U+tIB2O4HYmHgE5+w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arYvvHAAAA3AAAAA8AAAAAAAAAAAAAAAAAmAIAAGRy&#10;cy9kb3ducmV2LnhtbFBLBQYAAAAABAAEAPUAAACMAwAAAAA=&#10;" adj="-11796480,,5400" path="m8400,267849c3637,163300,-1125,58752,236,17477v1361,-41275,4536,3629,16329,2722c28358,19292,53304,13848,70993,12034,88682,10220,104104,7952,122700,9313v18597,1361,59872,10886,59872,10886c203436,23827,225661,27909,247886,31084v22225,3175,44904,7711,68036,8165c339054,39703,359465,36527,386679,33806v27214,-2722,63046,-8165,92528,-10886c508689,20199,534090,19745,563572,17477v29482,-2268,62592,-6350,92528,-8164c686036,7499,715972,6592,743186,6592v27214,,48078,,76200,2721c847508,12034,882887,19745,911915,22920v29029,3175,57603,4536,81642,5443c1017596,29270,1031204,27456,1056150,28363v24946,907,62140,4536,87086,5443c1168182,34713,1190408,31085,1205829,33806v15422,2721,24040,11339,29936,16328c1241661,55123,1240754,44692,1241207,63742v454,19050,-1360,67581,-2721,100692c1237125,197545,1235084,229975,1233043,262406e" fillcolor="windowText" strokecolor="windowText">
                    <v:fill r:id="rId27" o:title="" color2="window" type="pattern"/>
                    <v:stroke joinstyle="miter"/>
                    <v:formulas/>
                    <v:path arrowok="t" o:connecttype="custom" o:connectlocs="6596,267335;185,17443;13008,20160;55748,12011;96351,9295;143366,20160;194655,31024;248081,39174;303643,33741;376302,22876;442550,17443;515209,9295;583594,6579;643430,9295;716090,22876;780200,28309;829352,28309;897737,33741;946888,33741;970396,50038;974669,63620;972533,164118;968258,261902" o:connectangles="0,0,0,0,0,0,0,0,0,0,0,0,0,0,0,0,0,0,0,0,0,0,0" textboxrect="0,0,1241278,267849"/>
                    <v:textbox>
                      <w:txbxContent>
                        <w:p w:rsidR="000B6A8F" w:rsidRDefault="000B6A8F" w:rsidP="000B6A8F">
                          <w:pPr>
                            <w:pStyle w:val="af0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олилиния 513" o:spid="_x0000_s1453" style="position:absolute;left:37649;top:988;width:3758;height:1925;visibility:visible;mso-wrap-style:square;v-text-anchor:middle" coordsize="375804,1924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7EOcUA&#10;AADcAAAADwAAAGRycy9kb3ducmV2LnhtbESP3WoCMRSE7wt9h3AEb4pmVRTdGkWFQqEg1r/rw+Z0&#10;d+3mZEniur59Iwi9HGbmG2a+bE0lGnK+tKxg0E9AEGdWl5wrOB4+elMQPiBrrCyTgjt5WC5eX+aY&#10;anvjb2r2IRcRwj5FBUUIdSqlzwoy6Pu2Jo7ej3UGQ5Qul9rhLcJNJYdJMpEGS44LBda0KSj73V+N&#10;guvXRDfr8/oUZm/aXaZ257YuV6rbaVfvIAK14T/8bH9qBePBCB5n4hG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PsQ5xQAAANwAAAAPAAAAAAAAAAAAAAAAAJgCAABkcnMv&#10;ZG93bnJldi54bWxQSwUGAAAAAAQABAD1AAAAigMAAAAA&#10;" path="m4186,124282v-16782,19957,21771,52161,29935,62593c42285,197307,38657,190503,53171,186875v14514,-3628,39915,-13607,68036,-21771c149328,156940,192871,146962,221900,137890v29029,-9071,49440,-16783,73479,-27215c319418,100243,352983,83008,366136,75297v13154,-7711,9525,-6350,8164,-10886c372939,59875,357971,48082,357971,48082,351621,41732,342096,34022,336200,26311,330304,18600,327582,5446,322593,1818,317604,-1811,317603,458,306264,4540,294925,8622,273153,19054,254557,26311v-18596,7257,-39914,14967,-59871,21771c174729,54885,166110,55339,134814,67132,103518,78925,20968,104325,4186,124282xe" fillcolor="black [3213]" strokecolor="black [3213]">
                    <v:fill r:id="rId29" o:title="" color2="white [3212]" type="pattern"/>
                    <v:path arrowok="t" o:connecttype="custom" o:connectlocs="4186,124282;34121,186875;53171,186875;121207,165104;221900,137890;295379,110675;366136,75297;374300,64411;357971,48082;336200,26311;322593,1818;306264,4540;254557,26311;194686,48082;134814,67132;4186,124282" o:connectangles="0,0,0,0,0,0,0,0,0,0,0,0,0,0,0,0"/>
                  </v:shape>
                  <v:shape id="Поле 433" o:spid="_x0000_s1454" type="#_x0000_t202" style="position:absolute;left:1622;top:4731;width:8308;height:16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hcqsUA&#10;AADcAAAADwAAAGRycy9kb3ducmV2LnhtbESPQWvCQBSE7wX/w/KE3ppNSi0SXUWESilIUXvp7Zl9&#10;Jmmzb0P2qdFf3xUKHoeZ+YaZznvXqBN1ofZsIEtSUMSFtzWXBr52b09jUEGQLTaeycCFAsxng4cp&#10;5tafeUOnrZQqQjjkaKASaXOtQ1GRw5D4ljh6B985lCi7UtsOzxHuGv2cpq/aYc1xocKWlhUVv9uj&#10;M3BdX46FHOyPfGaj+gO/V/tGr4x5HPaLCSihXu7h//a7NTDKXuB2Jh4BPf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mFyqxQAAANwAAAAPAAAAAAAAAAAAAAAAAJgCAABkcnMv&#10;ZG93bnJldi54bWxQSwUGAAAAAAQABAD1AAAAigMAAAAA&#10;" fillcolor="white [3212]" stroked="f" strokeweight=".5pt">
                    <v:fill opacity="32125f"/>
                    <v:textbox inset="1mm,0,1mm,0">
                      <w:txbxContent>
                        <w:p w:rsidR="000B6A8F" w:rsidRDefault="000B6A8F" w:rsidP="000B6A8F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растяжение</w:t>
                          </w:r>
                        </w:p>
                      </w:txbxContent>
                    </v:textbox>
                  </v:shape>
                  <v:shape id="Поле 433" o:spid="_x0000_s1455" type="#_x0000_t202" style="position:absolute;left:3180;top:2108;width:5350;height:16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lMjMQA&#10;AADcAAAADwAAAGRycy9kb3ducmV2LnhtbESPQYvCMBSE74L/ITzBm6YqylqNIoKLLIhs68Xbo3m2&#10;xealNtna/fdmYcHjMDPfMOttZyrRUuNKywom4wgEcWZ1ybmCS3oYfYBwHlljZZkU/JKD7abfW2Os&#10;7ZO/qU18LgKEXYwKCu/rWEqXFWTQjW1NHLybbQz6IJtc6gafAW4qOY2ihTRYclgosKZ9Qdk9+TEK&#10;To/rF3NdpcnifMyWn77NZ+lNqeGg261AeOr8O/zfPmoF88kc/s6EIyA3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JTIzEAAAA3AAAAA8AAAAAAAAAAAAAAAAAmAIAAGRycy9k&#10;b3ducmV2LnhtbFBLBQYAAAAABAAEAPUAAACJAwAAAAA=&#10;" fillcolor="white [3212]" stroked="f" strokeweight=".5pt">
                    <v:fill opacity="32896f"/>
                    <v:textbox inset="1mm,0,1mm,0">
                      <w:txbxContent>
                        <w:p w:rsidR="000B6A8F" w:rsidRDefault="000B6A8F" w:rsidP="000B6A8F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сжатие</w:t>
                          </w:r>
                        </w:p>
                      </w:txbxContent>
                    </v:textbox>
                  </v:shape>
                  <v:shape id="Поле 433" o:spid="_x0000_s1456" type="#_x0000_t202" style="position:absolute;left:4806;top:7035;width:1475;height:16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B5qcYA&#10;AADcAAAADwAAAGRycy9kb3ducmV2LnhtbESPQWvCQBSE74L/YXkFb7pJpdKmrtJWhLaetEWvj+xr&#10;NjX7NmS3SfTXuwXB4zAz3zDzZW8r0VLjS8cK0kkCgjh3uuRCwffXevwIwgdkjZVjUnAiD8vFcDDH&#10;TLuOt9TuQiEihH2GCkwIdSalzw1Z9BNXE0fvxzUWQ5RNIXWDXYTbSt4nyUxaLDkuGKzpzVB+3P1Z&#10;BedTt3ldrYqPzyr93R/atZnmT0ap0V3/8gwiUB9u4Wv7XSt4SGfwfyYeAbm4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QB5qcYAAADcAAAADwAAAAAAAAAAAAAAAACYAgAAZHJz&#10;L2Rvd25yZXYueG1sUEsFBgAAAAAEAAQA9QAAAIsDAAAAAA==&#10;" filled="f" stroked="f" strokeweight=".5pt">
                    <v:textbox inset="1mm,0,1mm,0">
                      <w:txbxContent>
                        <w:p w:rsidR="000B6A8F" w:rsidRDefault="000B6A8F" w:rsidP="000B6A8F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а</w:t>
                          </w:r>
                        </w:p>
                      </w:txbxContent>
                    </v:textbox>
                  </v:shape>
                  <v:shape id="Поле 433" o:spid="_x0000_s1457" type="#_x0000_t202" style="position:absolute;left:16123;top:7035;width:1564;height:16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zcMsYA&#10;AADcAAAADwAAAGRycy9kb3ducmV2LnhtbESPQUvDQBSE74L/YXkFb3YTRauxm1Athaon26LXR/Y1&#10;G5t9G7JrkvbXu4LQ4zAz3zDzYrSN6KnztWMF6TQBQVw6XXOlYLddXT+A8AFZY+OYFBzJQ5FfXswx&#10;027gD+o3oRIRwj5DBSaENpPSl4Ys+qlriaO3d53FEGVXSd3hEOG2kTdJci8t1hwXDLb0Yqg8bH6s&#10;gtNxeH9eLqvXtyb9/vzqV+a2fDRKXU3GxROIQGM4h//ba63gLp3B35l4BGT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kzcMsYAAADcAAAADwAAAAAAAAAAAAAAAACYAgAAZHJz&#10;L2Rvd25yZXYueG1sUEsFBgAAAAAEAAQA9QAAAIsDAAAAAA==&#10;" filled="f" stroked="f" strokeweight=".5pt">
                    <v:textbox inset="1mm,0,1mm,0">
                      <w:txbxContent>
                        <w:p w:rsidR="000B6A8F" w:rsidRDefault="000B6A8F" w:rsidP="000B6A8F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б</w:t>
                          </w:r>
                        </w:p>
                      </w:txbxContent>
                    </v:textbox>
                  </v:shape>
                  <v:shape id="Поле 433" o:spid="_x0000_s1458" type="#_x0000_t202" style="position:absolute;left:27010;top:7061;width:1473;height:16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NIQMMA&#10;AADcAAAADwAAAGRycy9kb3ducmV2LnhtbERPz2vCMBS+D/wfwhO8zbTKhqtG2RTBbafp2K6P5tlU&#10;m5fSxLb615vDYMeP7/di1dtKtNT40rGCdJyAIM6dLrlQ8H3YPs5A+ICssXJMCq7kYbUcPCww067j&#10;L2r3oRAxhH2GCkwIdSalzw1Z9GNXE0fu6BqLIcKmkLrBLobbSk6S5FlaLDk2GKxpbSg/7y9Wwe3a&#10;fb5tNsX7R5Wefn7brZnmL0ap0bB/nYMI1Id/8Z97pxU8pXFtPBOPgF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9NIQMMAAADcAAAADwAAAAAAAAAAAAAAAACYAgAAZHJzL2Rv&#10;d25yZXYueG1sUEsFBgAAAAAEAAQA9QAAAIgDAAAAAA==&#10;" filled="f" stroked="f" strokeweight=".5pt">
                    <v:textbox inset="1mm,0,1mm,0">
                      <w:txbxContent>
                        <w:p w:rsidR="000B6A8F" w:rsidRDefault="000B6A8F" w:rsidP="000B6A8F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в</w:t>
                          </w:r>
                        </w:p>
                      </w:txbxContent>
                    </v:textbox>
                  </v:shape>
                  <v:shape id="Поле 433" o:spid="_x0000_s1459" type="#_x0000_t202" style="position:absolute;left:37601;top:7116;width:1413;height:16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/t28cA&#10;AADcAAAADwAAAGRycy9kb3ducmV2LnhtbESPT2vCQBTE74V+h+UVequbKJUaXcU/CNWeaku9PrKv&#10;2dTs25DdJtFP7wqFHoeZ+Q0zW/S2Ei01vnSsIB0kIIhzp0suFHx+bJ9eQPiArLFyTArO5GExv7+b&#10;YaZdx+/UHkIhIoR9hgpMCHUmpc8NWfQDVxNH79s1FkOUTSF1g12E20oOk2QsLZYcFwzWtDaUnw6/&#10;VsHl3L2tNptit6/Sn69juzWjfGKUenzol1MQgfrwH/5rv2oFz+kEbmfiEZDz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if7dvHAAAA3AAAAA8AAAAAAAAAAAAAAAAAmAIAAGRy&#10;cy9kb3ducmV2LnhtbFBLBQYAAAAABAAEAPUAAACMAwAAAAA=&#10;" filled="f" stroked="f" strokeweight=".5pt">
                    <v:textbox inset="1mm,0,1mm,0">
                      <w:txbxContent>
                        <w:p w:rsidR="000B6A8F" w:rsidRDefault="000B6A8F" w:rsidP="000B6A8F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г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5415D8" w:rsidRPr="005415D8" w:rsidRDefault="005415D8" w:rsidP="005415D8">
      <w:pPr>
        <w:jc w:val="center"/>
        <w:rPr>
          <w:color w:val="000000"/>
          <w:szCs w:val="28"/>
        </w:rPr>
      </w:pPr>
      <w:r>
        <w:rPr>
          <w:color w:val="000000"/>
          <w:szCs w:val="28"/>
        </w:rPr>
        <w:t>Рис. Кинетика образования частиц износа при окислительном изнашивании</w:t>
      </w:r>
    </w:p>
    <w:p w:rsidR="005415D8" w:rsidRPr="00022571" w:rsidRDefault="005415D8" w:rsidP="00F4165A">
      <w:pPr>
        <w:ind w:firstLine="510"/>
        <w:jc w:val="both"/>
        <w:rPr>
          <w:color w:val="000000"/>
          <w:sz w:val="28"/>
          <w:szCs w:val="28"/>
        </w:rPr>
      </w:pPr>
    </w:p>
    <w:p w:rsidR="000C7190" w:rsidRPr="00022571" w:rsidRDefault="000C7190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 xml:space="preserve">По характеру протекания коррозионных процессов различают химическую и электрохимическую коррозию. </w:t>
      </w:r>
    </w:p>
    <w:p w:rsidR="000C7190" w:rsidRPr="00022571" w:rsidRDefault="000C7190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 xml:space="preserve">При </w:t>
      </w:r>
      <w:r w:rsidRPr="00022571">
        <w:rPr>
          <w:i/>
          <w:color w:val="000000"/>
          <w:sz w:val="28"/>
          <w:szCs w:val="28"/>
        </w:rPr>
        <w:t>химической</w:t>
      </w:r>
      <w:r w:rsidRPr="00022571">
        <w:rPr>
          <w:color w:val="000000"/>
          <w:sz w:val="28"/>
          <w:szCs w:val="28"/>
        </w:rPr>
        <w:t xml:space="preserve"> коррозии наблюдается преимущественное разв</w:t>
      </w:r>
      <w:r w:rsidRPr="00022571">
        <w:rPr>
          <w:color w:val="000000"/>
          <w:sz w:val="28"/>
          <w:szCs w:val="28"/>
        </w:rPr>
        <w:t>и</w:t>
      </w:r>
      <w:r w:rsidRPr="00022571">
        <w:rPr>
          <w:color w:val="000000"/>
          <w:sz w:val="28"/>
          <w:szCs w:val="28"/>
        </w:rPr>
        <w:t>тие на поверхности металлов окислительных процессов с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образован</w:t>
      </w:r>
      <w:r w:rsidRPr="00022571">
        <w:rPr>
          <w:color w:val="000000"/>
          <w:sz w:val="28"/>
          <w:szCs w:val="28"/>
        </w:rPr>
        <w:t>и</w:t>
      </w:r>
      <w:r w:rsidRPr="00022571">
        <w:rPr>
          <w:color w:val="000000"/>
          <w:sz w:val="28"/>
          <w:szCs w:val="28"/>
        </w:rPr>
        <w:t>ем оксидной пленки. Одним из главных факторов,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ускоряющим этот процесс, является температура. С повышением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температуры окруж</w:t>
      </w:r>
      <w:r w:rsidRPr="00022571">
        <w:rPr>
          <w:color w:val="000000"/>
          <w:sz w:val="28"/>
          <w:szCs w:val="28"/>
        </w:rPr>
        <w:t>а</w:t>
      </w:r>
      <w:r w:rsidRPr="00022571">
        <w:rPr>
          <w:color w:val="000000"/>
          <w:sz w:val="28"/>
          <w:szCs w:val="28"/>
        </w:rPr>
        <w:t xml:space="preserve">ющей среды резко возрастает химическая коррозия. </w:t>
      </w:r>
    </w:p>
    <w:p w:rsidR="000C7190" w:rsidRPr="00022571" w:rsidRDefault="000C7190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lastRenderedPageBreak/>
        <w:t xml:space="preserve">К </w:t>
      </w:r>
      <w:r w:rsidRPr="00022571">
        <w:rPr>
          <w:i/>
          <w:color w:val="000000"/>
          <w:sz w:val="28"/>
          <w:szCs w:val="28"/>
        </w:rPr>
        <w:t>электрохимической</w:t>
      </w:r>
      <w:r w:rsidRPr="00022571">
        <w:rPr>
          <w:color w:val="000000"/>
          <w:sz w:val="28"/>
          <w:szCs w:val="28"/>
        </w:rPr>
        <w:t xml:space="preserve"> коррозии относятся все случаи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коррозии в водных растворах, при которых разрушение металлов может происх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 xml:space="preserve">дить в результате образования нерастворимых продуктов (ржавчины) или переход металла в раствор в виде ионов. </w:t>
      </w:r>
    </w:p>
    <w:p w:rsidR="000C7190" w:rsidRPr="00022571" w:rsidRDefault="000C7190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Для увеличения ресурса работы узлов трения в условиях корроз</w:t>
      </w:r>
      <w:r w:rsidRPr="00022571">
        <w:rPr>
          <w:color w:val="000000"/>
          <w:sz w:val="28"/>
          <w:szCs w:val="28"/>
        </w:rPr>
        <w:t>и</w:t>
      </w:r>
      <w:r w:rsidRPr="00022571">
        <w:rPr>
          <w:color w:val="000000"/>
          <w:sz w:val="28"/>
          <w:szCs w:val="28"/>
        </w:rPr>
        <w:t>онно-механического изнашивания применяют коррозионностойкие стали с повышенным содержанием хрома (12</w:t>
      </w:r>
      <w:r w:rsidR="00C80936">
        <w:rPr>
          <w:color w:val="000000"/>
          <w:sz w:val="28"/>
          <w:szCs w:val="28"/>
        </w:rPr>
        <w:t>–</w:t>
      </w:r>
      <w:r w:rsidRPr="00022571">
        <w:rPr>
          <w:color w:val="000000"/>
          <w:sz w:val="28"/>
          <w:szCs w:val="28"/>
        </w:rPr>
        <w:t xml:space="preserve">15 %) и никеля (от 8 % и выше). </w:t>
      </w:r>
    </w:p>
    <w:p w:rsidR="000C7190" w:rsidRPr="00022571" w:rsidRDefault="000C7190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Другим эффективным средством является использование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смазо</w:t>
      </w:r>
      <w:r w:rsidRPr="00022571">
        <w:rPr>
          <w:color w:val="000000"/>
          <w:sz w:val="28"/>
          <w:szCs w:val="28"/>
        </w:rPr>
        <w:t>ч</w:t>
      </w:r>
      <w:r w:rsidRPr="00022571">
        <w:rPr>
          <w:color w:val="000000"/>
          <w:sz w:val="28"/>
          <w:szCs w:val="28"/>
        </w:rPr>
        <w:t xml:space="preserve">ных материалов с антикоррозионными присадками. </w:t>
      </w:r>
    </w:p>
    <w:p w:rsidR="000C7190" w:rsidRPr="00022571" w:rsidRDefault="000C7190" w:rsidP="00F4165A">
      <w:pPr>
        <w:ind w:firstLine="510"/>
        <w:jc w:val="both"/>
        <w:rPr>
          <w:color w:val="000000"/>
          <w:sz w:val="28"/>
          <w:szCs w:val="28"/>
        </w:rPr>
      </w:pPr>
    </w:p>
    <w:p w:rsidR="00685AA2" w:rsidRDefault="00685AA2" w:rsidP="00EF3183">
      <w:pPr>
        <w:jc w:val="center"/>
        <w:rPr>
          <w:b/>
          <w:color w:val="000000"/>
          <w:sz w:val="28"/>
          <w:szCs w:val="28"/>
        </w:rPr>
      </w:pPr>
      <w:r w:rsidRPr="00022571">
        <w:rPr>
          <w:b/>
          <w:color w:val="000000"/>
          <w:sz w:val="28"/>
          <w:szCs w:val="28"/>
        </w:rPr>
        <w:t>Водородное изнашивание</w:t>
      </w:r>
    </w:p>
    <w:p w:rsidR="00552B33" w:rsidRPr="00552B33" w:rsidRDefault="00552B33" w:rsidP="00EF3183">
      <w:pPr>
        <w:jc w:val="center"/>
        <w:rPr>
          <w:color w:val="000000"/>
          <w:sz w:val="28"/>
          <w:szCs w:val="26"/>
        </w:rPr>
      </w:pPr>
    </w:p>
    <w:p w:rsidR="00685AA2" w:rsidRPr="00022571" w:rsidRDefault="00EF3183" w:rsidP="00F4165A">
      <w:pPr>
        <w:ind w:firstLine="510"/>
        <w:jc w:val="both"/>
        <w:rPr>
          <w:color w:val="000000"/>
          <w:sz w:val="28"/>
          <w:szCs w:val="28"/>
        </w:rPr>
      </w:pPr>
      <w:r w:rsidRPr="00EF3183">
        <w:rPr>
          <w:i/>
          <w:color w:val="000000"/>
          <w:sz w:val="28"/>
          <w:szCs w:val="28"/>
        </w:rPr>
        <w:t>Водородное изнашивание</w:t>
      </w:r>
      <w:r>
        <w:rPr>
          <w:color w:val="000000"/>
          <w:sz w:val="28"/>
          <w:szCs w:val="28"/>
        </w:rPr>
        <w:t xml:space="preserve"> </w:t>
      </w:r>
      <w:r w:rsidR="00685AA2" w:rsidRPr="00022571">
        <w:rPr>
          <w:color w:val="000000"/>
          <w:sz w:val="28"/>
          <w:szCs w:val="28"/>
        </w:rPr>
        <w:t>выражается в повышении концентр</w:t>
      </w:r>
      <w:r w:rsidR="00685AA2" w:rsidRPr="00022571">
        <w:rPr>
          <w:color w:val="000000"/>
          <w:sz w:val="28"/>
          <w:szCs w:val="28"/>
        </w:rPr>
        <w:t>а</w:t>
      </w:r>
      <w:r w:rsidR="00685AA2" w:rsidRPr="00022571">
        <w:rPr>
          <w:color w:val="000000"/>
          <w:sz w:val="28"/>
          <w:szCs w:val="28"/>
        </w:rPr>
        <w:t xml:space="preserve">ции такого окислителя, как водород, в поверхностных слоях деталей </w:t>
      </w:r>
      <w:proofErr w:type="spellStart"/>
      <w:r w:rsidR="00685AA2" w:rsidRPr="00022571">
        <w:rPr>
          <w:color w:val="000000"/>
          <w:sz w:val="28"/>
          <w:szCs w:val="28"/>
        </w:rPr>
        <w:t>тр</w:t>
      </w:r>
      <w:r w:rsidR="00685AA2" w:rsidRPr="00022571">
        <w:rPr>
          <w:color w:val="000000"/>
          <w:sz w:val="28"/>
          <w:szCs w:val="28"/>
        </w:rPr>
        <w:t>и</w:t>
      </w:r>
      <w:r w:rsidR="00685AA2" w:rsidRPr="00022571">
        <w:rPr>
          <w:color w:val="000000"/>
          <w:sz w:val="28"/>
          <w:szCs w:val="28"/>
        </w:rPr>
        <w:t>босопряжений</w:t>
      </w:r>
      <w:proofErr w:type="spellEnd"/>
      <w:r w:rsidR="00685AA2" w:rsidRPr="00022571">
        <w:rPr>
          <w:color w:val="000000"/>
          <w:sz w:val="28"/>
          <w:szCs w:val="28"/>
        </w:rPr>
        <w:t xml:space="preserve"> с последующим процессом их интенсивного разруш</w:t>
      </w:r>
      <w:r w:rsidR="00685AA2" w:rsidRPr="00022571">
        <w:rPr>
          <w:color w:val="000000"/>
          <w:sz w:val="28"/>
          <w:szCs w:val="28"/>
        </w:rPr>
        <w:t>е</w:t>
      </w:r>
      <w:r w:rsidR="00685AA2" w:rsidRPr="00022571">
        <w:rPr>
          <w:color w:val="000000"/>
          <w:sz w:val="28"/>
          <w:szCs w:val="28"/>
        </w:rPr>
        <w:t xml:space="preserve">ния. </w:t>
      </w:r>
    </w:p>
    <w:p w:rsidR="00685AA2" w:rsidRPr="00022571" w:rsidRDefault="00685AA2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Внедряясь через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поверхностные дефекты внутрь металла, водород в атомарном состоянии вступает во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взаимодействие с уже имеющим</w:t>
      </w:r>
      <w:r w:rsidRPr="00022571">
        <w:rPr>
          <w:color w:val="000000"/>
          <w:sz w:val="28"/>
          <w:szCs w:val="28"/>
        </w:rPr>
        <w:t>и</w:t>
      </w:r>
      <w:r w:rsidRPr="00022571">
        <w:rPr>
          <w:color w:val="000000"/>
          <w:sz w:val="28"/>
          <w:szCs w:val="28"/>
        </w:rPr>
        <w:t xml:space="preserve">ся там частицами водорода и объединяется с ними в молекулы. </w:t>
      </w:r>
    </w:p>
    <w:p w:rsidR="00685AA2" w:rsidRPr="00022571" w:rsidRDefault="00685AA2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Объединенные молекулы занимают большой объем,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вследствие чего внутри металла создается повышенное напряженное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 xml:space="preserve">состояние, особенно внутри наиболее глубоких и узких трещин. При достаточно большой концентрации водорода в поверхностном слое развиваются микронапряжения, превышающие прочность металла, вследствие чего происходит интенсивное его разрушение. </w:t>
      </w:r>
    </w:p>
    <w:p w:rsidR="00685AA2" w:rsidRPr="00022571" w:rsidRDefault="00685AA2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 xml:space="preserve">Внешне это проявляется в виде поверхностного </w:t>
      </w:r>
      <w:r w:rsidRPr="00022571">
        <w:rPr>
          <w:color w:val="000000"/>
          <w:sz w:val="28"/>
          <w:szCs w:val="28"/>
          <w:u w:val="single"/>
        </w:rPr>
        <w:t>диспергирования</w:t>
      </w:r>
      <w:r w:rsidRPr="00022571">
        <w:rPr>
          <w:color w:val="000000"/>
          <w:sz w:val="28"/>
          <w:szCs w:val="28"/>
        </w:rPr>
        <w:t xml:space="preserve"> (измельчения) материала или </w:t>
      </w:r>
      <w:r w:rsidRPr="00022571">
        <w:rPr>
          <w:color w:val="000000"/>
          <w:sz w:val="28"/>
          <w:szCs w:val="28"/>
          <w:u w:val="single"/>
        </w:rPr>
        <w:t>хрупкого растрескивания</w:t>
      </w:r>
      <w:r w:rsidRPr="00022571">
        <w:rPr>
          <w:color w:val="000000"/>
          <w:sz w:val="28"/>
          <w:szCs w:val="28"/>
        </w:rPr>
        <w:t xml:space="preserve"> с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последу</w:t>
      </w:r>
      <w:r w:rsidRPr="00022571">
        <w:rPr>
          <w:color w:val="000000"/>
          <w:sz w:val="28"/>
          <w:szCs w:val="28"/>
        </w:rPr>
        <w:t>ю</w:t>
      </w:r>
      <w:r w:rsidRPr="00022571">
        <w:rPr>
          <w:color w:val="000000"/>
          <w:sz w:val="28"/>
          <w:szCs w:val="28"/>
        </w:rPr>
        <w:t>щим измельчением до мелкодисперсного порошкообразного состо</w:t>
      </w:r>
      <w:r w:rsidRPr="00022571">
        <w:rPr>
          <w:color w:val="000000"/>
          <w:sz w:val="28"/>
          <w:szCs w:val="28"/>
        </w:rPr>
        <w:t>я</w:t>
      </w:r>
      <w:r w:rsidRPr="00022571">
        <w:rPr>
          <w:color w:val="000000"/>
          <w:sz w:val="28"/>
          <w:szCs w:val="28"/>
        </w:rPr>
        <w:t xml:space="preserve">ния. </w:t>
      </w:r>
    </w:p>
    <w:p w:rsidR="00685AA2" w:rsidRPr="00022571" w:rsidRDefault="00685AA2" w:rsidP="00F4165A">
      <w:pPr>
        <w:ind w:firstLine="510"/>
        <w:jc w:val="both"/>
        <w:rPr>
          <w:color w:val="000000"/>
          <w:sz w:val="28"/>
          <w:szCs w:val="26"/>
        </w:rPr>
      </w:pPr>
      <w:r w:rsidRPr="00022571">
        <w:rPr>
          <w:color w:val="000000"/>
          <w:sz w:val="28"/>
          <w:szCs w:val="26"/>
        </w:rPr>
        <w:t xml:space="preserve">Водородное изнашивание зависит от концентрации водорода в поверхностных слоях трущихся деталей. </w:t>
      </w:r>
    </w:p>
    <w:p w:rsidR="00EF3183" w:rsidRPr="00022571" w:rsidRDefault="00EF3183" w:rsidP="00EF3183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Такой вид изнашивания наиболее часто встречается в</w:t>
      </w:r>
      <w:r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тормозных колодках и сопряженных с ними деталях, в деталях топливной апп</w:t>
      </w:r>
      <w:r w:rsidRPr="00022571">
        <w:rPr>
          <w:color w:val="000000"/>
          <w:sz w:val="28"/>
          <w:szCs w:val="28"/>
        </w:rPr>
        <w:t>а</w:t>
      </w:r>
      <w:r w:rsidRPr="00022571">
        <w:rPr>
          <w:color w:val="000000"/>
          <w:sz w:val="28"/>
          <w:szCs w:val="28"/>
        </w:rPr>
        <w:t xml:space="preserve">ратуры и т. д. </w:t>
      </w:r>
    </w:p>
    <w:p w:rsidR="00EF3183" w:rsidRPr="00EF3183" w:rsidRDefault="00EF3183" w:rsidP="00F4165A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При выборе материалов для </w:t>
      </w:r>
      <w:proofErr w:type="spellStart"/>
      <w:r>
        <w:rPr>
          <w:color w:val="000000"/>
          <w:sz w:val="28"/>
          <w:szCs w:val="26"/>
        </w:rPr>
        <w:t>трибосопряжений</w:t>
      </w:r>
      <w:proofErr w:type="spellEnd"/>
      <w:r>
        <w:rPr>
          <w:color w:val="000000"/>
          <w:sz w:val="28"/>
          <w:szCs w:val="26"/>
        </w:rPr>
        <w:t xml:space="preserve"> необходимо уч</w:t>
      </w:r>
      <w:r>
        <w:rPr>
          <w:color w:val="000000"/>
          <w:sz w:val="28"/>
          <w:szCs w:val="26"/>
        </w:rPr>
        <w:t>и</w:t>
      </w:r>
      <w:r>
        <w:rPr>
          <w:color w:val="000000"/>
          <w:sz w:val="28"/>
          <w:szCs w:val="26"/>
        </w:rPr>
        <w:t xml:space="preserve">тывать их склонность к </w:t>
      </w:r>
      <w:proofErr w:type="spellStart"/>
      <w:r>
        <w:rPr>
          <w:color w:val="000000"/>
          <w:sz w:val="28"/>
          <w:szCs w:val="26"/>
        </w:rPr>
        <w:t>наводораживанию</w:t>
      </w:r>
      <w:proofErr w:type="spellEnd"/>
      <w:r>
        <w:rPr>
          <w:color w:val="000000"/>
          <w:sz w:val="28"/>
          <w:szCs w:val="26"/>
        </w:rPr>
        <w:t xml:space="preserve"> и, соответственно, </w:t>
      </w:r>
      <w:proofErr w:type="spellStart"/>
      <w:r>
        <w:rPr>
          <w:color w:val="000000"/>
          <w:sz w:val="28"/>
          <w:szCs w:val="26"/>
        </w:rPr>
        <w:t>охру</w:t>
      </w:r>
      <w:r>
        <w:rPr>
          <w:color w:val="000000"/>
          <w:sz w:val="28"/>
          <w:szCs w:val="26"/>
        </w:rPr>
        <w:t>п</w:t>
      </w:r>
      <w:r>
        <w:rPr>
          <w:color w:val="000000"/>
          <w:sz w:val="28"/>
          <w:szCs w:val="26"/>
        </w:rPr>
        <w:t>чиванию</w:t>
      </w:r>
      <w:proofErr w:type="spellEnd"/>
      <w:r>
        <w:rPr>
          <w:color w:val="000000"/>
          <w:sz w:val="28"/>
          <w:szCs w:val="26"/>
        </w:rPr>
        <w:t>.</w:t>
      </w:r>
    </w:p>
    <w:p w:rsidR="00685AA2" w:rsidRPr="00022571" w:rsidRDefault="00685AA2" w:rsidP="00F4165A">
      <w:pPr>
        <w:ind w:firstLine="510"/>
        <w:jc w:val="both"/>
        <w:rPr>
          <w:color w:val="000000"/>
          <w:sz w:val="28"/>
          <w:szCs w:val="26"/>
        </w:rPr>
      </w:pPr>
      <w:r w:rsidRPr="00022571">
        <w:rPr>
          <w:color w:val="000000"/>
          <w:sz w:val="28"/>
          <w:szCs w:val="26"/>
        </w:rPr>
        <w:lastRenderedPageBreak/>
        <w:t>Введение в сталь хрома, титана, ванадия снижает проникновение в нее водорода. Наклеп стали может увеличивать поглощение водор</w:t>
      </w:r>
      <w:r w:rsidRPr="00022571">
        <w:rPr>
          <w:color w:val="000000"/>
          <w:sz w:val="28"/>
          <w:szCs w:val="26"/>
        </w:rPr>
        <w:t>о</w:t>
      </w:r>
      <w:r w:rsidRPr="00022571">
        <w:rPr>
          <w:color w:val="000000"/>
          <w:sz w:val="28"/>
          <w:szCs w:val="26"/>
        </w:rPr>
        <w:t xml:space="preserve">да. </w:t>
      </w:r>
    </w:p>
    <w:p w:rsidR="00685AA2" w:rsidRPr="00022571" w:rsidRDefault="00685AA2" w:rsidP="00F4165A">
      <w:pPr>
        <w:ind w:firstLine="510"/>
        <w:jc w:val="both"/>
        <w:rPr>
          <w:color w:val="000000"/>
          <w:sz w:val="28"/>
          <w:szCs w:val="26"/>
        </w:rPr>
      </w:pPr>
      <w:r w:rsidRPr="00022571">
        <w:rPr>
          <w:color w:val="000000"/>
          <w:sz w:val="28"/>
          <w:szCs w:val="26"/>
        </w:rPr>
        <w:t xml:space="preserve">Необходимо, где возможно, исключать из узлов трения полимеры, способные к быстрому разложению и выделению водорода. </w:t>
      </w:r>
    </w:p>
    <w:p w:rsidR="00685AA2" w:rsidRPr="00022571" w:rsidRDefault="00685AA2" w:rsidP="00F4165A">
      <w:pPr>
        <w:ind w:firstLine="510"/>
        <w:jc w:val="both"/>
        <w:rPr>
          <w:color w:val="000000"/>
          <w:sz w:val="28"/>
          <w:szCs w:val="26"/>
        </w:rPr>
      </w:pPr>
      <w:r w:rsidRPr="00022571">
        <w:rPr>
          <w:color w:val="000000"/>
          <w:sz w:val="28"/>
          <w:szCs w:val="26"/>
        </w:rPr>
        <w:t>В качестве присадок к смазочным жидкостям и фрикционным п</w:t>
      </w:r>
      <w:r w:rsidRPr="00022571">
        <w:rPr>
          <w:color w:val="000000"/>
          <w:sz w:val="28"/>
          <w:szCs w:val="26"/>
        </w:rPr>
        <w:t>о</w:t>
      </w:r>
      <w:r w:rsidRPr="00022571">
        <w:rPr>
          <w:color w:val="000000"/>
          <w:sz w:val="28"/>
          <w:szCs w:val="26"/>
        </w:rPr>
        <w:t>лимерным</w:t>
      </w:r>
      <w:r w:rsidR="00F4165A">
        <w:rPr>
          <w:color w:val="000000"/>
          <w:sz w:val="28"/>
          <w:szCs w:val="26"/>
        </w:rPr>
        <w:t xml:space="preserve"> </w:t>
      </w:r>
      <w:r w:rsidRPr="00022571">
        <w:rPr>
          <w:color w:val="000000"/>
          <w:sz w:val="28"/>
          <w:szCs w:val="26"/>
        </w:rPr>
        <w:t>материалам могут быть введены кремний и органические соединения (</w:t>
      </w:r>
      <w:proofErr w:type="spellStart"/>
      <w:r w:rsidRPr="00022571">
        <w:rPr>
          <w:color w:val="000000"/>
          <w:sz w:val="28"/>
          <w:szCs w:val="26"/>
        </w:rPr>
        <w:t>силаны</w:t>
      </w:r>
      <w:proofErr w:type="spellEnd"/>
      <w:r w:rsidRPr="00022571">
        <w:rPr>
          <w:color w:val="000000"/>
          <w:sz w:val="28"/>
          <w:szCs w:val="26"/>
        </w:rPr>
        <w:t>),</w:t>
      </w:r>
      <w:r w:rsidR="00F4165A">
        <w:rPr>
          <w:color w:val="000000"/>
          <w:sz w:val="28"/>
          <w:szCs w:val="26"/>
        </w:rPr>
        <w:t xml:space="preserve"> </w:t>
      </w:r>
      <w:r w:rsidRPr="00022571">
        <w:rPr>
          <w:color w:val="000000"/>
          <w:sz w:val="28"/>
          <w:szCs w:val="26"/>
        </w:rPr>
        <w:t xml:space="preserve">содержащие несколько атомов хлора, которые легко соединяются с выделившимся водородом. </w:t>
      </w:r>
    </w:p>
    <w:p w:rsidR="00685AA2" w:rsidRPr="00022571" w:rsidRDefault="00685AA2" w:rsidP="00F4165A">
      <w:pPr>
        <w:ind w:firstLine="510"/>
        <w:jc w:val="both"/>
        <w:rPr>
          <w:color w:val="000000"/>
          <w:sz w:val="28"/>
          <w:szCs w:val="26"/>
        </w:rPr>
      </w:pPr>
      <w:r w:rsidRPr="00022571">
        <w:rPr>
          <w:color w:val="000000"/>
          <w:sz w:val="28"/>
          <w:szCs w:val="26"/>
        </w:rPr>
        <w:t>Коррозию в узлах трения можно уменьшать путем изменения р</w:t>
      </w:r>
      <w:r w:rsidRPr="00022571">
        <w:rPr>
          <w:color w:val="000000"/>
          <w:sz w:val="28"/>
          <w:szCs w:val="26"/>
        </w:rPr>
        <w:t>е</w:t>
      </w:r>
      <w:r w:rsidRPr="00022571">
        <w:rPr>
          <w:color w:val="000000"/>
          <w:sz w:val="28"/>
          <w:szCs w:val="26"/>
        </w:rPr>
        <w:t>жимов работы: снижением температуры, скорости скольжения и да</w:t>
      </w:r>
      <w:r w:rsidRPr="00022571">
        <w:rPr>
          <w:color w:val="000000"/>
          <w:sz w:val="28"/>
          <w:szCs w:val="26"/>
        </w:rPr>
        <w:t>в</w:t>
      </w:r>
      <w:r w:rsidRPr="00022571">
        <w:rPr>
          <w:color w:val="000000"/>
          <w:sz w:val="28"/>
          <w:szCs w:val="26"/>
        </w:rPr>
        <w:t xml:space="preserve">лений. </w:t>
      </w:r>
    </w:p>
    <w:p w:rsidR="00685AA2" w:rsidRPr="00022571" w:rsidRDefault="00685AA2" w:rsidP="00F4165A">
      <w:pPr>
        <w:ind w:firstLine="510"/>
        <w:jc w:val="both"/>
        <w:rPr>
          <w:color w:val="000000"/>
          <w:sz w:val="28"/>
          <w:szCs w:val="26"/>
        </w:rPr>
      </w:pPr>
    </w:p>
    <w:p w:rsidR="00DC3DDB" w:rsidRDefault="00DC3DDB" w:rsidP="00CC0862">
      <w:pPr>
        <w:jc w:val="center"/>
        <w:rPr>
          <w:b/>
          <w:color w:val="000000"/>
          <w:sz w:val="28"/>
          <w:szCs w:val="28"/>
        </w:rPr>
      </w:pPr>
      <w:proofErr w:type="spellStart"/>
      <w:r w:rsidRPr="00022571">
        <w:rPr>
          <w:b/>
          <w:color w:val="000000"/>
          <w:sz w:val="28"/>
          <w:szCs w:val="28"/>
        </w:rPr>
        <w:t>Фреттинг</w:t>
      </w:r>
      <w:proofErr w:type="spellEnd"/>
      <w:r w:rsidRPr="00022571">
        <w:rPr>
          <w:b/>
          <w:color w:val="000000"/>
          <w:sz w:val="28"/>
          <w:szCs w:val="28"/>
        </w:rPr>
        <w:t>-коррозия</w:t>
      </w:r>
    </w:p>
    <w:p w:rsidR="00552B33" w:rsidRPr="00552B33" w:rsidRDefault="00552B33" w:rsidP="00CC0862">
      <w:pPr>
        <w:jc w:val="center"/>
        <w:rPr>
          <w:color w:val="000000"/>
          <w:sz w:val="28"/>
          <w:szCs w:val="28"/>
        </w:rPr>
      </w:pPr>
    </w:p>
    <w:p w:rsidR="00DC3DDB" w:rsidRPr="00022571" w:rsidRDefault="00DC3DDB" w:rsidP="00F4165A">
      <w:pPr>
        <w:ind w:firstLine="510"/>
        <w:jc w:val="both"/>
        <w:rPr>
          <w:color w:val="000000"/>
          <w:sz w:val="28"/>
          <w:szCs w:val="26"/>
        </w:rPr>
      </w:pPr>
      <w:r w:rsidRPr="00022571">
        <w:rPr>
          <w:color w:val="000000"/>
          <w:sz w:val="28"/>
          <w:szCs w:val="26"/>
        </w:rPr>
        <w:t xml:space="preserve">Самой агрессивной формой окислительного износа является </w:t>
      </w:r>
      <w:proofErr w:type="spellStart"/>
      <w:r w:rsidRPr="00022571">
        <w:rPr>
          <w:color w:val="000000"/>
          <w:sz w:val="28"/>
          <w:szCs w:val="26"/>
        </w:rPr>
        <w:t>фреттинг</w:t>
      </w:r>
      <w:proofErr w:type="spellEnd"/>
      <w:r w:rsidRPr="00022571">
        <w:rPr>
          <w:color w:val="000000"/>
          <w:sz w:val="28"/>
          <w:szCs w:val="26"/>
        </w:rPr>
        <w:t>-коррозия</w:t>
      </w:r>
      <w:r w:rsidR="00F4165A">
        <w:rPr>
          <w:color w:val="000000"/>
          <w:sz w:val="28"/>
          <w:szCs w:val="26"/>
        </w:rPr>
        <w:t xml:space="preserve"> </w:t>
      </w:r>
      <w:r w:rsidRPr="00022571">
        <w:rPr>
          <w:color w:val="000000"/>
          <w:sz w:val="28"/>
          <w:szCs w:val="26"/>
        </w:rPr>
        <w:t xml:space="preserve">(англ. </w:t>
      </w:r>
      <w:r w:rsidRPr="00022571">
        <w:rPr>
          <w:color w:val="000000"/>
          <w:sz w:val="28"/>
          <w:szCs w:val="26"/>
          <w:lang w:val="en-US"/>
        </w:rPr>
        <w:t>Fret</w:t>
      </w:r>
      <w:r w:rsidR="00F4165A">
        <w:rPr>
          <w:color w:val="000000"/>
          <w:sz w:val="28"/>
          <w:szCs w:val="26"/>
        </w:rPr>
        <w:t xml:space="preserve"> </w:t>
      </w:r>
      <w:r w:rsidR="00285B11">
        <w:rPr>
          <w:color w:val="000000"/>
          <w:sz w:val="28"/>
          <w:szCs w:val="26"/>
        </w:rPr>
        <w:t>–</w:t>
      </w:r>
      <w:r w:rsidRPr="00022571">
        <w:rPr>
          <w:color w:val="000000"/>
          <w:sz w:val="28"/>
          <w:szCs w:val="26"/>
        </w:rPr>
        <w:t xml:space="preserve"> разъедать). </w:t>
      </w:r>
    </w:p>
    <w:p w:rsidR="00DC3DDB" w:rsidRPr="00022571" w:rsidRDefault="00DC3DDB" w:rsidP="00F4165A">
      <w:pPr>
        <w:ind w:firstLine="510"/>
        <w:jc w:val="both"/>
        <w:rPr>
          <w:color w:val="000000"/>
          <w:sz w:val="28"/>
          <w:szCs w:val="28"/>
        </w:rPr>
      </w:pPr>
      <w:proofErr w:type="spellStart"/>
      <w:r w:rsidRPr="00285B11">
        <w:rPr>
          <w:i/>
          <w:color w:val="000000"/>
          <w:sz w:val="28"/>
          <w:szCs w:val="28"/>
        </w:rPr>
        <w:t>Фреттинг</w:t>
      </w:r>
      <w:proofErr w:type="spellEnd"/>
      <w:r w:rsidRPr="00285B11">
        <w:rPr>
          <w:i/>
          <w:color w:val="000000"/>
          <w:sz w:val="28"/>
          <w:szCs w:val="28"/>
        </w:rPr>
        <w:t>-коррозия</w:t>
      </w:r>
      <w:r w:rsidRPr="00022571">
        <w:rPr>
          <w:b/>
          <w:color w:val="000000"/>
          <w:sz w:val="28"/>
          <w:szCs w:val="28"/>
        </w:rPr>
        <w:t xml:space="preserve"> –</w:t>
      </w:r>
      <w:r w:rsidRPr="00022571">
        <w:rPr>
          <w:color w:val="000000"/>
          <w:sz w:val="28"/>
          <w:szCs w:val="28"/>
        </w:rPr>
        <w:t xml:space="preserve"> это процесс разрушения плотно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контакт</w:t>
      </w:r>
      <w:r w:rsidRPr="00022571">
        <w:rPr>
          <w:color w:val="000000"/>
          <w:sz w:val="28"/>
          <w:szCs w:val="28"/>
        </w:rPr>
        <w:t>и</w:t>
      </w:r>
      <w:r w:rsidRPr="00022571">
        <w:rPr>
          <w:color w:val="000000"/>
          <w:sz w:val="28"/>
          <w:szCs w:val="28"/>
        </w:rPr>
        <w:t xml:space="preserve">рующих поверхностей пар металл-металл или металл-неметалл при их колебательных перемещениях (вибрации). </w:t>
      </w:r>
    </w:p>
    <w:p w:rsidR="00515317" w:rsidRDefault="00947A09" w:rsidP="00F4165A">
      <w:pPr>
        <w:ind w:firstLine="510"/>
        <w:jc w:val="both"/>
        <w:rPr>
          <w:color w:val="000000"/>
          <w:sz w:val="28"/>
          <w:szCs w:val="26"/>
        </w:rPr>
      </w:pPr>
      <w:r w:rsidRPr="00022571">
        <w:rPr>
          <w:color w:val="000000"/>
          <w:sz w:val="28"/>
          <w:szCs w:val="26"/>
        </w:rPr>
        <w:t xml:space="preserve">При </w:t>
      </w:r>
      <w:proofErr w:type="spellStart"/>
      <w:r w:rsidRPr="00022571">
        <w:rPr>
          <w:color w:val="000000"/>
          <w:sz w:val="28"/>
          <w:szCs w:val="26"/>
        </w:rPr>
        <w:t>фреттинг</w:t>
      </w:r>
      <w:proofErr w:type="spellEnd"/>
      <w:r w:rsidRPr="00022571">
        <w:rPr>
          <w:color w:val="000000"/>
          <w:sz w:val="28"/>
          <w:szCs w:val="26"/>
        </w:rPr>
        <w:t xml:space="preserve">-коррозии циклические </w:t>
      </w:r>
      <w:proofErr w:type="spellStart"/>
      <w:r w:rsidRPr="00022571">
        <w:rPr>
          <w:color w:val="000000"/>
          <w:sz w:val="28"/>
          <w:szCs w:val="26"/>
        </w:rPr>
        <w:t>микроперемещения</w:t>
      </w:r>
      <w:proofErr w:type="spellEnd"/>
      <w:r w:rsidRPr="00022571">
        <w:rPr>
          <w:color w:val="000000"/>
          <w:sz w:val="28"/>
          <w:szCs w:val="26"/>
        </w:rPr>
        <w:t xml:space="preserve"> в ко</w:t>
      </w:r>
      <w:r w:rsidRPr="00022571">
        <w:rPr>
          <w:color w:val="000000"/>
          <w:sz w:val="28"/>
          <w:szCs w:val="26"/>
        </w:rPr>
        <w:t>н</w:t>
      </w:r>
      <w:r w:rsidRPr="00022571">
        <w:rPr>
          <w:color w:val="000000"/>
          <w:sz w:val="28"/>
          <w:szCs w:val="26"/>
        </w:rPr>
        <w:t>такте вызывают локальные тепловые флуктуации, многократное пл</w:t>
      </w:r>
      <w:r w:rsidRPr="00022571">
        <w:rPr>
          <w:color w:val="000000"/>
          <w:sz w:val="28"/>
          <w:szCs w:val="26"/>
        </w:rPr>
        <w:t>а</w:t>
      </w:r>
      <w:r w:rsidRPr="00022571">
        <w:rPr>
          <w:color w:val="000000"/>
          <w:sz w:val="28"/>
          <w:szCs w:val="26"/>
        </w:rPr>
        <w:t>стическое деформирование</w:t>
      </w:r>
      <w:r w:rsidR="00515317">
        <w:rPr>
          <w:color w:val="000000"/>
          <w:sz w:val="28"/>
          <w:szCs w:val="26"/>
        </w:rPr>
        <w:t xml:space="preserve"> с образованием мостиков сварки (1 на рис.)</w:t>
      </w:r>
      <w:proofErr w:type="gramStart"/>
      <w:r w:rsidR="00515317">
        <w:rPr>
          <w:color w:val="000000"/>
          <w:sz w:val="28"/>
          <w:szCs w:val="26"/>
        </w:rPr>
        <w:t>.</w:t>
      </w:r>
      <w:proofErr w:type="gramEnd"/>
      <w:r w:rsidR="00515317">
        <w:rPr>
          <w:color w:val="000000"/>
          <w:sz w:val="28"/>
          <w:szCs w:val="26"/>
        </w:rPr>
        <w:t xml:space="preserve"> Сдвиг трущихся поверхностей вызывает разрушение этих м</w:t>
      </w:r>
      <w:r w:rsidR="00515317">
        <w:rPr>
          <w:color w:val="000000"/>
          <w:sz w:val="28"/>
          <w:szCs w:val="26"/>
        </w:rPr>
        <w:t>о</w:t>
      </w:r>
      <w:r w:rsidR="00515317">
        <w:rPr>
          <w:color w:val="000000"/>
          <w:sz w:val="28"/>
          <w:szCs w:val="26"/>
        </w:rPr>
        <w:t>стиков и отрыв микроскопических частиц металла с поверхности о</w:t>
      </w:r>
      <w:r w:rsidR="00515317">
        <w:rPr>
          <w:color w:val="000000"/>
          <w:sz w:val="28"/>
          <w:szCs w:val="26"/>
        </w:rPr>
        <w:t>д</w:t>
      </w:r>
      <w:r w:rsidR="00515317">
        <w:rPr>
          <w:color w:val="000000"/>
          <w:sz w:val="28"/>
          <w:szCs w:val="26"/>
        </w:rPr>
        <w:t>ного их трущихся тел. В областях адгезионного отрыва частиц обр</w:t>
      </w:r>
      <w:r w:rsidR="00515317">
        <w:rPr>
          <w:color w:val="000000"/>
          <w:sz w:val="28"/>
          <w:szCs w:val="26"/>
        </w:rPr>
        <w:t>а</w:t>
      </w:r>
      <w:r w:rsidR="00515317">
        <w:rPr>
          <w:color w:val="000000"/>
          <w:sz w:val="28"/>
          <w:szCs w:val="26"/>
        </w:rPr>
        <w:t>зуются каверны 2 малых размеров</w:t>
      </w:r>
      <w:proofErr w:type="gramStart"/>
      <w:r w:rsidR="00515317">
        <w:rPr>
          <w:color w:val="000000"/>
          <w:sz w:val="28"/>
          <w:szCs w:val="26"/>
        </w:rPr>
        <w:t>.</w:t>
      </w:r>
      <w:proofErr w:type="gramEnd"/>
      <w:r w:rsidR="00515317">
        <w:rPr>
          <w:color w:val="000000"/>
          <w:sz w:val="28"/>
          <w:szCs w:val="26"/>
        </w:rPr>
        <w:t xml:space="preserve"> Поверхность каверны окисляется, в ее объемах скапливаются </w:t>
      </w:r>
      <w:proofErr w:type="gramStart"/>
      <w:r w:rsidR="00515317">
        <w:rPr>
          <w:color w:val="000000"/>
          <w:sz w:val="28"/>
          <w:szCs w:val="26"/>
        </w:rPr>
        <w:t>частицы</w:t>
      </w:r>
      <w:proofErr w:type="gramEnd"/>
      <w:r w:rsidR="00515317">
        <w:rPr>
          <w:color w:val="000000"/>
          <w:sz w:val="28"/>
          <w:szCs w:val="26"/>
        </w:rPr>
        <w:t xml:space="preserve"> и происходит их интенсивное окисление. Продукты окисления заполняют каверны и вызывают а</w:t>
      </w:r>
      <w:r w:rsidR="00515317">
        <w:rPr>
          <w:color w:val="000000"/>
          <w:sz w:val="28"/>
          <w:szCs w:val="26"/>
        </w:rPr>
        <w:t>б</w:t>
      </w:r>
      <w:r w:rsidR="00515317">
        <w:rPr>
          <w:color w:val="000000"/>
          <w:sz w:val="28"/>
          <w:szCs w:val="26"/>
        </w:rPr>
        <w:t xml:space="preserve">разивное изнашивание ее поверхности. </w:t>
      </w:r>
      <w:r w:rsidR="002D1B63">
        <w:rPr>
          <w:color w:val="000000"/>
          <w:sz w:val="28"/>
          <w:szCs w:val="26"/>
        </w:rPr>
        <w:t>Это приводит к образованию поверхностных и подповерхностных усталостных трещин, их разв</w:t>
      </w:r>
      <w:r w:rsidR="002D1B63">
        <w:rPr>
          <w:color w:val="000000"/>
          <w:sz w:val="28"/>
          <w:szCs w:val="26"/>
        </w:rPr>
        <w:t>и</w:t>
      </w:r>
      <w:r w:rsidR="002D1B63">
        <w:rPr>
          <w:color w:val="000000"/>
          <w:sz w:val="28"/>
          <w:szCs w:val="26"/>
        </w:rPr>
        <w:t>тию и откалыванию малых частиц металла. Некоторые каверны могут объединяться (3 на рис.) и процесс в них продолжается.</w:t>
      </w:r>
    </w:p>
    <w:p w:rsidR="00515317" w:rsidRDefault="00515317" w:rsidP="00515317">
      <w:pPr>
        <w:jc w:val="center"/>
        <w:rPr>
          <w:color w:val="000000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21EC9C2A" wp14:editId="0D2FBCB8">
                <wp:extent cx="1955800" cy="1109980"/>
                <wp:effectExtent l="0" t="0" r="0" b="0"/>
                <wp:docPr id="539" name="Полотно 5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21" name="Группа 521"/>
                        <wpg:cNvGrpSpPr/>
                        <wpg:grpSpPr>
                          <a:xfrm>
                            <a:off x="69057" y="82939"/>
                            <a:ext cx="1798399" cy="930526"/>
                            <a:chOff x="69057" y="82939"/>
                            <a:chExt cx="1798399" cy="930526"/>
                          </a:xfrm>
                        </wpg:grpSpPr>
                        <wps:wsp>
                          <wps:cNvPr id="522" name="Полилиния 522"/>
                          <wps:cNvSpPr/>
                          <wps:spPr>
                            <a:xfrm>
                              <a:off x="82305" y="269515"/>
                              <a:ext cx="270665" cy="280473"/>
                            </a:xfrm>
                            <a:custGeom>
                              <a:avLst/>
                              <a:gdLst>
                                <a:gd name="connsiteX0" fmla="*/ 1243 w 270665"/>
                                <a:gd name="connsiteY0" fmla="*/ 269 h 280473"/>
                                <a:gd name="connsiteX1" fmla="*/ 42065 w 270665"/>
                                <a:gd name="connsiteY1" fmla="*/ 49255 h 280473"/>
                                <a:gd name="connsiteX2" fmla="*/ 85607 w 270665"/>
                                <a:gd name="connsiteY2" fmla="*/ 57419 h 280473"/>
                                <a:gd name="connsiteX3" fmla="*/ 107379 w 270665"/>
                                <a:gd name="connsiteY3" fmla="*/ 79190 h 280473"/>
                                <a:gd name="connsiteX4" fmla="*/ 164529 w 270665"/>
                                <a:gd name="connsiteY4" fmla="*/ 155390 h 280473"/>
                                <a:gd name="connsiteX5" fmla="*/ 191743 w 270665"/>
                                <a:gd name="connsiteY5" fmla="*/ 212540 h 280473"/>
                                <a:gd name="connsiteX6" fmla="*/ 232565 w 270665"/>
                                <a:gd name="connsiteY6" fmla="*/ 250640 h 280473"/>
                                <a:gd name="connsiteX7" fmla="*/ 270665 w 270665"/>
                                <a:gd name="connsiteY7" fmla="*/ 277855 h 280473"/>
                                <a:gd name="connsiteX8" fmla="*/ 232565 w 270665"/>
                                <a:gd name="connsiteY8" fmla="*/ 277855 h 280473"/>
                                <a:gd name="connsiteX9" fmla="*/ 197186 w 270665"/>
                                <a:gd name="connsiteY9" fmla="*/ 264248 h 280473"/>
                                <a:gd name="connsiteX10" fmla="*/ 178136 w 270665"/>
                                <a:gd name="connsiteY10" fmla="*/ 242476 h 280473"/>
                                <a:gd name="connsiteX11" fmla="*/ 159086 w 270665"/>
                                <a:gd name="connsiteY11" fmla="*/ 209819 h 280473"/>
                                <a:gd name="connsiteX12" fmla="*/ 120986 w 270665"/>
                                <a:gd name="connsiteY12" fmla="*/ 152669 h 280473"/>
                                <a:gd name="connsiteX13" fmla="*/ 85607 w 270665"/>
                                <a:gd name="connsiteY13" fmla="*/ 114569 h 280473"/>
                                <a:gd name="connsiteX14" fmla="*/ 58393 w 270665"/>
                                <a:gd name="connsiteY14" fmla="*/ 95519 h 280473"/>
                                <a:gd name="connsiteX15" fmla="*/ 28457 w 270665"/>
                                <a:gd name="connsiteY15" fmla="*/ 92798 h 280473"/>
                                <a:gd name="connsiteX16" fmla="*/ 12129 w 270665"/>
                                <a:gd name="connsiteY16" fmla="*/ 73748 h 280473"/>
                                <a:gd name="connsiteX17" fmla="*/ 1243 w 270665"/>
                                <a:gd name="connsiteY17" fmla="*/ 269 h 28047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</a:cxnLst>
                              <a:rect l="l" t="t" r="r" b="b"/>
                              <a:pathLst>
                                <a:path w="270665" h="280473">
                                  <a:moveTo>
                                    <a:pt x="1243" y="269"/>
                                  </a:moveTo>
                                  <a:cubicBezTo>
                                    <a:pt x="6232" y="-3813"/>
                                    <a:pt x="28004" y="39730"/>
                                    <a:pt x="42065" y="49255"/>
                                  </a:cubicBezTo>
                                  <a:cubicBezTo>
                                    <a:pt x="56126" y="58780"/>
                                    <a:pt x="74721" y="52430"/>
                                    <a:pt x="85607" y="57419"/>
                                  </a:cubicBezTo>
                                  <a:cubicBezTo>
                                    <a:pt x="96493" y="62408"/>
                                    <a:pt x="94225" y="62862"/>
                                    <a:pt x="107379" y="79190"/>
                                  </a:cubicBezTo>
                                  <a:cubicBezTo>
                                    <a:pt x="120533" y="95519"/>
                                    <a:pt x="150468" y="133165"/>
                                    <a:pt x="164529" y="155390"/>
                                  </a:cubicBezTo>
                                  <a:cubicBezTo>
                                    <a:pt x="178590" y="177615"/>
                                    <a:pt x="180404" y="196665"/>
                                    <a:pt x="191743" y="212540"/>
                                  </a:cubicBezTo>
                                  <a:cubicBezTo>
                                    <a:pt x="203082" y="228415"/>
                                    <a:pt x="219412" y="239754"/>
                                    <a:pt x="232565" y="250640"/>
                                  </a:cubicBezTo>
                                  <a:cubicBezTo>
                                    <a:pt x="245718" y="261526"/>
                                    <a:pt x="270665" y="273319"/>
                                    <a:pt x="270665" y="277855"/>
                                  </a:cubicBezTo>
                                  <a:cubicBezTo>
                                    <a:pt x="270665" y="282391"/>
                                    <a:pt x="244811" y="280123"/>
                                    <a:pt x="232565" y="277855"/>
                                  </a:cubicBezTo>
                                  <a:cubicBezTo>
                                    <a:pt x="220319" y="275587"/>
                                    <a:pt x="206257" y="270144"/>
                                    <a:pt x="197186" y="264248"/>
                                  </a:cubicBezTo>
                                  <a:cubicBezTo>
                                    <a:pt x="188115" y="258352"/>
                                    <a:pt x="184486" y="251547"/>
                                    <a:pt x="178136" y="242476"/>
                                  </a:cubicBezTo>
                                  <a:cubicBezTo>
                                    <a:pt x="171786" y="233405"/>
                                    <a:pt x="168611" y="224787"/>
                                    <a:pt x="159086" y="209819"/>
                                  </a:cubicBezTo>
                                  <a:cubicBezTo>
                                    <a:pt x="149561" y="194851"/>
                                    <a:pt x="133232" y="168544"/>
                                    <a:pt x="120986" y="152669"/>
                                  </a:cubicBezTo>
                                  <a:cubicBezTo>
                                    <a:pt x="108740" y="136794"/>
                                    <a:pt x="96039" y="124094"/>
                                    <a:pt x="85607" y="114569"/>
                                  </a:cubicBezTo>
                                  <a:cubicBezTo>
                                    <a:pt x="75175" y="105044"/>
                                    <a:pt x="67918" y="99148"/>
                                    <a:pt x="58393" y="95519"/>
                                  </a:cubicBezTo>
                                  <a:cubicBezTo>
                                    <a:pt x="48868" y="91891"/>
                                    <a:pt x="36168" y="96427"/>
                                    <a:pt x="28457" y="92798"/>
                                  </a:cubicBezTo>
                                  <a:cubicBezTo>
                                    <a:pt x="20746" y="89170"/>
                                    <a:pt x="16665" y="90077"/>
                                    <a:pt x="12129" y="73748"/>
                                  </a:cubicBezTo>
                                  <a:cubicBezTo>
                                    <a:pt x="7593" y="57419"/>
                                    <a:pt x="-3746" y="4351"/>
                                    <a:pt x="1243" y="269"/>
                                  </a:cubicBezTo>
                                  <a:close/>
                                </a:path>
                              </a:pathLst>
                            </a:custGeom>
                            <a:pattFill prst="pct30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3" name="Полилиния 523"/>
                          <wps:cNvSpPr/>
                          <wps:spPr>
                            <a:xfrm>
                              <a:off x="80117" y="82939"/>
                              <a:ext cx="1785254" cy="467606"/>
                            </a:xfrm>
                            <a:custGeom>
                              <a:avLst/>
                              <a:gdLst>
                                <a:gd name="connsiteX0" fmla="*/ 3431 w 1785254"/>
                                <a:gd name="connsiteY0" fmla="*/ 31044 h 467606"/>
                                <a:gd name="connsiteX1" fmla="*/ 8193 w 1785254"/>
                                <a:gd name="connsiteY1" fmla="*/ 254881 h 467606"/>
                                <a:gd name="connsiteX2" fmla="*/ 74868 w 1785254"/>
                                <a:gd name="connsiteY2" fmla="*/ 292981 h 467606"/>
                                <a:gd name="connsiteX3" fmla="*/ 122493 w 1785254"/>
                                <a:gd name="connsiteY3" fmla="*/ 345369 h 467606"/>
                                <a:gd name="connsiteX4" fmla="*/ 165356 w 1785254"/>
                                <a:gd name="connsiteY4" fmla="*/ 412044 h 467606"/>
                                <a:gd name="connsiteX5" fmla="*/ 212981 w 1785254"/>
                                <a:gd name="connsiteY5" fmla="*/ 459669 h 467606"/>
                                <a:gd name="connsiteX6" fmla="*/ 341568 w 1785254"/>
                                <a:gd name="connsiteY6" fmla="*/ 464431 h 467606"/>
                                <a:gd name="connsiteX7" fmla="*/ 541593 w 1785254"/>
                                <a:gd name="connsiteY7" fmla="*/ 459669 h 467606"/>
                                <a:gd name="connsiteX8" fmla="*/ 646368 w 1785254"/>
                                <a:gd name="connsiteY8" fmla="*/ 459669 h 467606"/>
                                <a:gd name="connsiteX9" fmla="*/ 727331 w 1785254"/>
                                <a:gd name="connsiteY9" fmla="*/ 431094 h 467606"/>
                                <a:gd name="connsiteX10" fmla="*/ 865443 w 1785254"/>
                                <a:gd name="connsiteY10" fmla="*/ 421569 h 467606"/>
                                <a:gd name="connsiteX11" fmla="*/ 998793 w 1785254"/>
                                <a:gd name="connsiteY11" fmla="*/ 440619 h 467606"/>
                                <a:gd name="connsiteX12" fmla="*/ 1013081 w 1785254"/>
                                <a:gd name="connsiteY12" fmla="*/ 454906 h 467606"/>
                                <a:gd name="connsiteX13" fmla="*/ 1136906 w 1785254"/>
                                <a:gd name="connsiteY13" fmla="*/ 464431 h 467606"/>
                                <a:gd name="connsiteX14" fmla="*/ 1336931 w 1785254"/>
                                <a:gd name="connsiteY14" fmla="*/ 464431 h 467606"/>
                                <a:gd name="connsiteX15" fmla="*/ 1494093 w 1785254"/>
                                <a:gd name="connsiteY15" fmla="*/ 464431 h 467606"/>
                                <a:gd name="connsiteX16" fmla="*/ 1565531 w 1785254"/>
                                <a:gd name="connsiteY16" fmla="*/ 421569 h 467606"/>
                                <a:gd name="connsiteX17" fmla="*/ 1613156 w 1785254"/>
                                <a:gd name="connsiteY17" fmla="*/ 373944 h 467606"/>
                                <a:gd name="connsiteX18" fmla="*/ 1675068 w 1785254"/>
                                <a:gd name="connsiteY18" fmla="*/ 340606 h 467606"/>
                                <a:gd name="connsiteX19" fmla="*/ 1770318 w 1785254"/>
                                <a:gd name="connsiteY19" fmla="*/ 278694 h 467606"/>
                                <a:gd name="connsiteX20" fmla="*/ 1779843 w 1785254"/>
                                <a:gd name="connsiteY20" fmla="*/ 231069 h 467606"/>
                                <a:gd name="connsiteX21" fmla="*/ 1784606 w 1785254"/>
                                <a:gd name="connsiteY21" fmla="*/ 35806 h 467606"/>
                                <a:gd name="connsiteX22" fmla="*/ 1765556 w 1785254"/>
                                <a:gd name="connsiteY22" fmla="*/ 2469 h 467606"/>
                                <a:gd name="connsiteX23" fmla="*/ 1741743 w 1785254"/>
                                <a:gd name="connsiteY23" fmla="*/ 2469 h 467606"/>
                                <a:gd name="connsiteX24" fmla="*/ 3431 w 1785254"/>
                                <a:gd name="connsiteY24" fmla="*/ 31044 h 46760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</a:cxnLst>
                              <a:rect l="l" t="t" r="r" b="b"/>
                              <a:pathLst>
                                <a:path w="1785254" h="467606">
                                  <a:moveTo>
                                    <a:pt x="3431" y="31044"/>
                                  </a:moveTo>
                                  <a:cubicBezTo>
                                    <a:pt x="-141" y="121134"/>
                                    <a:pt x="-3713" y="211225"/>
                                    <a:pt x="8193" y="254881"/>
                                  </a:cubicBezTo>
                                  <a:cubicBezTo>
                                    <a:pt x="20099" y="298537"/>
                                    <a:pt x="55818" y="277900"/>
                                    <a:pt x="74868" y="292981"/>
                                  </a:cubicBezTo>
                                  <a:cubicBezTo>
                                    <a:pt x="93918" y="308062"/>
                                    <a:pt x="107412" y="325525"/>
                                    <a:pt x="122493" y="345369"/>
                                  </a:cubicBezTo>
                                  <a:cubicBezTo>
                                    <a:pt x="137574" y="365213"/>
                                    <a:pt x="150275" y="392994"/>
                                    <a:pt x="165356" y="412044"/>
                                  </a:cubicBezTo>
                                  <a:cubicBezTo>
                                    <a:pt x="180437" y="431094"/>
                                    <a:pt x="183612" y="450938"/>
                                    <a:pt x="212981" y="459669"/>
                                  </a:cubicBezTo>
                                  <a:cubicBezTo>
                                    <a:pt x="242350" y="468400"/>
                                    <a:pt x="286799" y="464431"/>
                                    <a:pt x="341568" y="464431"/>
                                  </a:cubicBezTo>
                                  <a:cubicBezTo>
                                    <a:pt x="396337" y="464431"/>
                                    <a:pt x="490793" y="460463"/>
                                    <a:pt x="541593" y="459669"/>
                                  </a:cubicBezTo>
                                  <a:cubicBezTo>
                                    <a:pt x="592393" y="458875"/>
                                    <a:pt x="615412" y="464432"/>
                                    <a:pt x="646368" y="459669"/>
                                  </a:cubicBezTo>
                                  <a:cubicBezTo>
                                    <a:pt x="677324" y="454906"/>
                                    <a:pt x="690819" y="437444"/>
                                    <a:pt x="727331" y="431094"/>
                                  </a:cubicBezTo>
                                  <a:cubicBezTo>
                                    <a:pt x="763843" y="424744"/>
                                    <a:pt x="820199" y="419982"/>
                                    <a:pt x="865443" y="421569"/>
                                  </a:cubicBezTo>
                                  <a:cubicBezTo>
                                    <a:pt x="910687" y="423156"/>
                                    <a:pt x="974187" y="435063"/>
                                    <a:pt x="998793" y="440619"/>
                                  </a:cubicBezTo>
                                  <a:cubicBezTo>
                                    <a:pt x="1023399" y="446175"/>
                                    <a:pt x="990062" y="450937"/>
                                    <a:pt x="1013081" y="454906"/>
                                  </a:cubicBezTo>
                                  <a:cubicBezTo>
                                    <a:pt x="1036100" y="458875"/>
                                    <a:pt x="1082931" y="462844"/>
                                    <a:pt x="1136906" y="464431"/>
                                  </a:cubicBezTo>
                                  <a:cubicBezTo>
                                    <a:pt x="1190881" y="466019"/>
                                    <a:pt x="1336931" y="464431"/>
                                    <a:pt x="1336931" y="464431"/>
                                  </a:cubicBezTo>
                                  <a:cubicBezTo>
                                    <a:pt x="1396462" y="464431"/>
                                    <a:pt x="1455993" y="471575"/>
                                    <a:pt x="1494093" y="464431"/>
                                  </a:cubicBezTo>
                                  <a:cubicBezTo>
                                    <a:pt x="1532193" y="457287"/>
                                    <a:pt x="1545687" y="436650"/>
                                    <a:pt x="1565531" y="421569"/>
                                  </a:cubicBezTo>
                                  <a:cubicBezTo>
                                    <a:pt x="1585375" y="406488"/>
                                    <a:pt x="1594900" y="387438"/>
                                    <a:pt x="1613156" y="373944"/>
                                  </a:cubicBezTo>
                                  <a:cubicBezTo>
                                    <a:pt x="1631412" y="360450"/>
                                    <a:pt x="1648874" y="356481"/>
                                    <a:pt x="1675068" y="340606"/>
                                  </a:cubicBezTo>
                                  <a:cubicBezTo>
                                    <a:pt x="1701262" y="324731"/>
                                    <a:pt x="1752856" y="296950"/>
                                    <a:pt x="1770318" y="278694"/>
                                  </a:cubicBezTo>
                                  <a:cubicBezTo>
                                    <a:pt x="1787780" y="260438"/>
                                    <a:pt x="1777462" y="271550"/>
                                    <a:pt x="1779843" y="231069"/>
                                  </a:cubicBezTo>
                                  <a:cubicBezTo>
                                    <a:pt x="1782224" y="190588"/>
                                    <a:pt x="1786987" y="73906"/>
                                    <a:pt x="1784606" y="35806"/>
                                  </a:cubicBezTo>
                                  <a:cubicBezTo>
                                    <a:pt x="1782225" y="-2294"/>
                                    <a:pt x="1772700" y="8025"/>
                                    <a:pt x="1765556" y="2469"/>
                                  </a:cubicBezTo>
                                  <a:cubicBezTo>
                                    <a:pt x="1758412" y="-3087"/>
                                    <a:pt x="1741743" y="2469"/>
                                    <a:pt x="1741743" y="2469"/>
                                  </a:cubicBezTo>
                                  <a:lnTo>
                                    <a:pt x="3431" y="3104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4" name="Полилиния 524"/>
                          <wps:cNvSpPr/>
                          <wps:spPr>
                            <a:xfrm flipV="1">
                              <a:off x="69057" y="545465"/>
                              <a:ext cx="1785600" cy="468000"/>
                            </a:xfrm>
                            <a:custGeom>
                              <a:avLst/>
                              <a:gdLst>
                                <a:gd name="connsiteX0" fmla="*/ 3431 w 1785254"/>
                                <a:gd name="connsiteY0" fmla="*/ 31044 h 467606"/>
                                <a:gd name="connsiteX1" fmla="*/ 8193 w 1785254"/>
                                <a:gd name="connsiteY1" fmla="*/ 254881 h 467606"/>
                                <a:gd name="connsiteX2" fmla="*/ 74868 w 1785254"/>
                                <a:gd name="connsiteY2" fmla="*/ 292981 h 467606"/>
                                <a:gd name="connsiteX3" fmla="*/ 122493 w 1785254"/>
                                <a:gd name="connsiteY3" fmla="*/ 345369 h 467606"/>
                                <a:gd name="connsiteX4" fmla="*/ 165356 w 1785254"/>
                                <a:gd name="connsiteY4" fmla="*/ 412044 h 467606"/>
                                <a:gd name="connsiteX5" fmla="*/ 212981 w 1785254"/>
                                <a:gd name="connsiteY5" fmla="*/ 459669 h 467606"/>
                                <a:gd name="connsiteX6" fmla="*/ 341568 w 1785254"/>
                                <a:gd name="connsiteY6" fmla="*/ 464431 h 467606"/>
                                <a:gd name="connsiteX7" fmla="*/ 541593 w 1785254"/>
                                <a:gd name="connsiteY7" fmla="*/ 459669 h 467606"/>
                                <a:gd name="connsiteX8" fmla="*/ 646368 w 1785254"/>
                                <a:gd name="connsiteY8" fmla="*/ 459669 h 467606"/>
                                <a:gd name="connsiteX9" fmla="*/ 727331 w 1785254"/>
                                <a:gd name="connsiteY9" fmla="*/ 431094 h 467606"/>
                                <a:gd name="connsiteX10" fmla="*/ 865443 w 1785254"/>
                                <a:gd name="connsiteY10" fmla="*/ 421569 h 467606"/>
                                <a:gd name="connsiteX11" fmla="*/ 998793 w 1785254"/>
                                <a:gd name="connsiteY11" fmla="*/ 440619 h 467606"/>
                                <a:gd name="connsiteX12" fmla="*/ 1013081 w 1785254"/>
                                <a:gd name="connsiteY12" fmla="*/ 454906 h 467606"/>
                                <a:gd name="connsiteX13" fmla="*/ 1136906 w 1785254"/>
                                <a:gd name="connsiteY13" fmla="*/ 464431 h 467606"/>
                                <a:gd name="connsiteX14" fmla="*/ 1336931 w 1785254"/>
                                <a:gd name="connsiteY14" fmla="*/ 464431 h 467606"/>
                                <a:gd name="connsiteX15" fmla="*/ 1494093 w 1785254"/>
                                <a:gd name="connsiteY15" fmla="*/ 464431 h 467606"/>
                                <a:gd name="connsiteX16" fmla="*/ 1565531 w 1785254"/>
                                <a:gd name="connsiteY16" fmla="*/ 421569 h 467606"/>
                                <a:gd name="connsiteX17" fmla="*/ 1613156 w 1785254"/>
                                <a:gd name="connsiteY17" fmla="*/ 373944 h 467606"/>
                                <a:gd name="connsiteX18" fmla="*/ 1675068 w 1785254"/>
                                <a:gd name="connsiteY18" fmla="*/ 340606 h 467606"/>
                                <a:gd name="connsiteX19" fmla="*/ 1770318 w 1785254"/>
                                <a:gd name="connsiteY19" fmla="*/ 278694 h 467606"/>
                                <a:gd name="connsiteX20" fmla="*/ 1779843 w 1785254"/>
                                <a:gd name="connsiteY20" fmla="*/ 231069 h 467606"/>
                                <a:gd name="connsiteX21" fmla="*/ 1784606 w 1785254"/>
                                <a:gd name="connsiteY21" fmla="*/ 35806 h 467606"/>
                                <a:gd name="connsiteX22" fmla="*/ 1765556 w 1785254"/>
                                <a:gd name="connsiteY22" fmla="*/ 2469 h 467606"/>
                                <a:gd name="connsiteX23" fmla="*/ 1741743 w 1785254"/>
                                <a:gd name="connsiteY23" fmla="*/ 2469 h 467606"/>
                                <a:gd name="connsiteX24" fmla="*/ 3431 w 1785254"/>
                                <a:gd name="connsiteY24" fmla="*/ 31044 h 46760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</a:cxnLst>
                              <a:rect l="l" t="t" r="r" b="b"/>
                              <a:pathLst>
                                <a:path w="1785254" h="467606">
                                  <a:moveTo>
                                    <a:pt x="3431" y="31044"/>
                                  </a:moveTo>
                                  <a:cubicBezTo>
                                    <a:pt x="-141" y="121134"/>
                                    <a:pt x="-3713" y="211225"/>
                                    <a:pt x="8193" y="254881"/>
                                  </a:cubicBezTo>
                                  <a:cubicBezTo>
                                    <a:pt x="20099" y="298537"/>
                                    <a:pt x="55818" y="277900"/>
                                    <a:pt x="74868" y="292981"/>
                                  </a:cubicBezTo>
                                  <a:cubicBezTo>
                                    <a:pt x="93918" y="308062"/>
                                    <a:pt x="107412" y="325525"/>
                                    <a:pt x="122493" y="345369"/>
                                  </a:cubicBezTo>
                                  <a:cubicBezTo>
                                    <a:pt x="137574" y="365213"/>
                                    <a:pt x="150275" y="392994"/>
                                    <a:pt x="165356" y="412044"/>
                                  </a:cubicBezTo>
                                  <a:cubicBezTo>
                                    <a:pt x="180437" y="431094"/>
                                    <a:pt x="183612" y="450938"/>
                                    <a:pt x="212981" y="459669"/>
                                  </a:cubicBezTo>
                                  <a:cubicBezTo>
                                    <a:pt x="242350" y="468400"/>
                                    <a:pt x="286799" y="464431"/>
                                    <a:pt x="341568" y="464431"/>
                                  </a:cubicBezTo>
                                  <a:cubicBezTo>
                                    <a:pt x="396337" y="464431"/>
                                    <a:pt x="490793" y="460463"/>
                                    <a:pt x="541593" y="459669"/>
                                  </a:cubicBezTo>
                                  <a:cubicBezTo>
                                    <a:pt x="592393" y="458875"/>
                                    <a:pt x="615412" y="464432"/>
                                    <a:pt x="646368" y="459669"/>
                                  </a:cubicBezTo>
                                  <a:cubicBezTo>
                                    <a:pt x="677324" y="454906"/>
                                    <a:pt x="690819" y="437444"/>
                                    <a:pt x="727331" y="431094"/>
                                  </a:cubicBezTo>
                                  <a:cubicBezTo>
                                    <a:pt x="763843" y="424744"/>
                                    <a:pt x="820199" y="419982"/>
                                    <a:pt x="865443" y="421569"/>
                                  </a:cubicBezTo>
                                  <a:cubicBezTo>
                                    <a:pt x="910687" y="423156"/>
                                    <a:pt x="974187" y="435063"/>
                                    <a:pt x="998793" y="440619"/>
                                  </a:cubicBezTo>
                                  <a:cubicBezTo>
                                    <a:pt x="1023399" y="446175"/>
                                    <a:pt x="990062" y="450937"/>
                                    <a:pt x="1013081" y="454906"/>
                                  </a:cubicBezTo>
                                  <a:cubicBezTo>
                                    <a:pt x="1036100" y="458875"/>
                                    <a:pt x="1082931" y="462844"/>
                                    <a:pt x="1136906" y="464431"/>
                                  </a:cubicBezTo>
                                  <a:cubicBezTo>
                                    <a:pt x="1190881" y="466019"/>
                                    <a:pt x="1336931" y="464431"/>
                                    <a:pt x="1336931" y="464431"/>
                                  </a:cubicBezTo>
                                  <a:cubicBezTo>
                                    <a:pt x="1396462" y="464431"/>
                                    <a:pt x="1455993" y="471575"/>
                                    <a:pt x="1494093" y="464431"/>
                                  </a:cubicBezTo>
                                  <a:cubicBezTo>
                                    <a:pt x="1532193" y="457287"/>
                                    <a:pt x="1545687" y="436650"/>
                                    <a:pt x="1565531" y="421569"/>
                                  </a:cubicBezTo>
                                  <a:cubicBezTo>
                                    <a:pt x="1585375" y="406488"/>
                                    <a:pt x="1594900" y="387438"/>
                                    <a:pt x="1613156" y="373944"/>
                                  </a:cubicBezTo>
                                  <a:cubicBezTo>
                                    <a:pt x="1631412" y="360450"/>
                                    <a:pt x="1648874" y="356481"/>
                                    <a:pt x="1675068" y="340606"/>
                                  </a:cubicBezTo>
                                  <a:cubicBezTo>
                                    <a:pt x="1701262" y="324731"/>
                                    <a:pt x="1752856" y="296950"/>
                                    <a:pt x="1770318" y="278694"/>
                                  </a:cubicBezTo>
                                  <a:cubicBezTo>
                                    <a:pt x="1787780" y="260438"/>
                                    <a:pt x="1777462" y="271550"/>
                                    <a:pt x="1779843" y="231069"/>
                                  </a:cubicBezTo>
                                  <a:cubicBezTo>
                                    <a:pt x="1782224" y="190588"/>
                                    <a:pt x="1786987" y="73906"/>
                                    <a:pt x="1784606" y="35806"/>
                                  </a:cubicBezTo>
                                  <a:cubicBezTo>
                                    <a:pt x="1782225" y="-2294"/>
                                    <a:pt x="1772700" y="8025"/>
                                    <a:pt x="1765556" y="2469"/>
                                  </a:cubicBezTo>
                                  <a:cubicBezTo>
                                    <a:pt x="1758412" y="-3087"/>
                                    <a:pt x="1741743" y="2469"/>
                                    <a:pt x="1741743" y="2469"/>
                                  </a:cubicBezTo>
                                  <a:lnTo>
                                    <a:pt x="3431" y="3104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515317" w:rsidRDefault="00515317" w:rsidP="0051531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5" name="Полилиния 525"/>
                          <wps:cNvSpPr/>
                          <wps:spPr>
                            <a:xfrm>
                              <a:off x="71213" y="542289"/>
                              <a:ext cx="280800" cy="255600"/>
                            </a:xfrm>
                            <a:custGeom>
                              <a:avLst/>
                              <a:gdLst>
                                <a:gd name="connsiteX0" fmla="*/ 1449 w 281899"/>
                                <a:gd name="connsiteY0" fmla="*/ 252854 h 253853"/>
                                <a:gd name="connsiteX1" fmla="*/ 15057 w 281899"/>
                                <a:gd name="connsiteY1" fmla="*/ 198425 h 253853"/>
                                <a:gd name="connsiteX2" fmla="*/ 36828 w 281899"/>
                                <a:gd name="connsiteY2" fmla="*/ 187539 h 253853"/>
                                <a:gd name="connsiteX3" fmla="*/ 61321 w 281899"/>
                                <a:gd name="connsiteY3" fmla="*/ 184818 h 253853"/>
                                <a:gd name="connsiteX4" fmla="*/ 85814 w 281899"/>
                                <a:gd name="connsiteY4" fmla="*/ 171211 h 253853"/>
                                <a:gd name="connsiteX5" fmla="*/ 110307 w 281899"/>
                                <a:gd name="connsiteY5" fmla="*/ 138554 h 253853"/>
                                <a:gd name="connsiteX6" fmla="*/ 148407 w 281899"/>
                                <a:gd name="connsiteY6" fmla="*/ 86846 h 253853"/>
                                <a:gd name="connsiteX7" fmla="*/ 172899 w 281899"/>
                                <a:gd name="connsiteY7" fmla="*/ 48746 h 253853"/>
                                <a:gd name="connsiteX8" fmla="*/ 186507 w 281899"/>
                                <a:gd name="connsiteY8" fmla="*/ 24254 h 253853"/>
                                <a:gd name="connsiteX9" fmla="*/ 219164 w 281899"/>
                                <a:gd name="connsiteY9" fmla="*/ 13368 h 253853"/>
                                <a:gd name="connsiteX10" fmla="*/ 257264 w 281899"/>
                                <a:gd name="connsiteY10" fmla="*/ 2482 h 253853"/>
                                <a:gd name="connsiteX11" fmla="*/ 281757 w 281899"/>
                                <a:gd name="connsiteY11" fmla="*/ 2482 h 253853"/>
                                <a:gd name="connsiteX12" fmla="*/ 246378 w 281899"/>
                                <a:gd name="connsiteY12" fmla="*/ 29696 h 253853"/>
                                <a:gd name="connsiteX13" fmla="*/ 197392 w 281899"/>
                                <a:gd name="connsiteY13" fmla="*/ 59632 h 253853"/>
                                <a:gd name="connsiteX14" fmla="*/ 175621 w 281899"/>
                                <a:gd name="connsiteY14" fmla="*/ 111339 h 253853"/>
                                <a:gd name="connsiteX15" fmla="*/ 142964 w 281899"/>
                                <a:gd name="connsiteY15" fmla="*/ 157604 h 253853"/>
                                <a:gd name="connsiteX16" fmla="*/ 113028 w 281899"/>
                                <a:gd name="connsiteY16" fmla="*/ 192982 h 253853"/>
                                <a:gd name="connsiteX17" fmla="*/ 50435 w 281899"/>
                                <a:gd name="connsiteY17" fmla="*/ 231082 h 253853"/>
                                <a:gd name="connsiteX18" fmla="*/ 1449 w 281899"/>
                                <a:gd name="connsiteY18" fmla="*/ 252854 h 25385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</a:cxnLst>
                              <a:rect l="l" t="t" r="r" b="b"/>
                              <a:pathLst>
                                <a:path w="281899" h="253853">
                                  <a:moveTo>
                                    <a:pt x="1449" y="252854"/>
                                  </a:moveTo>
                                  <a:cubicBezTo>
                                    <a:pt x="-4447" y="247411"/>
                                    <a:pt x="9160" y="209311"/>
                                    <a:pt x="15057" y="198425"/>
                                  </a:cubicBezTo>
                                  <a:cubicBezTo>
                                    <a:pt x="20954" y="187539"/>
                                    <a:pt x="29117" y="189807"/>
                                    <a:pt x="36828" y="187539"/>
                                  </a:cubicBezTo>
                                  <a:cubicBezTo>
                                    <a:pt x="44539" y="185271"/>
                                    <a:pt x="53157" y="187539"/>
                                    <a:pt x="61321" y="184818"/>
                                  </a:cubicBezTo>
                                  <a:cubicBezTo>
                                    <a:pt x="69485" y="182097"/>
                                    <a:pt x="77650" y="178922"/>
                                    <a:pt x="85814" y="171211"/>
                                  </a:cubicBezTo>
                                  <a:cubicBezTo>
                                    <a:pt x="93978" y="163500"/>
                                    <a:pt x="110307" y="138554"/>
                                    <a:pt x="110307" y="138554"/>
                                  </a:cubicBezTo>
                                  <a:cubicBezTo>
                                    <a:pt x="120739" y="124493"/>
                                    <a:pt x="137975" y="101814"/>
                                    <a:pt x="148407" y="86846"/>
                                  </a:cubicBezTo>
                                  <a:cubicBezTo>
                                    <a:pt x="158839" y="71878"/>
                                    <a:pt x="166549" y="59178"/>
                                    <a:pt x="172899" y="48746"/>
                                  </a:cubicBezTo>
                                  <a:cubicBezTo>
                                    <a:pt x="179249" y="38314"/>
                                    <a:pt x="178796" y="30150"/>
                                    <a:pt x="186507" y="24254"/>
                                  </a:cubicBezTo>
                                  <a:cubicBezTo>
                                    <a:pt x="194218" y="18358"/>
                                    <a:pt x="207371" y="16997"/>
                                    <a:pt x="219164" y="13368"/>
                                  </a:cubicBezTo>
                                  <a:cubicBezTo>
                                    <a:pt x="230957" y="9739"/>
                                    <a:pt x="246832" y="4296"/>
                                    <a:pt x="257264" y="2482"/>
                                  </a:cubicBezTo>
                                  <a:cubicBezTo>
                                    <a:pt x="267696" y="668"/>
                                    <a:pt x="283571" y="-2054"/>
                                    <a:pt x="281757" y="2482"/>
                                  </a:cubicBezTo>
                                  <a:cubicBezTo>
                                    <a:pt x="279943" y="7018"/>
                                    <a:pt x="260439" y="20171"/>
                                    <a:pt x="246378" y="29696"/>
                                  </a:cubicBezTo>
                                  <a:cubicBezTo>
                                    <a:pt x="232317" y="39221"/>
                                    <a:pt x="209185" y="46025"/>
                                    <a:pt x="197392" y="59632"/>
                                  </a:cubicBezTo>
                                  <a:cubicBezTo>
                                    <a:pt x="185599" y="73239"/>
                                    <a:pt x="184692" y="95010"/>
                                    <a:pt x="175621" y="111339"/>
                                  </a:cubicBezTo>
                                  <a:cubicBezTo>
                                    <a:pt x="166550" y="127668"/>
                                    <a:pt x="153396" y="143997"/>
                                    <a:pt x="142964" y="157604"/>
                                  </a:cubicBezTo>
                                  <a:cubicBezTo>
                                    <a:pt x="132532" y="171211"/>
                                    <a:pt x="128449" y="180736"/>
                                    <a:pt x="113028" y="192982"/>
                                  </a:cubicBezTo>
                                  <a:cubicBezTo>
                                    <a:pt x="97607" y="205228"/>
                                    <a:pt x="67217" y="222011"/>
                                    <a:pt x="50435" y="231082"/>
                                  </a:cubicBezTo>
                                  <a:cubicBezTo>
                                    <a:pt x="33653" y="240153"/>
                                    <a:pt x="7345" y="258297"/>
                                    <a:pt x="1449" y="252854"/>
                                  </a:cubicBezTo>
                                  <a:close/>
                                </a:path>
                              </a:pathLst>
                            </a:custGeom>
                            <a:pattFill prst="pct30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6" name="Полилиния 526"/>
                          <wps:cNvSpPr/>
                          <wps:spPr>
                            <a:xfrm>
                              <a:off x="1517384" y="302348"/>
                              <a:ext cx="350072" cy="251168"/>
                            </a:xfrm>
                            <a:custGeom>
                              <a:avLst/>
                              <a:gdLst>
                                <a:gd name="connsiteX0" fmla="*/ 345978 w 350072"/>
                                <a:gd name="connsiteY0" fmla="*/ 93 h 251168"/>
                                <a:gd name="connsiteX1" fmla="*/ 335093 w 350072"/>
                                <a:gd name="connsiteY1" fmla="*/ 62686 h 251168"/>
                                <a:gd name="connsiteX2" fmla="*/ 226236 w 350072"/>
                                <a:gd name="connsiteY2" fmla="*/ 125279 h 251168"/>
                                <a:gd name="connsiteX3" fmla="*/ 182693 w 350072"/>
                                <a:gd name="connsiteY3" fmla="*/ 152493 h 251168"/>
                                <a:gd name="connsiteX4" fmla="*/ 152757 w 350072"/>
                                <a:gd name="connsiteY4" fmla="*/ 179707 h 251168"/>
                                <a:gd name="connsiteX5" fmla="*/ 114657 w 350072"/>
                                <a:gd name="connsiteY5" fmla="*/ 217807 h 251168"/>
                                <a:gd name="connsiteX6" fmla="*/ 84721 w 350072"/>
                                <a:gd name="connsiteY6" fmla="*/ 236857 h 251168"/>
                                <a:gd name="connsiteX7" fmla="*/ 49343 w 350072"/>
                                <a:gd name="connsiteY7" fmla="*/ 245022 h 251168"/>
                                <a:gd name="connsiteX8" fmla="*/ 357 w 350072"/>
                                <a:gd name="connsiteY8" fmla="*/ 250465 h 251168"/>
                                <a:gd name="connsiteX9" fmla="*/ 30293 w 350072"/>
                                <a:gd name="connsiteY9" fmla="*/ 228693 h 251168"/>
                                <a:gd name="connsiteX10" fmla="*/ 87443 w 350072"/>
                                <a:gd name="connsiteY10" fmla="*/ 201479 h 251168"/>
                                <a:gd name="connsiteX11" fmla="*/ 125543 w 350072"/>
                                <a:gd name="connsiteY11" fmla="*/ 160657 h 251168"/>
                                <a:gd name="connsiteX12" fmla="*/ 169086 w 350072"/>
                                <a:gd name="connsiteY12" fmla="*/ 122557 h 251168"/>
                                <a:gd name="connsiteX13" fmla="*/ 209907 w 350072"/>
                                <a:gd name="connsiteY13" fmla="*/ 84457 h 251168"/>
                                <a:gd name="connsiteX14" fmla="*/ 256171 w 350072"/>
                                <a:gd name="connsiteY14" fmla="*/ 70850 h 251168"/>
                                <a:gd name="connsiteX15" fmla="*/ 305157 w 350072"/>
                                <a:gd name="connsiteY15" fmla="*/ 49079 h 251168"/>
                                <a:gd name="connsiteX16" fmla="*/ 345978 w 350072"/>
                                <a:gd name="connsiteY16" fmla="*/ 93 h 25116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</a:cxnLst>
                              <a:rect l="l" t="t" r="r" b="b"/>
                              <a:pathLst>
                                <a:path w="350072" h="251168">
                                  <a:moveTo>
                                    <a:pt x="345978" y="93"/>
                                  </a:moveTo>
                                  <a:cubicBezTo>
                                    <a:pt x="350967" y="2361"/>
                                    <a:pt x="355050" y="41822"/>
                                    <a:pt x="335093" y="62686"/>
                                  </a:cubicBezTo>
                                  <a:cubicBezTo>
                                    <a:pt x="315136" y="83550"/>
                                    <a:pt x="251636" y="110311"/>
                                    <a:pt x="226236" y="125279"/>
                                  </a:cubicBezTo>
                                  <a:cubicBezTo>
                                    <a:pt x="200836" y="140247"/>
                                    <a:pt x="194939" y="143422"/>
                                    <a:pt x="182693" y="152493"/>
                                  </a:cubicBezTo>
                                  <a:cubicBezTo>
                                    <a:pt x="170447" y="161564"/>
                                    <a:pt x="164096" y="168821"/>
                                    <a:pt x="152757" y="179707"/>
                                  </a:cubicBezTo>
                                  <a:cubicBezTo>
                                    <a:pt x="141418" y="190593"/>
                                    <a:pt x="125996" y="208282"/>
                                    <a:pt x="114657" y="217807"/>
                                  </a:cubicBezTo>
                                  <a:cubicBezTo>
                                    <a:pt x="103318" y="227332"/>
                                    <a:pt x="95607" y="232321"/>
                                    <a:pt x="84721" y="236857"/>
                                  </a:cubicBezTo>
                                  <a:cubicBezTo>
                                    <a:pt x="73835" y="241393"/>
                                    <a:pt x="63404" y="242754"/>
                                    <a:pt x="49343" y="245022"/>
                                  </a:cubicBezTo>
                                  <a:cubicBezTo>
                                    <a:pt x="35282" y="247290"/>
                                    <a:pt x="3532" y="253187"/>
                                    <a:pt x="357" y="250465"/>
                                  </a:cubicBezTo>
                                  <a:cubicBezTo>
                                    <a:pt x="-2818" y="247744"/>
                                    <a:pt x="15779" y="236857"/>
                                    <a:pt x="30293" y="228693"/>
                                  </a:cubicBezTo>
                                  <a:cubicBezTo>
                                    <a:pt x="44807" y="220529"/>
                                    <a:pt x="71568" y="212818"/>
                                    <a:pt x="87443" y="201479"/>
                                  </a:cubicBezTo>
                                  <a:cubicBezTo>
                                    <a:pt x="103318" y="190140"/>
                                    <a:pt x="111936" y="173811"/>
                                    <a:pt x="125543" y="160657"/>
                                  </a:cubicBezTo>
                                  <a:cubicBezTo>
                                    <a:pt x="139150" y="147503"/>
                                    <a:pt x="155026" y="135257"/>
                                    <a:pt x="169086" y="122557"/>
                                  </a:cubicBezTo>
                                  <a:cubicBezTo>
                                    <a:pt x="183146" y="109857"/>
                                    <a:pt x="195393" y="93075"/>
                                    <a:pt x="209907" y="84457"/>
                                  </a:cubicBezTo>
                                  <a:cubicBezTo>
                                    <a:pt x="224421" y="75839"/>
                                    <a:pt x="240296" y="76746"/>
                                    <a:pt x="256171" y="70850"/>
                                  </a:cubicBezTo>
                                  <a:cubicBezTo>
                                    <a:pt x="272046" y="64954"/>
                                    <a:pt x="290643" y="60872"/>
                                    <a:pt x="305157" y="49079"/>
                                  </a:cubicBezTo>
                                  <a:cubicBezTo>
                                    <a:pt x="319671" y="37286"/>
                                    <a:pt x="340989" y="-2175"/>
                                    <a:pt x="345978" y="93"/>
                                  </a:cubicBezTo>
                                  <a:close/>
                                </a:path>
                              </a:pathLst>
                            </a:custGeom>
                            <a:pattFill prst="pct30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7" name="Полилиния 527"/>
                          <wps:cNvSpPr/>
                          <wps:spPr>
                            <a:xfrm flipV="1">
                              <a:off x="1509758" y="545465"/>
                              <a:ext cx="349200" cy="252000"/>
                            </a:xfrm>
                            <a:custGeom>
                              <a:avLst/>
                              <a:gdLst>
                                <a:gd name="connsiteX0" fmla="*/ 345978 w 350072"/>
                                <a:gd name="connsiteY0" fmla="*/ 93 h 251168"/>
                                <a:gd name="connsiteX1" fmla="*/ 335093 w 350072"/>
                                <a:gd name="connsiteY1" fmla="*/ 62686 h 251168"/>
                                <a:gd name="connsiteX2" fmla="*/ 226236 w 350072"/>
                                <a:gd name="connsiteY2" fmla="*/ 125279 h 251168"/>
                                <a:gd name="connsiteX3" fmla="*/ 182693 w 350072"/>
                                <a:gd name="connsiteY3" fmla="*/ 152493 h 251168"/>
                                <a:gd name="connsiteX4" fmla="*/ 152757 w 350072"/>
                                <a:gd name="connsiteY4" fmla="*/ 179707 h 251168"/>
                                <a:gd name="connsiteX5" fmla="*/ 114657 w 350072"/>
                                <a:gd name="connsiteY5" fmla="*/ 217807 h 251168"/>
                                <a:gd name="connsiteX6" fmla="*/ 84721 w 350072"/>
                                <a:gd name="connsiteY6" fmla="*/ 236857 h 251168"/>
                                <a:gd name="connsiteX7" fmla="*/ 49343 w 350072"/>
                                <a:gd name="connsiteY7" fmla="*/ 245022 h 251168"/>
                                <a:gd name="connsiteX8" fmla="*/ 357 w 350072"/>
                                <a:gd name="connsiteY8" fmla="*/ 250465 h 251168"/>
                                <a:gd name="connsiteX9" fmla="*/ 30293 w 350072"/>
                                <a:gd name="connsiteY9" fmla="*/ 228693 h 251168"/>
                                <a:gd name="connsiteX10" fmla="*/ 87443 w 350072"/>
                                <a:gd name="connsiteY10" fmla="*/ 201479 h 251168"/>
                                <a:gd name="connsiteX11" fmla="*/ 125543 w 350072"/>
                                <a:gd name="connsiteY11" fmla="*/ 160657 h 251168"/>
                                <a:gd name="connsiteX12" fmla="*/ 169086 w 350072"/>
                                <a:gd name="connsiteY12" fmla="*/ 122557 h 251168"/>
                                <a:gd name="connsiteX13" fmla="*/ 209907 w 350072"/>
                                <a:gd name="connsiteY13" fmla="*/ 84457 h 251168"/>
                                <a:gd name="connsiteX14" fmla="*/ 256171 w 350072"/>
                                <a:gd name="connsiteY14" fmla="*/ 70850 h 251168"/>
                                <a:gd name="connsiteX15" fmla="*/ 305157 w 350072"/>
                                <a:gd name="connsiteY15" fmla="*/ 49079 h 251168"/>
                                <a:gd name="connsiteX16" fmla="*/ 345978 w 350072"/>
                                <a:gd name="connsiteY16" fmla="*/ 93 h 25116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</a:cxnLst>
                              <a:rect l="l" t="t" r="r" b="b"/>
                              <a:pathLst>
                                <a:path w="350072" h="251168">
                                  <a:moveTo>
                                    <a:pt x="345978" y="93"/>
                                  </a:moveTo>
                                  <a:cubicBezTo>
                                    <a:pt x="350967" y="2361"/>
                                    <a:pt x="355050" y="41822"/>
                                    <a:pt x="335093" y="62686"/>
                                  </a:cubicBezTo>
                                  <a:cubicBezTo>
                                    <a:pt x="315136" y="83550"/>
                                    <a:pt x="251636" y="110311"/>
                                    <a:pt x="226236" y="125279"/>
                                  </a:cubicBezTo>
                                  <a:cubicBezTo>
                                    <a:pt x="200836" y="140247"/>
                                    <a:pt x="194939" y="143422"/>
                                    <a:pt x="182693" y="152493"/>
                                  </a:cubicBezTo>
                                  <a:cubicBezTo>
                                    <a:pt x="170447" y="161564"/>
                                    <a:pt x="164096" y="168821"/>
                                    <a:pt x="152757" y="179707"/>
                                  </a:cubicBezTo>
                                  <a:cubicBezTo>
                                    <a:pt x="141418" y="190593"/>
                                    <a:pt x="125996" y="208282"/>
                                    <a:pt x="114657" y="217807"/>
                                  </a:cubicBezTo>
                                  <a:cubicBezTo>
                                    <a:pt x="103318" y="227332"/>
                                    <a:pt x="95607" y="232321"/>
                                    <a:pt x="84721" y="236857"/>
                                  </a:cubicBezTo>
                                  <a:cubicBezTo>
                                    <a:pt x="73835" y="241393"/>
                                    <a:pt x="63404" y="242754"/>
                                    <a:pt x="49343" y="245022"/>
                                  </a:cubicBezTo>
                                  <a:cubicBezTo>
                                    <a:pt x="35282" y="247290"/>
                                    <a:pt x="3532" y="253187"/>
                                    <a:pt x="357" y="250465"/>
                                  </a:cubicBezTo>
                                  <a:cubicBezTo>
                                    <a:pt x="-2818" y="247744"/>
                                    <a:pt x="15779" y="236857"/>
                                    <a:pt x="30293" y="228693"/>
                                  </a:cubicBezTo>
                                  <a:cubicBezTo>
                                    <a:pt x="44807" y="220529"/>
                                    <a:pt x="71568" y="212818"/>
                                    <a:pt x="87443" y="201479"/>
                                  </a:cubicBezTo>
                                  <a:cubicBezTo>
                                    <a:pt x="103318" y="190140"/>
                                    <a:pt x="111936" y="173811"/>
                                    <a:pt x="125543" y="160657"/>
                                  </a:cubicBezTo>
                                  <a:cubicBezTo>
                                    <a:pt x="139150" y="147503"/>
                                    <a:pt x="155026" y="135257"/>
                                    <a:pt x="169086" y="122557"/>
                                  </a:cubicBezTo>
                                  <a:cubicBezTo>
                                    <a:pt x="183146" y="109857"/>
                                    <a:pt x="195393" y="93075"/>
                                    <a:pt x="209907" y="84457"/>
                                  </a:cubicBezTo>
                                  <a:cubicBezTo>
                                    <a:pt x="224421" y="75839"/>
                                    <a:pt x="240296" y="76746"/>
                                    <a:pt x="256171" y="70850"/>
                                  </a:cubicBezTo>
                                  <a:cubicBezTo>
                                    <a:pt x="272046" y="64954"/>
                                    <a:pt x="290643" y="60872"/>
                                    <a:pt x="305157" y="49079"/>
                                  </a:cubicBezTo>
                                  <a:cubicBezTo>
                                    <a:pt x="319671" y="37286"/>
                                    <a:pt x="340989" y="-2175"/>
                                    <a:pt x="345978" y="93"/>
                                  </a:cubicBezTo>
                                  <a:close/>
                                </a:path>
                              </a:pathLst>
                            </a:custGeom>
                            <a:pattFill prst="pct30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515317" w:rsidRDefault="00515317" w:rsidP="0051531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8" name="Полилиния 528"/>
                          <wps:cNvSpPr/>
                          <wps:spPr>
                            <a:xfrm>
                              <a:off x="671247" y="473877"/>
                              <a:ext cx="508594" cy="74874"/>
                            </a:xfrm>
                            <a:custGeom>
                              <a:avLst/>
                              <a:gdLst>
                                <a:gd name="connsiteX0" fmla="*/ 130 w 508594"/>
                                <a:gd name="connsiteY0" fmla="*/ 68050 h 74874"/>
                                <a:gd name="connsiteX1" fmla="*/ 60001 w 508594"/>
                                <a:gd name="connsiteY1" fmla="*/ 19064 h 74874"/>
                                <a:gd name="connsiteX2" fmla="*/ 133480 w 508594"/>
                                <a:gd name="connsiteY2" fmla="*/ 13621 h 74874"/>
                                <a:gd name="connsiteX3" fmla="*/ 185187 w 508594"/>
                                <a:gd name="connsiteY3" fmla="*/ 14 h 74874"/>
                                <a:gd name="connsiteX4" fmla="*/ 277715 w 508594"/>
                                <a:gd name="connsiteY4" fmla="*/ 10900 h 74874"/>
                                <a:gd name="connsiteX5" fmla="*/ 348473 w 508594"/>
                                <a:gd name="connsiteY5" fmla="*/ 5457 h 74874"/>
                                <a:gd name="connsiteX6" fmla="*/ 408344 w 508594"/>
                                <a:gd name="connsiteY6" fmla="*/ 10900 h 74874"/>
                                <a:gd name="connsiteX7" fmla="*/ 457330 w 508594"/>
                                <a:gd name="connsiteY7" fmla="*/ 59886 h 74874"/>
                                <a:gd name="connsiteX8" fmla="*/ 506315 w 508594"/>
                                <a:gd name="connsiteY8" fmla="*/ 73493 h 74874"/>
                                <a:gd name="connsiteX9" fmla="*/ 492708 w 508594"/>
                                <a:gd name="connsiteY9" fmla="*/ 73493 h 74874"/>
                                <a:gd name="connsiteX10" fmla="*/ 424673 w 508594"/>
                                <a:gd name="connsiteY10" fmla="*/ 65328 h 74874"/>
                                <a:gd name="connsiteX11" fmla="*/ 416508 w 508594"/>
                                <a:gd name="connsiteY11" fmla="*/ 51721 h 74874"/>
                                <a:gd name="connsiteX12" fmla="*/ 362080 w 508594"/>
                                <a:gd name="connsiteY12" fmla="*/ 40836 h 74874"/>
                                <a:gd name="connsiteX13" fmla="*/ 261387 w 508594"/>
                                <a:gd name="connsiteY13" fmla="*/ 32671 h 74874"/>
                                <a:gd name="connsiteX14" fmla="*/ 182465 w 508594"/>
                                <a:gd name="connsiteY14" fmla="*/ 35393 h 74874"/>
                                <a:gd name="connsiteX15" fmla="*/ 106265 w 508594"/>
                                <a:gd name="connsiteY15" fmla="*/ 46278 h 74874"/>
                                <a:gd name="connsiteX16" fmla="*/ 76330 w 508594"/>
                                <a:gd name="connsiteY16" fmla="*/ 62607 h 74874"/>
                                <a:gd name="connsiteX17" fmla="*/ 130 w 508594"/>
                                <a:gd name="connsiteY17" fmla="*/ 68050 h 7487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</a:cxnLst>
                              <a:rect l="l" t="t" r="r" b="b"/>
                              <a:pathLst>
                                <a:path w="508594" h="74874">
                                  <a:moveTo>
                                    <a:pt x="130" y="68050"/>
                                  </a:moveTo>
                                  <a:cubicBezTo>
                                    <a:pt x="-2591" y="60793"/>
                                    <a:pt x="37776" y="28135"/>
                                    <a:pt x="60001" y="19064"/>
                                  </a:cubicBezTo>
                                  <a:cubicBezTo>
                                    <a:pt x="82226" y="9992"/>
                                    <a:pt x="112616" y="16796"/>
                                    <a:pt x="133480" y="13621"/>
                                  </a:cubicBezTo>
                                  <a:cubicBezTo>
                                    <a:pt x="154344" y="10446"/>
                                    <a:pt x="161148" y="467"/>
                                    <a:pt x="185187" y="14"/>
                                  </a:cubicBezTo>
                                  <a:cubicBezTo>
                                    <a:pt x="209226" y="-439"/>
                                    <a:pt x="250501" y="9993"/>
                                    <a:pt x="277715" y="10900"/>
                                  </a:cubicBezTo>
                                  <a:cubicBezTo>
                                    <a:pt x="304929" y="11807"/>
                                    <a:pt x="326702" y="5457"/>
                                    <a:pt x="348473" y="5457"/>
                                  </a:cubicBezTo>
                                  <a:cubicBezTo>
                                    <a:pt x="370244" y="5457"/>
                                    <a:pt x="390201" y="1829"/>
                                    <a:pt x="408344" y="10900"/>
                                  </a:cubicBezTo>
                                  <a:cubicBezTo>
                                    <a:pt x="426487" y="19971"/>
                                    <a:pt x="441002" y="49454"/>
                                    <a:pt x="457330" y="59886"/>
                                  </a:cubicBezTo>
                                  <a:cubicBezTo>
                                    <a:pt x="473658" y="70318"/>
                                    <a:pt x="500419" y="71225"/>
                                    <a:pt x="506315" y="73493"/>
                                  </a:cubicBezTo>
                                  <a:cubicBezTo>
                                    <a:pt x="512211" y="75761"/>
                                    <a:pt x="506315" y="74854"/>
                                    <a:pt x="492708" y="73493"/>
                                  </a:cubicBezTo>
                                  <a:cubicBezTo>
                                    <a:pt x="479101" y="72132"/>
                                    <a:pt x="437373" y="68957"/>
                                    <a:pt x="424673" y="65328"/>
                                  </a:cubicBezTo>
                                  <a:cubicBezTo>
                                    <a:pt x="411973" y="61699"/>
                                    <a:pt x="426940" y="55803"/>
                                    <a:pt x="416508" y="51721"/>
                                  </a:cubicBezTo>
                                  <a:cubicBezTo>
                                    <a:pt x="406076" y="47639"/>
                                    <a:pt x="387934" y="44011"/>
                                    <a:pt x="362080" y="40836"/>
                                  </a:cubicBezTo>
                                  <a:cubicBezTo>
                                    <a:pt x="336227" y="37661"/>
                                    <a:pt x="291323" y="33578"/>
                                    <a:pt x="261387" y="32671"/>
                                  </a:cubicBezTo>
                                  <a:cubicBezTo>
                                    <a:pt x="231451" y="31764"/>
                                    <a:pt x="208318" y="33125"/>
                                    <a:pt x="182465" y="35393"/>
                                  </a:cubicBezTo>
                                  <a:cubicBezTo>
                                    <a:pt x="156612" y="37661"/>
                                    <a:pt x="123954" y="41742"/>
                                    <a:pt x="106265" y="46278"/>
                                  </a:cubicBezTo>
                                  <a:cubicBezTo>
                                    <a:pt x="88576" y="50814"/>
                                    <a:pt x="86308" y="58525"/>
                                    <a:pt x="76330" y="62607"/>
                                  </a:cubicBezTo>
                                  <a:cubicBezTo>
                                    <a:pt x="66352" y="66689"/>
                                    <a:pt x="2851" y="75307"/>
                                    <a:pt x="130" y="68050"/>
                                  </a:cubicBezTo>
                                  <a:close/>
                                </a:path>
                              </a:pathLst>
                            </a:custGeom>
                            <a:pattFill prst="pct30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9" name="Полилиния 529"/>
                          <wps:cNvSpPr/>
                          <wps:spPr>
                            <a:xfrm flipV="1">
                              <a:off x="669546" y="541564"/>
                              <a:ext cx="508000" cy="74295"/>
                            </a:xfrm>
                            <a:custGeom>
                              <a:avLst/>
                              <a:gdLst>
                                <a:gd name="connsiteX0" fmla="*/ 130 w 508594"/>
                                <a:gd name="connsiteY0" fmla="*/ 68050 h 74874"/>
                                <a:gd name="connsiteX1" fmla="*/ 60001 w 508594"/>
                                <a:gd name="connsiteY1" fmla="*/ 19064 h 74874"/>
                                <a:gd name="connsiteX2" fmla="*/ 133480 w 508594"/>
                                <a:gd name="connsiteY2" fmla="*/ 13621 h 74874"/>
                                <a:gd name="connsiteX3" fmla="*/ 185187 w 508594"/>
                                <a:gd name="connsiteY3" fmla="*/ 14 h 74874"/>
                                <a:gd name="connsiteX4" fmla="*/ 277715 w 508594"/>
                                <a:gd name="connsiteY4" fmla="*/ 10900 h 74874"/>
                                <a:gd name="connsiteX5" fmla="*/ 348473 w 508594"/>
                                <a:gd name="connsiteY5" fmla="*/ 5457 h 74874"/>
                                <a:gd name="connsiteX6" fmla="*/ 408344 w 508594"/>
                                <a:gd name="connsiteY6" fmla="*/ 10900 h 74874"/>
                                <a:gd name="connsiteX7" fmla="*/ 457330 w 508594"/>
                                <a:gd name="connsiteY7" fmla="*/ 59886 h 74874"/>
                                <a:gd name="connsiteX8" fmla="*/ 506315 w 508594"/>
                                <a:gd name="connsiteY8" fmla="*/ 73493 h 74874"/>
                                <a:gd name="connsiteX9" fmla="*/ 492708 w 508594"/>
                                <a:gd name="connsiteY9" fmla="*/ 73493 h 74874"/>
                                <a:gd name="connsiteX10" fmla="*/ 424673 w 508594"/>
                                <a:gd name="connsiteY10" fmla="*/ 65328 h 74874"/>
                                <a:gd name="connsiteX11" fmla="*/ 416508 w 508594"/>
                                <a:gd name="connsiteY11" fmla="*/ 51721 h 74874"/>
                                <a:gd name="connsiteX12" fmla="*/ 362080 w 508594"/>
                                <a:gd name="connsiteY12" fmla="*/ 40836 h 74874"/>
                                <a:gd name="connsiteX13" fmla="*/ 261387 w 508594"/>
                                <a:gd name="connsiteY13" fmla="*/ 32671 h 74874"/>
                                <a:gd name="connsiteX14" fmla="*/ 182465 w 508594"/>
                                <a:gd name="connsiteY14" fmla="*/ 35393 h 74874"/>
                                <a:gd name="connsiteX15" fmla="*/ 106265 w 508594"/>
                                <a:gd name="connsiteY15" fmla="*/ 46278 h 74874"/>
                                <a:gd name="connsiteX16" fmla="*/ 76330 w 508594"/>
                                <a:gd name="connsiteY16" fmla="*/ 62607 h 74874"/>
                                <a:gd name="connsiteX17" fmla="*/ 130 w 508594"/>
                                <a:gd name="connsiteY17" fmla="*/ 68050 h 7487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</a:cxnLst>
                              <a:rect l="l" t="t" r="r" b="b"/>
                              <a:pathLst>
                                <a:path w="508594" h="74874">
                                  <a:moveTo>
                                    <a:pt x="130" y="68050"/>
                                  </a:moveTo>
                                  <a:cubicBezTo>
                                    <a:pt x="-2591" y="60793"/>
                                    <a:pt x="37776" y="28135"/>
                                    <a:pt x="60001" y="19064"/>
                                  </a:cubicBezTo>
                                  <a:cubicBezTo>
                                    <a:pt x="82226" y="9992"/>
                                    <a:pt x="112616" y="16796"/>
                                    <a:pt x="133480" y="13621"/>
                                  </a:cubicBezTo>
                                  <a:cubicBezTo>
                                    <a:pt x="154344" y="10446"/>
                                    <a:pt x="161148" y="467"/>
                                    <a:pt x="185187" y="14"/>
                                  </a:cubicBezTo>
                                  <a:cubicBezTo>
                                    <a:pt x="209226" y="-439"/>
                                    <a:pt x="250501" y="9993"/>
                                    <a:pt x="277715" y="10900"/>
                                  </a:cubicBezTo>
                                  <a:cubicBezTo>
                                    <a:pt x="304929" y="11807"/>
                                    <a:pt x="326702" y="5457"/>
                                    <a:pt x="348473" y="5457"/>
                                  </a:cubicBezTo>
                                  <a:cubicBezTo>
                                    <a:pt x="370244" y="5457"/>
                                    <a:pt x="390201" y="1829"/>
                                    <a:pt x="408344" y="10900"/>
                                  </a:cubicBezTo>
                                  <a:cubicBezTo>
                                    <a:pt x="426487" y="19971"/>
                                    <a:pt x="441002" y="49454"/>
                                    <a:pt x="457330" y="59886"/>
                                  </a:cubicBezTo>
                                  <a:cubicBezTo>
                                    <a:pt x="473658" y="70318"/>
                                    <a:pt x="500419" y="71225"/>
                                    <a:pt x="506315" y="73493"/>
                                  </a:cubicBezTo>
                                  <a:cubicBezTo>
                                    <a:pt x="512211" y="75761"/>
                                    <a:pt x="506315" y="74854"/>
                                    <a:pt x="492708" y="73493"/>
                                  </a:cubicBezTo>
                                  <a:cubicBezTo>
                                    <a:pt x="479101" y="72132"/>
                                    <a:pt x="437373" y="68957"/>
                                    <a:pt x="424673" y="65328"/>
                                  </a:cubicBezTo>
                                  <a:cubicBezTo>
                                    <a:pt x="411973" y="61699"/>
                                    <a:pt x="426940" y="55803"/>
                                    <a:pt x="416508" y="51721"/>
                                  </a:cubicBezTo>
                                  <a:cubicBezTo>
                                    <a:pt x="406076" y="47639"/>
                                    <a:pt x="387934" y="44011"/>
                                    <a:pt x="362080" y="40836"/>
                                  </a:cubicBezTo>
                                  <a:cubicBezTo>
                                    <a:pt x="336227" y="37661"/>
                                    <a:pt x="291323" y="33578"/>
                                    <a:pt x="261387" y="32671"/>
                                  </a:cubicBezTo>
                                  <a:cubicBezTo>
                                    <a:pt x="231451" y="31764"/>
                                    <a:pt x="208318" y="33125"/>
                                    <a:pt x="182465" y="35393"/>
                                  </a:cubicBezTo>
                                  <a:cubicBezTo>
                                    <a:pt x="156612" y="37661"/>
                                    <a:pt x="123954" y="41742"/>
                                    <a:pt x="106265" y="46278"/>
                                  </a:cubicBezTo>
                                  <a:cubicBezTo>
                                    <a:pt x="88576" y="50814"/>
                                    <a:pt x="86308" y="58525"/>
                                    <a:pt x="76330" y="62607"/>
                                  </a:cubicBezTo>
                                  <a:cubicBezTo>
                                    <a:pt x="66352" y="66689"/>
                                    <a:pt x="2851" y="75307"/>
                                    <a:pt x="130" y="68050"/>
                                  </a:cubicBezTo>
                                  <a:close/>
                                </a:path>
                              </a:pathLst>
                            </a:custGeom>
                            <a:pattFill prst="pct30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515317" w:rsidRDefault="00515317" w:rsidP="00515317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0" name="Прямоугольник 530"/>
                          <wps:cNvSpPr/>
                          <wps:spPr>
                            <a:xfrm>
                              <a:off x="521969" y="541564"/>
                              <a:ext cx="108000" cy="10800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1" name="Полилиния 531"/>
                          <wps:cNvSpPr/>
                          <wps:spPr>
                            <a:xfrm>
                              <a:off x="1169398" y="501617"/>
                              <a:ext cx="71492" cy="92017"/>
                            </a:xfrm>
                            <a:custGeom>
                              <a:avLst/>
                              <a:gdLst>
                                <a:gd name="connsiteX0" fmla="*/ 19050 w 71492"/>
                                <a:gd name="connsiteY0" fmla="*/ 45753 h 92017"/>
                                <a:gd name="connsiteX1" fmla="*/ 2722 w 71492"/>
                                <a:gd name="connsiteY1" fmla="*/ 23981 h 92017"/>
                                <a:gd name="connsiteX2" fmla="*/ 0 w 71492"/>
                                <a:gd name="connsiteY2" fmla="*/ 15817 h 92017"/>
                                <a:gd name="connsiteX3" fmla="*/ 2722 w 71492"/>
                                <a:gd name="connsiteY3" fmla="*/ 2210 h 92017"/>
                                <a:gd name="connsiteX4" fmla="*/ 21772 w 71492"/>
                                <a:gd name="connsiteY4" fmla="*/ 13096 h 92017"/>
                                <a:gd name="connsiteX5" fmla="*/ 29936 w 71492"/>
                                <a:gd name="connsiteY5" fmla="*/ 18538 h 92017"/>
                                <a:gd name="connsiteX6" fmla="*/ 46264 w 71492"/>
                                <a:gd name="connsiteY6" fmla="*/ 15817 h 92017"/>
                                <a:gd name="connsiteX7" fmla="*/ 54429 w 71492"/>
                                <a:gd name="connsiteY7" fmla="*/ 13096 h 92017"/>
                                <a:gd name="connsiteX8" fmla="*/ 65314 w 71492"/>
                                <a:gd name="connsiteY8" fmla="*/ 15817 h 92017"/>
                                <a:gd name="connsiteX9" fmla="*/ 62593 w 71492"/>
                                <a:gd name="connsiteY9" fmla="*/ 37588 h 92017"/>
                                <a:gd name="connsiteX10" fmla="*/ 57150 w 71492"/>
                                <a:gd name="connsiteY10" fmla="*/ 45753 h 92017"/>
                                <a:gd name="connsiteX11" fmla="*/ 68036 w 71492"/>
                                <a:gd name="connsiteY11" fmla="*/ 64803 h 92017"/>
                                <a:gd name="connsiteX12" fmla="*/ 68036 w 71492"/>
                                <a:gd name="connsiteY12" fmla="*/ 86574 h 92017"/>
                                <a:gd name="connsiteX13" fmla="*/ 51707 w 71492"/>
                                <a:gd name="connsiteY13" fmla="*/ 92017 h 92017"/>
                                <a:gd name="connsiteX14" fmla="*/ 40822 w 71492"/>
                                <a:gd name="connsiteY14" fmla="*/ 89296 h 92017"/>
                                <a:gd name="connsiteX15" fmla="*/ 35379 w 71492"/>
                                <a:gd name="connsiteY15" fmla="*/ 72967 h 92017"/>
                                <a:gd name="connsiteX16" fmla="*/ 19050 w 71492"/>
                                <a:gd name="connsiteY16" fmla="*/ 45753 h 9201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</a:cxnLst>
                              <a:rect l="l" t="t" r="r" b="b"/>
                              <a:pathLst>
                                <a:path w="71492" h="92017">
                                  <a:moveTo>
                                    <a:pt x="19050" y="45753"/>
                                  </a:moveTo>
                                  <a:cubicBezTo>
                                    <a:pt x="13607" y="37589"/>
                                    <a:pt x="5614" y="29765"/>
                                    <a:pt x="2722" y="23981"/>
                                  </a:cubicBezTo>
                                  <a:cubicBezTo>
                                    <a:pt x="1439" y="21415"/>
                                    <a:pt x="907" y="18538"/>
                                    <a:pt x="0" y="15817"/>
                                  </a:cubicBezTo>
                                  <a:cubicBezTo>
                                    <a:pt x="907" y="11281"/>
                                    <a:pt x="-1127" y="4776"/>
                                    <a:pt x="2722" y="2210"/>
                                  </a:cubicBezTo>
                                  <a:cubicBezTo>
                                    <a:pt x="14191" y="-5436"/>
                                    <a:pt x="17543" y="8867"/>
                                    <a:pt x="21772" y="13096"/>
                                  </a:cubicBezTo>
                                  <a:cubicBezTo>
                                    <a:pt x="24085" y="15409"/>
                                    <a:pt x="27215" y="16724"/>
                                    <a:pt x="29936" y="18538"/>
                                  </a:cubicBezTo>
                                  <a:cubicBezTo>
                                    <a:pt x="35379" y="17631"/>
                                    <a:pt x="40878" y="17014"/>
                                    <a:pt x="46264" y="15817"/>
                                  </a:cubicBezTo>
                                  <a:cubicBezTo>
                                    <a:pt x="49065" y="15195"/>
                                    <a:pt x="51560" y="13096"/>
                                    <a:pt x="54429" y="13096"/>
                                  </a:cubicBezTo>
                                  <a:cubicBezTo>
                                    <a:pt x="58169" y="13096"/>
                                    <a:pt x="61686" y="14910"/>
                                    <a:pt x="65314" y="15817"/>
                                  </a:cubicBezTo>
                                  <a:cubicBezTo>
                                    <a:pt x="71791" y="35249"/>
                                    <a:pt x="75531" y="28964"/>
                                    <a:pt x="62593" y="37588"/>
                                  </a:cubicBezTo>
                                  <a:cubicBezTo>
                                    <a:pt x="60779" y="40310"/>
                                    <a:pt x="57556" y="42507"/>
                                    <a:pt x="57150" y="45753"/>
                                  </a:cubicBezTo>
                                  <a:cubicBezTo>
                                    <a:pt x="55469" y="59204"/>
                                    <a:pt x="59590" y="59172"/>
                                    <a:pt x="68036" y="64803"/>
                                  </a:cubicBezTo>
                                  <a:cubicBezTo>
                                    <a:pt x="70183" y="71245"/>
                                    <a:pt x="74603" y="80007"/>
                                    <a:pt x="68036" y="86574"/>
                                  </a:cubicBezTo>
                                  <a:cubicBezTo>
                                    <a:pt x="63979" y="90631"/>
                                    <a:pt x="51707" y="92017"/>
                                    <a:pt x="51707" y="92017"/>
                                  </a:cubicBezTo>
                                  <a:cubicBezTo>
                                    <a:pt x="48079" y="91110"/>
                                    <a:pt x="43256" y="92136"/>
                                    <a:pt x="40822" y="89296"/>
                                  </a:cubicBezTo>
                                  <a:cubicBezTo>
                                    <a:pt x="37088" y="84940"/>
                                    <a:pt x="40822" y="74781"/>
                                    <a:pt x="35379" y="72967"/>
                                  </a:cubicBezTo>
                                  <a:cubicBezTo>
                                    <a:pt x="25290" y="69605"/>
                                    <a:pt x="24493" y="53917"/>
                                    <a:pt x="19050" y="45753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chemeClr val="tx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2" name="Полилиния 532"/>
                          <wps:cNvSpPr/>
                          <wps:spPr>
                            <a:xfrm>
                              <a:off x="1307206" y="418668"/>
                              <a:ext cx="229832" cy="265640"/>
                            </a:xfrm>
                            <a:custGeom>
                              <a:avLst/>
                              <a:gdLst>
                                <a:gd name="connsiteX0" fmla="*/ 49971 w 229832"/>
                                <a:gd name="connsiteY0" fmla="*/ 131423 h 265640"/>
                                <a:gd name="connsiteX1" fmla="*/ 44528 w 229832"/>
                                <a:gd name="connsiteY1" fmla="*/ 63387 h 265640"/>
                                <a:gd name="connsiteX2" fmla="*/ 41806 w 229832"/>
                                <a:gd name="connsiteY2" fmla="*/ 55223 h 265640"/>
                                <a:gd name="connsiteX3" fmla="*/ 25478 w 229832"/>
                                <a:gd name="connsiteY3" fmla="*/ 44337 h 265640"/>
                                <a:gd name="connsiteX4" fmla="*/ 17314 w 229832"/>
                                <a:gd name="connsiteY4" fmla="*/ 38895 h 265640"/>
                                <a:gd name="connsiteX5" fmla="*/ 14592 w 229832"/>
                                <a:gd name="connsiteY5" fmla="*/ 30730 h 265640"/>
                                <a:gd name="connsiteX6" fmla="*/ 6428 w 229832"/>
                                <a:gd name="connsiteY6" fmla="*/ 28009 h 265640"/>
                                <a:gd name="connsiteX7" fmla="*/ 985 w 229832"/>
                                <a:gd name="connsiteY7" fmla="*/ 19845 h 265640"/>
                                <a:gd name="connsiteX8" fmla="*/ 9149 w 229832"/>
                                <a:gd name="connsiteY8" fmla="*/ 25287 h 265640"/>
                                <a:gd name="connsiteX9" fmla="*/ 30921 w 229832"/>
                                <a:gd name="connsiteY9" fmla="*/ 38895 h 265640"/>
                                <a:gd name="connsiteX10" fmla="*/ 39085 w 229832"/>
                                <a:gd name="connsiteY10" fmla="*/ 41616 h 265640"/>
                                <a:gd name="connsiteX11" fmla="*/ 47249 w 229832"/>
                                <a:gd name="connsiteY11" fmla="*/ 38895 h 265640"/>
                                <a:gd name="connsiteX12" fmla="*/ 52692 w 229832"/>
                                <a:gd name="connsiteY12" fmla="*/ 30730 h 265640"/>
                                <a:gd name="connsiteX13" fmla="*/ 69021 w 229832"/>
                                <a:gd name="connsiteY13" fmla="*/ 25287 h 265640"/>
                                <a:gd name="connsiteX14" fmla="*/ 88071 w 229832"/>
                                <a:gd name="connsiteY14" fmla="*/ 19845 h 265640"/>
                                <a:gd name="connsiteX15" fmla="*/ 104399 w 229832"/>
                                <a:gd name="connsiteY15" fmla="*/ 22566 h 265640"/>
                                <a:gd name="connsiteX16" fmla="*/ 109842 w 229832"/>
                                <a:gd name="connsiteY16" fmla="*/ 30730 h 265640"/>
                                <a:gd name="connsiteX17" fmla="*/ 126171 w 229832"/>
                                <a:gd name="connsiteY17" fmla="*/ 38895 h 265640"/>
                                <a:gd name="connsiteX18" fmla="*/ 137056 w 229832"/>
                                <a:gd name="connsiteY18" fmla="*/ 41616 h 265640"/>
                                <a:gd name="connsiteX19" fmla="*/ 153385 w 229832"/>
                                <a:gd name="connsiteY19" fmla="*/ 47059 h 265640"/>
                                <a:gd name="connsiteX20" fmla="*/ 175156 w 229832"/>
                                <a:gd name="connsiteY20" fmla="*/ 44337 h 265640"/>
                                <a:gd name="connsiteX21" fmla="*/ 191485 w 229832"/>
                                <a:gd name="connsiteY21" fmla="*/ 38895 h 265640"/>
                                <a:gd name="connsiteX22" fmla="*/ 199649 w 229832"/>
                                <a:gd name="connsiteY22" fmla="*/ 30730 h 265640"/>
                                <a:gd name="connsiteX23" fmla="*/ 215978 w 229832"/>
                                <a:gd name="connsiteY23" fmla="*/ 25287 h 265640"/>
                                <a:gd name="connsiteX24" fmla="*/ 224142 w 229832"/>
                                <a:gd name="connsiteY24" fmla="*/ 8959 h 265640"/>
                                <a:gd name="connsiteX25" fmla="*/ 229585 w 229832"/>
                                <a:gd name="connsiteY25" fmla="*/ 795 h 265640"/>
                                <a:gd name="connsiteX26" fmla="*/ 221421 w 229832"/>
                                <a:gd name="connsiteY26" fmla="*/ 3516 h 265640"/>
                                <a:gd name="connsiteX27" fmla="*/ 215978 w 229832"/>
                                <a:gd name="connsiteY27" fmla="*/ 11680 h 265640"/>
                                <a:gd name="connsiteX28" fmla="*/ 210535 w 229832"/>
                                <a:gd name="connsiteY28" fmla="*/ 28009 h 265640"/>
                                <a:gd name="connsiteX29" fmla="*/ 202371 w 229832"/>
                                <a:gd name="connsiteY29" fmla="*/ 30730 h 265640"/>
                                <a:gd name="connsiteX30" fmla="*/ 188764 w 229832"/>
                                <a:gd name="connsiteY30" fmla="*/ 47059 h 265640"/>
                                <a:gd name="connsiteX31" fmla="*/ 183321 w 229832"/>
                                <a:gd name="connsiteY31" fmla="*/ 63387 h 265640"/>
                                <a:gd name="connsiteX32" fmla="*/ 175156 w 229832"/>
                                <a:gd name="connsiteY32" fmla="*/ 79716 h 265640"/>
                                <a:gd name="connsiteX33" fmla="*/ 166992 w 229832"/>
                                <a:gd name="connsiteY33" fmla="*/ 82437 h 265640"/>
                                <a:gd name="connsiteX34" fmla="*/ 158828 w 229832"/>
                                <a:gd name="connsiteY34" fmla="*/ 87880 h 265640"/>
                                <a:gd name="connsiteX35" fmla="*/ 158828 w 229832"/>
                                <a:gd name="connsiteY35" fmla="*/ 109652 h 265640"/>
                                <a:gd name="connsiteX36" fmla="*/ 175156 w 229832"/>
                                <a:gd name="connsiteY36" fmla="*/ 117816 h 265640"/>
                                <a:gd name="connsiteX37" fmla="*/ 175156 w 229832"/>
                                <a:gd name="connsiteY37" fmla="*/ 155916 h 265640"/>
                                <a:gd name="connsiteX38" fmla="*/ 158828 w 229832"/>
                                <a:gd name="connsiteY38" fmla="*/ 161359 h 265640"/>
                                <a:gd name="connsiteX39" fmla="*/ 161549 w 229832"/>
                                <a:gd name="connsiteY39" fmla="*/ 199459 h 265640"/>
                                <a:gd name="connsiteX40" fmla="*/ 169714 w 229832"/>
                                <a:gd name="connsiteY40" fmla="*/ 204902 h 265640"/>
                                <a:gd name="connsiteX41" fmla="*/ 186042 w 229832"/>
                                <a:gd name="connsiteY41" fmla="*/ 210345 h 265640"/>
                                <a:gd name="connsiteX42" fmla="*/ 199649 w 229832"/>
                                <a:gd name="connsiteY42" fmla="*/ 229395 h 265640"/>
                                <a:gd name="connsiteX43" fmla="*/ 205092 w 229832"/>
                                <a:gd name="connsiteY43" fmla="*/ 237559 h 265640"/>
                                <a:gd name="connsiteX44" fmla="*/ 213256 w 229832"/>
                                <a:gd name="connsiteY44" fmla="*/ 243002 h 265640"/>
                                <a:gd name="connsiteX45" fmla="*/ 224142 w 229832"/>
                                <a:gd name="connsiteY45" fmla="*/ 259330 h 265640"/>
                                <a:gd name="connsiteX46" fmla="*/ 218699 w 229832"/>
                                <a:gd name="connsiteY46" fmla="*/ 251166 h 265640"/>
                                <a:gd name="connsiteX47" fmla="*/ 202371 w 229832"/>
                                <a:gd name="connsiteY47" fmla="*/ 240280 h 265640"/>
                                <a:gd name="connsiteX48" fmla="*/ 196928 w 229832"/>
                                <a:gd name="connsiteY48" fmla="*/ 232116 h 265640"/>
                                <a:gd name="connsiteX49" fmla="*/ 188764 w 229832"/>
                                <a:gd name="connsiteY49" fmla="*/ 229395 h 265640"/>
                                <a:gd name="connsiteX50" fmla="*/ 177878 w 229832"/>
                                <a:gd name="connsiteY50" fmla="*/ 226673 h 265640"/>
                                <a:gd name="connsiteX51" fmla="*/ 169714 w 229832"/>
                                <a:gd name="connsiteY51" fmla="*/ 223952 h 265640"/>
                                <a:gd name="connsiteX52" fmla="*/ 137056 w 229832"/>
                                <a:gd name="connsiteY52" fmla="*/ 221230 h 265640"/>
                                <a:gd name="connsiteX53" fmla="*/ 134335 w 229832"/>
                                <a:gd name="connsiteY53" fmla="*/ 213066 h 265640"/>
                                <a:gd name="connsiteX54" fmla="*/ 131614 w 229832"/>
                                <a:gd name="connsiteY54" fmla="*/ 199459 h 265640"/>
                                <a:gd name="connsiteX55" fmla="*/ 123449 w 229832"/>
                                <a:gd name="connsiteY55" fmla="*/ 194016 h 265640"/>
                                <a:gd name="connsiteX56" fmla="*/ 120728 w 229832"/>
                                <a:gd name="connsiteY56" fmla="*/ 185852 h 265640"/>
                                <a:gd name="connsiteX57" fmla="*/ 104399 w 229832"/>
                                <a:gd name="connsiteY57" fmla="*/ 185852 h 265640"/>
                                <a:gd name="connsiteX58" fmla="*/ 101678 w 229832"/>
                                <a:gd name="connsiteY58" fmla="*/ 194016 h 265640"/>
                                <a:gd name="connsiteX59" fmla="*/ 98956 w 229832"/>
                                <a:gd name="connsiteY59" fmla="*/ 210345 h 265640"/>
                                <a:gd name="connsiteX60" fmla="*/ 82628 w 229832"/>
                                <a:gd name="connsiteY60" fmla="*/ 221230 h 265640"/>
                                <a:gd name="connsiteX61" fmla="*/ 79906 w 229832"/>
                                <a:gd name="connsiteY61" fmla="*/ 234837 h 265640"/>
                                <a:gd name="connsiteX62" fmla="*/ 63578 w 229832"/>
                                <a:gd name="connsiteY62" fmla="*/ 243002 h 265640"/>
                                <a:gd name="connsiteX63" fmla="*/ 41806 w 229832"/>
                                <a:gd name="connsiteY63" fmla="*/ 256609 h 265640"/>
                                <a:gd name="connsiteX64" fmla="*/ 33642 w 229832"/>
                                <a:gd name="connsiteY64" fmla="*/ 259330 h 265640"/>
                                <a:gd name="connsiteX65" fmla="*/ 25478 w 229832"/>
                                <a:gd name="connsiteY65" fmla="*/ 264773 h 265640"/>
                                <a:gd name="connsiteX66" fmla="*/ 33642 w 229832"/>
                                <a:gd name="connsiteY66" fmla="*/ 256609 h 265640"/>
                                <a:gd name="connsiteX67" fmla="*/ 58135 w 229832"/>
                                <a:gd name="connsiteY67" fmla="*/ 248445 h 265640"/>
                                <a:gd name="connsiteX68" fmla="*/ 66299 w 229832"/>
                                <a:gd name="connsiteY68" fmla="*/ 245723 h 265640"/>
                                <a:gd name="connsiteX69" fmla="*/ 74464 w 229832"/>
                                <a:gd name="connsiteY69" fmla="*/ 229395 h 265640"/>
                                <a:gd name="connsiteX70" fmla="*/ 49971 w 229832"/>
                                <a:gd name="connsiteY70" fmla="*/ 210345 h 265640"/>
                                <a:gd name="connsiteX71" fmla="*/ 22756 w 229832"/>
                                <a:gd name="connsiteY71" fmla="*/ 207623 h 265640"/>
                                <a:gd name="connsiteX72" fmla="*/ 3706 w 229832"/>
                                <a:gd name="connsiteY72" fmla="*/ 194016 h 265640"/>
                                <a:gd name="connsiteX73" fmla="*/ 985 w 229832"/>
                                <a:gd name="connsiteY73" fmla="*/ 185852 h 265640"/>
                                <a:gd name="connsiteX74" fmla="*/ 17314 w 229832"/>
                                <a:gd name="connsiteY74" fmla="*/ 196737 h 265640"/>
                                <a:gd name="connsiteX75" fmla="*/ 25478 w 229832"/>
                                <a:gd name="connsiteY75" fmla="*/ 199459 h 265640"/>
                                <a:gd name="connsiteX76" fmla="*/ 47249 w 229832"/>
                                <a:gd name="connsiteY76" fmla="*/ 196737 h 265640"/>
                                <a:gd name="connsiteX77" fmla="*/ 49971 w 229832"/>
                                <a:gd name="connsiteY77" fmla="*/ 188573 h 265640"/>
                                <a:gd name="connsiteX78" fmla="*/ 47249 w 229832"/>
                                <a:gd name="connsiteY78" fmla="*/ 139587 h 265640"/>
                                <a:gd name="connsiteX79" fmla="*/ 49971 w 229832"/>
                                <a:gd name="connsiteY79" fmla="*/ 131423 h 26564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  <a:cxn ang="0">
                                  <a:pos x="connsiteX64" y="connsiteY64"/>
                                </a:cxn>
                                <a:cxn ang="0">
                                  <a:pos x="connsiteX65" y="connsiteY65"/>
                                </a:cxn>
                                <a:cxn ang="0">
                                  <a:pos x="connsiteX66" y="connsiteY66"/>
                                </a:cxn>
                                <a:cxn ang="0">
                                  <a:pos x="connsiteX67" y="connsiteY67"/>
                                </a:cxn>
                                <a:cxn ang="0">
                                  <a:pos x="connsiteX68" y="connsiteY68"/>
                                </a:cxn>
                                <a:cxn ang="0">
                                  <a:pos x="connsiteX69" y="connsiteY69"/>
                                </a:cxn>
                                <a:cxn ang="0">
                                  <a:pos x="connsiteX70" y="connsiteY70"/>
                                </a:cxn>
                                <a:cxn ang="0">
                                  <a:pos x="connsiteX71" y="connsiteY71"/>
                                </a:cxn>
                                <a:cxn ang="0">
                                  <a:pos x="connsiteX72" y="connsiteY72"/>
                                </a:cxn>
                                <a:cxn ang="0">
                                  <a:pos x="connsiteX73" y="connsiteY73"/>
                                </a:cxn>
                                <a:cxn ang="0">
                                  <a:pos x="connsiteX74" y="connsiteY74"/>
                                </a:cxn>
                                <a:cxn ang="0">
                                  <a:pos x="connsiteX75" y="connsiteY75"/>
                                </a:cxn>
                                <a:cxn ang="0">
                                  <a:pos x="connsiteX76" y="connsiteY76"/>
                                </a:cxn>
                                <a:cxn ang="0">
                                  <a:pos x="connsiteX77" y="connsiteY77"/>
                                </a:cxn>
                                <a:cxn ang="0">
                                  <a:pos x="connsiteX78" y="connsiteY78"/>
                                </a:cxn>
                                <a:cxn ang="0">
                                  <a:pos x="connsiteX79" y="connsiteY79"/>
                                </a:cxn>
                              </a:cxnLst>
                              <a:rect l="l" t="t" r="r" b="b"/>
                              <a:pathLst>
                                <a:path w="229832" h="265640">
                                  <a:moveTo>
                                    <a:pt x="49971" y="131423"/>
                                  </a:moveTo>
                                  <a:cubicBezTo>
                                    <a:pt x="49517" y="118723"/>
                                    <a:pt x="47556" y="81552"/>
                                    <a:pt x="44528" y="63387"/>
                                  </a:cubicBezTo>
                                  <a:cubicBezTo>
                                    <a:pt x="44056" y="60557"/>
                                    <a:pt x="43834" y="57251"/>
                                    <a:pt x="41806" y="55223"/>
                                  </a:cubicBezTo>
                                  <a:cubicBezTo>
                                    <a:pt x="37181" y="50598"/>
                                    <a:pt x="30921" y="47966"/>
                                    <a:pt x="25478" y="44337"/>
                                  </a:cubicBezTo>
                                  <a:lnTo>
                                    <a:pt x="17314" y="38895"/>
                                  </a:lnTo>
                                  <a:cubicBezTo>
                                    <a:pt x="16407" y="36173"/>
                                    <a:pt x="16621" y="32759"/>
                                    <a:pt x="14592" y="30730"/>
                                  </a:cubicBezTo>
                                  <a:cubicBezTo>
                                    <a:pt x="12564" y="28702"/>
                                    <a:pt x="8668" y="29801"/>
                                    <a:pt x="6428" y="28009"/>
                                  </a:cubicBezTo>
                                  <a:cubicBezTo>
                                    <a:pt x="3874" y="25966"/>
                                    <a:pt x="-1327" y="22158"/>
                                    <a:pt x="985" y="19845"/>
                                  </a:cubicBezTo>
                                  <a:cubicBezTo>
                                    <a:pt x="3297" y="17532"/>
                                    <a:pt x="6428" y="23473"/>
                                    <a:pt x="9149" y="25287"/>
                                  </a:cubicBezTo>
                                  <a:cubicBezTo>
                                    <a:pt x="17774" y="38226"/>
                                    <a:pt x="11489" y="32418"/>
                                    <a:pt x="30921" y="38895"/>
                                  </a:cubicBezTo>
                                  <a:lnTo>
                                    <a:pt x="39085" y="41616"/>
                                  </a:lnTo>
                                  <a:cubicBezTo>
                                    <a:pt x="41806" y="40709"/>
                                    <a:pt x="45009" y="40687"/>
                                    <a:pt x="47249" y="38895"/>
                                  </a:cubicBezTo>
                                  <a:cubicBezTo>
                                    <a:pt x="49803" y="36852"/>
                                    <a:pt x="49918" y="32464"/>
                                    <a:pt x="52692" y="30730"/>
                                  </a:cubicBezTo>
                                  <a:cubicBezTo>
                                    <a:pt x="57557" y="27689"/>
                                    <a:pt x="63455" y="26678"/>
                                    <a:pt x="69021" y="25287"/>
                                  </a:cubicBezTo>
                                  <a:cubicBezTo>
                                    <a:pt x="82689" y="21870"/>
                                    <a:pt x="76358" y="23748"/>
                                    <a:pt x="88071" y="19845"/>
                                  </a:cubicBezTo>
                                  <a:cubicBezTo>
                                    <a:pt x="93514" y="20752"/>
                                    <a:pt x="99464" y="20098"/>
                                    <a:pt x="104399" y="22566"/>
                                  </a:cubicBezTo>
                                  <a:cubicBezTo>
                                    <a:pt x="107324" y="24029"/>
                                    <a:pt x="107529" y="28417"/>
                                    <a:pt x="109842" y="30730"/>
                                  </a:cubicBezTo>
                                  <a:cubicBezTo>
                                    <a:pt x="114613" y="35501"/>
                                    <a:pt x="119973" y="37124"/>
                                    <a:pt x="126171" y="38895"/>
                                  </a:cubicBezTo>
                                  <a:cubicBezTo>
                                    <a:pt x="129767" y="39922"/>
                                    <a:pt x="133474" y="40541"/>
                                    <a:pt x="137056" y="41616"/>
                                  </a:cubicBezTo>
                                  <a:cubicBezTo>
                                    <a:pt x="142551" y="43265"/>
                                    <a:pt x="153385" y="47059"/>
                                    <a:pt x="153385" y="47059"/>
                                  </a:cubicBezTo>
                                  <a:cubicBezTo>
                                    <a:pt x="160642" y="46152"/>
                                    <a:pt x="168005" y="45869"/>
                                    <a:pt x="175156" y="44337"/>
                                  </a:cubicBezTo>
                                  <a:cubicBezTo>
                                    <a:pt x="180766" y="43135"/>
                                    <a:pt x="191485" y="38895"/>
                                    <a:pt x="191485" y="38895"/>
                                  </a:cubicBezTo>
                                  <a:cubicBezTo>
                                    <a:pt x="194206" y="36173"/>
                                    <a:pt x="196285" y="32599"/>
                                    <a:pt x="199649" y="30730"/>
                                  </a:cubicBezTo>
                                  <a:cubicBezTo>
                                    <a:pt x="204664" y="27944"/>
                                    <a:pt x="215978" y="25287"/>
                                    <a:pt x="215978" y="25287"/>
                                  </a:cubicBezTo>
                                  <a:cubicBezTo>
                                    <a:pt x="231577" y="1890"/>
                                    <a:pt x="212875" y="31493"/>
                                    <a:pt x="224142" y="8959"/>
                                  </a:cubicBezTo>
                                  <a:cubicBezTo>
                                    <a:pt x="225605" y="6034"/>
                                    <a:pt x="231047" y="3721"/>
                                    <a:pt x="229585" y="795"/>
                                  </a:cubicBezTo>
                                  <a:cubicBezTo>
                                    <a:pt x="228302" y="-1771"/>
                                    <a:pt x="224142" y="2609"/>
                                    <a:pt x="221421" y="3516"/>
                                  </a:cubicBezTo>
                                  <a:cubicBezTo>
                                    <a:pt x="219607" y="6237"/>
                                    <a:pt x="217306" y="8691"/>
                                    <a:pt x="215978" y="11680"/>
                                  </a:cubicBezTo>
                                  <a:cubicBezTo>
                                    <a:pt x="213648" y="16923"/>
                                    <a:pt x="215978" y="26195"/>
                                    <a:pt x="210535" y="28009"/>
                                  </a:cubicBezTo>
                                  <a:lnTo>
                                    <a:pt x="202371" y="30730"/>
                                  </a:lnTo>
                                  <a:cubicBezTo>
                                    <a:pt x="197243" y="35858"/>
                                    <a:pt x="191796" y="40237"/>
                                    <a:pt x="188764" y="47059"/>
                                  </a:cubicBezTo>
                                  <a:cubicBezTo>
                                    <a:pt x="186434" y="52302"/>
                                    <a:pt x="185135" y="57944"/>
                                    <a:pt x="183321" y="63387"/>
                                  </a:cubicBezTo>
                                  <a:cubicBezTo>
                                    <a:pt x="181528" y="68765"/>
                                    <a:pt x="179952" y="75879"/>
                                    <a:pt x="175156" y="79716"/>
                                  </a:cubicBezTo>
                                  <a:cubicBezTo>
                                    <a:pt x="172916" y="81508"/>
                                    <a:pt x="169713" y="81530"/>
                                    <a:pt x="166992" y="82437"/>
                                  </a:cubicBezTo>
                                  <a:cubicBezTo>
                                    <a:pt x="164271" y="84251"/>
                                    <a:pt x="160871" y="85326"/>
                                    <a:pt x="158828" y="87880"/>
                                  </a:cubicBezTo>
                                  <a:cubicBezTo>
                                    <a:pt x="154409" y="93404"/>
                                    <a:pt x="155921" y="104565"/>
                                    <a:pt x="158828" y="109652"/>
                                  </a:cubicBezTo>
                                  <a:cubicBezTo>
                                    <a:pt x="161311" y="113997"/>
                                    <a:pt x="170965" y="116419"/>
                                    <a:pt x="175156" y="117816"/>
                                  </a:cubicBezTo>
                                  <a:cubicBezTo>
                                    <a:pt x="179441" y="130666"/>
                                    <a:pt x="183750" y="139956"/>
                                    <a:pt x="175156" y="155916"/>
                                  </a:cubicBezTo>
                                  <a:cubicBezTo>
                                    <a:pt x="172436" y="160967"/>
                                    <a:pt x="158828" y="161359"/>
                                    <a:pt x="158828" y="161359"/>
                                  </a:cubicBezTo>
                                  <a:cubicBezTo>
                                    <a:pt x="159735" y="174059"/>
                                    <a:pt x="158461" y="187107"/>
                                    <a:pt x="161549" y="199459"/>
                                  </a:cubicBezTo>
                                  <a:cubicBezTo>
                                    <a:pt x="162342" y="202632"/>
                                    <a:pt x="166725" y="203574"/>
                                    <a:pt x="169714" y="204902"/>
                                  </a:cubicBezTo>
                                  <a:cubicBezTo>
                                    <a:pt x="174957" y="207232"/>
                                    <a:pt x="186042" y="210345"/>
                                    <a:pt x="186042" y="210345"/>
                                  </a:cubicBezTo>
                                  <a:cubicBezTo>
                                    <a:pt x="198869" y="229585"/>
                                    <a:pt x="182771" y="205766"/>
                                    <a:pt x="199649" y="229395"/>
                                  </a:cubicBezTo>
                                  <a:cubicBezTo>
                                    <a:pt x="201550" y="232056"/>
                                    <a:pt x="202779" y="235246"/>
                                    <a:pt x="205092" y="237559"/>
                                  </a:cubicBezTo>
                                  <a:cubicBezTo>
                                    <a:pt x="207405" y="239872"/>
                                    <a:pt x="210535" y="241188"/>
                                    <a:pt x="213256" y="243002"/>
                                  </a:cubicBezTo>
                                  <a:lnTo>
                                    <a:pt x="224142" y="259330"/>
                                  </a:lnTo>
                                  <a:cubicBezTo>
                                    <a:pt x="222328" y="256609"/>
                                    <a:pt x="221160" y="253320"/>
                                    <a:pt x="218699" y="251166"/>
                                  </a:cubicBezTo>
                                  <a:cubicBezTo>
                                    <a:pt x="213776" y="246858"/>
                                    <a:pt x="202371" y="240280"/>
                                    <a:pt x="202371" y="240280"/>
                                  </a:cubicBezTo>
                                  <a:cubicBezTo>
                                    <a:pt x="200557" y="237559"/>
                                    <a:pt x="199482" y="234159"/>
                                    <a:pt x="196928" y="232116"/>
                                  </a:cubicBezTo>
                                  <a:cubicBezTo>
                                    <a:pt x="194688" y="230324"/>
                                    <a:pt x="191522" y="230183"/>
                                    <a:pt x="188764" y="229395"/>
                                  </a:cubicBezTo>
                                  <a:cubicBezTo>
                                    <a:pt x="185168" y="228367"/>
                                    <a:pt x="181474" y="227701"/>
                                    <a:pt x="177878" y="226673"/>
                                  </a:cubicBezTo>
                                  <a:cubicBezTo>
                                    <a:pt x="175120" y="225885"/>
                                    <a:pt x="172557" y="224331"/>
                                    <a:pt x="169714" y="223952"/>
                                  </a:cubicBezTo>
                                  <a:cubicBezTo>
                                    <a:pt x="158886" y="222508"/>
                                    <a:pt x="147942" y="222137"/>
                                    <a:pt x="137056" y="221230"/>
                                  </a:cubicBezTo>
                                  <a:cubicBezTo>
                                    <a:pt x="136149" y="218509"/>
                                    <a:pt x="135031" y="215849"/>
                                    <a:pt x="134335" y="213066"/>
                                  </a:cubicBezTo>
                                  <a:cubicBezTo>
                                    <a:pt x="133213" y="208579"/>
                                    <a:pt x="133909" y="203475"/>
                                    <a:pt x="131614" y="199459"/>
                                  </a:cubicBezTo>
                                  <a:cubicBezTo>
                                    <a:pt x="129991" y="196619"/>
                                    <a:pt x="126171" y="195830"/>
                                    <a:pt x="123449" y="194016"/>
                                  </a:cubicBezTo>
                                  <a:cubicBezTo>
                                    <a:pt x="122542" y="191295"/>
                                    <a:pt x="122756" y="187880"/>
                                    <a:pt x="120728" y="185852"/>
                                  </a:cubicBezTo>
                                  <a:cubicBezTo>
                                    <a:pt x="115285" y="180408"/>
                                    <a:pt x="109842" y="184037"/>
                                    <a:pt x="104399" y="185852"/>
                                  </a:cubicBezTo>
                                  <a:cubicBezTo>
                                    <a:pt x="103492" y="188573"/>
                                    <a:pt x="102300" y="191216"/>
                                    <a:pt x="101678" y="194016"/>
                                  </a:cubicBezTo>
                                  <a:cubicBezTo>
                                    <a:pt x="100481" y="199403"/>
                                    <a:pt x="102120" y="205824"/>
                                    <a:pt x="98956" y="210345"/>
                                  </a:cubicBezTo>
                                  <a:cubicBezTo>
                                    <a:pt x="95205" y="215704"/>
                                    <a:pt x="82628" y="221230"/>
                                    <a:pt x="82628" y="221230"/>
                                  </a:cubicBezTo>
                                  <a:cubicBezTo>
                                    <a:pt x="81721" y="225766"/>
                                    <a:pt x="82201" y="230821"/>
                                    <a:pt x="79906" y="234837"/>
                                  </a:cubicBezTo>
                                  <a:cubicBezTo>
                                    <a:pt x="77424" y="239181"/>
                                    <a:pt x="67768" y="241605"/>
                                    <a:pt x="63578" y="243002"/>
                                  </a:cubicBezTo>
                                  <a:cubicBezTo>
                                    <a:pt x="54952" y="255940"/>
                                    <a:pt x="61238" y="250132"/>
                                    <a:pt x="41806" y="256609"/>
                                  </a:cubicBezTo>
                                  <a:lnTo>
                                    <a:pt x="33642" y="259330"/>
                                  </a:lnTo>
                                  <a:cubicBezTo>
                                    <a:pt x="30921" y="261144"/>
                                    <a:pt x="25478" y="268044"/>
                                    <a:pt x="25478" y="264773"/>
                                  </a:cubicBezTo>
                                  <a:cubicBezTo>
                                    <a:pt x="25478" y="260924"/>
                                    <a:pt x="30278" y="258478"/>
                                    <a:pt x="33642" y="256609"/>
                                  </a:cubicBezTo>
                                  <a:cubicBezTo>
                                    <a:pt x="33648" y="256606"/>
                                    <a:pt x="54050" y="249807"/>
                                    <a:pt x="58135" y="248445"/>
                                  </a:cubicBezTo>
                                  <a:lnTo>
                                    <a:pt x="66299" y="245723"/>
                                  </a:lnTo>
                                  <a:cubicBezTo>
                                    <a:pt x="67104" y="244515"/>
                                    <a:pt x="76171" y="232467"/>
                                    <a:pt x="74464" y="229395"/>
                                  </a:cubicBezTo>
                                  <a:cubicBezTo>
                                    <a:pt x="69552" y="220554"/>
                                    <a:pt x="60427" y="211954"/>
                                    <a:pt x="49971" y="210345"/>
                                  </a:cubicBezTo>
                                  <a:cubicBezTo>
                                    <a:pt x="40960" y="208959"/>
                                    <a:pt x="31828" y="208530"/>
                                    <a:pt x="22756" y="207623"/>
                                  </a:cubicBezTo>
                                  <a:cubicBezTo>
                                    <a:pt x="14245" y="203367"/>
                                    <a:pt x="9222" y="202289"/>
                                    <a:pt x="3706" y="194016"/>
                                  </a:cubicBezTo>
                                  <a:cubicBezTo>
                                    <a:pt x="2115" y="191629"/>
                                    <a:pt x="-1828" y="185290"/>
                                    <a:pt x="985" y="185852"/>
                                  </a:cubicBezTo>
                                  <a:cubicBezTo>
                                    <a:pt x="7400" y="187135"/>
                                    <a:pt x="11108" y="194668"/>
                                    <a:pt x="17314" y="196737"/>
                                  </a:cubicBezTo>
                                  <a:lnTo>
                                    <a:pt x="25478" y="199459"/>
                                  </a:lnTo>
                                  <a:cubicBezTo>
                                    <a:pt x="32735" y="198552"/>
                                    <a:pt x="40566" y="199707"/>
                                    <a:pt x="47249" y="196737"/>
                                  </a:cubicBezTo>
                                  <a:cubicBezTo>
                                    <a:pt x="49870" y="195572"/>
                                    <a:pt x="49971" y="191442"/>
                                    <a:pt x="49971" y="188573"/>
                                  </a:cubicBezTo>
                                  <a:cubicBezTo>
                                    <a:pt x="49971" y="172219"/>
                                    <a:pt x="48800" y="155867"/>
                                    <a:pt x="47249" y="139587"/>
                                  </a:cubicBezTo>
                                  <a:cubicBezTo>
                                    <a:pt x="43954" y="104994"/>
                                    <a:pt x="50425" y="144123"/>
                                    <a:pt x="49971" y="131423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3" name="Поле 433"/>
                          <wps:cNvSpPr txBox="1"/>
                          <wps:spPr>
                            <a:xfrm>
                              <a:off x="315568" y="133098"/>
                              <a:ext cx="155185" cy="1695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15317" w:rsidRDefault="00515317" w:rsidP="00515317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4" name="Поле 433"/>
                          <wps:cNvSpPr txBox="1"/>
                          <wps:spPr>
                            <a:xfrm>
                              <a:off x="1024901" y="147998"/>
                              <a:ext cx="155185" cy="1695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15317" w:rsidRDefault="00515317" w:rsidP="00515317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5" name="Поле 433"/>
                          <wps:cNvSpPr txBox="1"/>
                          <wps:spPr>
                            <a:xfrm>
                              <a:off x="1528481" y="147998"/>
                              <a:ext cx="155185" cy="1695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515317" w:rsidRDefault="00515317" w:rsidP="00515317">
                                <w:pPr>
                                  <w:pStyle w:val="af0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6" name="Прямая соединительная линия 536"/>
                          <wps:cNvCnPr/>
                          <wps:spPr>
                            <a:xfrm flipH="1" flipV="1">
                              <a:off x="429283" y="317543"/>
                              <a:ext cx="146686" cy="224021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7" name="Прямая соединительная линия 537"/>
                          <wps:cNvCnPr/>
                          <wps:spPr>
                            <a:xfrm flipH="1" flipV="1">
                              <a:off x="1102494" y="317543"/>
                              <a:ext cx="85954" cy="229827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8" name="Прямая соединительная линия 538"/>
                          <wps:cNvCnPr/>
                          <wps:spPr>
                            <a:xfrm flipV="1">
                              <a:off x="1417048" y="317543"/>
                              <a:ext cx="189026" cy="13185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39" o:spid="_x0000_s1432" editas="canvas" style="width:154pt;height:87.4pt;mso-position-horizontal-relative:char;mso-position-vertical-relative:line" coordsize="19558,110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">
                <v:shape id="_x0000_s1433" type="#_x0000_t75" style="position:absolute;width:19558;height:11099;visibility:visible;mso-wrap-style:square">
                  <v:fill o:detectmouseclick="t"/>
                  <v:path o:connecttype="none"/>
                </v:shape>
                <v:group id="Группа 521" o:spid="_x0000_s1434" style="position:absolute;left:690;top:829;width:17984;height:9305" coordorigin="690,829" coordsize="17983,93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LPv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s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0ss++xgAAANwA&#10;AAAPAAAAAAAAAAAAAAAAAKoCAABkcnMvZG93bnJldi54bWxQSwUGAAAAAAQABAD6AAAAnQMAAAAA&#10;">
                  <v:shape id="Полилиния 522" o:spid="_x0000_s1435" style="position:absolute;left:823;top:2695;width:2706;height:2804;visibility:visible;mso-wrap-style:square;v-text-anchor:middle" coordsize="270665,2804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Vc+8IA&#10;AADcAAAADwAAAGRycy9kb3ducmV2LnhtbESP3YrCMBSE7xd8h3AE79bUgotUo4igiFsQ/+4PzbEt&#10;Nic1idp9+83CgpfDzHzDzBadacSTnK8tKxgNExDEhdU1lwrOp/XnBIQPyBoby6Tghzws5r2PGWba&#10;vvhAz2MoRYSwz1BBFUKbSemLigz6oW2Jo3e1zmCI0pVSO3xFuGlkmiRf0mDNcaHCllYVFbfjwyio&#10;d/byXe6TTX7K947b0T3kB1Rq0O+WUxCBuvAO/7e3WsE4TeHvTDwCcv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ZVz7wgAAANwAAAAPAAAAAAAAAAAAAAAAAJgCAABkcnMvZG93&#10;bnJldi54bWxQSwUGAAAAAAQABAD1AAAAhwMAAAAA&#10;" path="m1243,269c6232,-3813,28004,39730,42065,49255v14061,9525,32656,3175,43542,8164c96493,62408,94225,62862,107379,79190v13154,16329,43089,53975,57150,76200c178590,177615,180404,196665,191743,212540v11339,15875,27669,27214,40822,38100c245718,261526,270665,273319,270665,277855v,4536,-25854,2268,-38100,c220319,275587,206257,270144,197186,264248v-9071,-5896,-12700,-12701,-19050,-21772c171786,233405,168611,224787,159086,209819v-9525,-14968,-25854,-41275,-38100,-57150c108740,136794,96039,124094,85607,114569,75175,105044,67918,99148,58393,95519,48868,91891,36168,96427,28457,92798,20746,89170,16665,90077,12129,73748,7593,57419,-3746,4351,1243,269xe" fillcolor="black [3213]" strokecolor="black [3213]">
                    <v:fill r:id="rId30" o:title="" color2="white [3212]" type="pattern"/>
                    <v:path arrowok="t" o:connecttype="custom" o:connectlocs="1243,269;42065,49255;85607,57419;107379,79190;164529,155390;191743,212540;232565,250640;270665,277855;232565,277855;197186,264248;178136,242476;159086,209819;120986,152669;85607,114569;58393,95519;28457,92798;12129,73748;1243,269" o:connectangles="0,0,0,0,0,0,0,0,0,0,0,0,0,0,0,0,0,0"/>
                  </v:shape>
                  <v:shape id="Полилиния 523" o:spid="_x0000_s1436" style="position:absolute;left:801;top:829;width:17852;height:4676;visibility:visible;mso-wrap-style:square;v-text-anchor:middle" coordsize="1785254,4676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86PcUA&#10;AADcAAAADwAAAGRycy9kb3ducmV2LnhtbESPQWsCMRSE70L/Q3iF3tysilK2RpFSwYtotYf29rp5&#10;bhaTl2WTrmt/fSMUPA4z8w0zX/bOio7aUHtWMMpyEMSl1zVXCj6O6+EziBCRNVrPpOBKAZaLh8Ec&#10;C+0v/E7dIVYiQTgUqMDE2BRShtKQw5D5hjh5J986jEm2ldQtXhLcWTnO85l0WHNaMNjQq6HyfPhx&#10;Crpgtp+TzZfENe6+f/3evs2kVerpsV+9gIjUx3v4v73RCqbjCdzOpCM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7zo9xQAAANwAAAAPAAAAAAAAAAAAAAAAAJgCAABkcnMv&#10;ZG93bnJldi54bWxQSwUGAAAAAAQABAD1AAAAigMAAAAA&#10;" path="m3431,31044c-141,121134,-3713,211225,8193,254881v11906,43656,47625,23019,66675,38100c93918,308062,107412,325525,122493,345369v15081,19844,27782,47625,42863,66675c180437,431094,183612,450938,212981,459669v29369,8731,73818,4762,128587,4762c396337,464431,490793,460463,541593,459669v50800,-794,73819,4763,104775,c677324,454906,690819,437444,727331,431094v36512,-6350,92868,-11112,138112,-9525c910687,423156,974187,435063,998793,440619v24606,5556,-8731,10318,14288,14287c1036100,458875,1082931,462844,1136906,464431v53975,1588,200025,,200025,c1396462,464431,1455993,471575,1494093,464431v38100,-7144,51594,-27781,71438,-42862c1585375,406488,1594900,387438,1613156,373944v18256,-13494,35718,-17463,61912,-33338c1701262,324731,1752856,296950,1770318,278694v17462,-18256,7144,-7144,9525,-47625c1782224,190588,1786987,73906,1784606,35806,1782225,-2294,1772700,8025,1765556,2469v-7144,-5556,-23813,,-23813,l3431,31044xe" filled="f" strokecolor="black [3213]">
                    <v:path arrowok="t" o:connecttype="custom" o:connectlocs="3431,31044;8193,254881;74868,292981;122493,345369;165356,412044;212981,459669;341568,464431;541593,459669;646368,459669;727331,431094;865443,421569;998793,440619;1013081,454906;1136906,464431;1336931,464431;1494093,464431;1565531,421569;1613156,373944;1675068,340606;1770318,278694;1779843,231069;1784606,35806;1765556,2469;1741743,2469;3431,31044" o:connectangles="0,0,0,0,0,0,0,0,0,0,0,0,0,0,0,0,0,0,0,0,0,0,0,0,0"/>
                  </v:shape>
                  <v:shape id="Полилиния 524" o:spid="_x0000_s1437" style="position:absolute;left:690;top:5454;width:17856;height:4680;flip:y;visibility:visible;mso-wrap-style:square;v-text-anchor:middle" coordsize="1785254,46760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mIgsYA&#10;AADcAAAADwAAAGRycy9kb3ducmV2LnhtbESPT2vCQBTE74V+h+UJ3nTX+KcldRUpBLxJ1ab09si+&#10;JqHZtyG7xvjtu4LQ4zAzv2HW28E2oqfO1441zKYKBHHhTM2lhvMpm7yC8AHZYOOYNNzIw3bz/LTG&#10;1Lgrf1B/DKWIEPYpaqhCaFMpfVGRRT91LXH0flxnMUTZldJ0eI1w28hEqZW0WHNcqLCl94qK3+PF&#10;auhfVLL4blW2+trNh/lnnh+yW671eDTs3kAEGsJ/+NHeGw3LZAH3M/EIyM0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qmIgsYAAADcAAAADwAAAAAAAAAAAAAAAACYAgAAZHJz&#10;L2Rvd25yZXYueG1sUEsFBgAAAAAEAAQA9QAAAIsDAAAAAA==&#10;" adj="-11796480,,5400" path="m3431,31044c-141,121134,-3713,211225,8193,254881v11906,43656,47625,23019,66675,38100c93918,308062,107412,325525,122493,345369v15081,19844,27782,47625,42863,66675c180437,431094,183612,450938,212981,459669v29369,8731,73818,4762,128587,4762c396337,464431,490793,460463,541593,459669v50800,-794,73819,4763,104775,c677324,454906,690819,437444,727331,431094v36512,-6350,92868,-11112,138112,-9525c910687,423156,974187,435063,998793,440619v24606,5556,-8731,10318,14288,14287c1036100,458875,1082931,462844,1136906,464431v53975,1588,200025,,200025,c1396462,464431,1455993,471575,1494093,464431v38100,-7144,51594,-27781,71438,-42862c1585375,406488,1594900,387438,1613156,373944v18256,-13494,35718,-17463,61912,-33338c1701262,324731,1752856,296950,1770318,278694v17462,-18256,7144,-7144,9525,-47625c1782224,190588,1786987,73906,1784606,35806,1782225,-2294,1772700,8025,1765556,2469v-7144,-5556,-23813,,-23813,l3431,31044xe" filled="f" strokecolor="windowText">
                    <v:stroke joinstyle="miter"/>
                    <v:formulas/>
                    <v:path arrowok="t" o:connecttype="custom" o:connectlocs="3432,31070;8195,255096;74883,293228;122517,345660;165388,412391;213022,460056;341634,464822;541698,460056;646493,460056;727472,431457;865611,421924;998987,440990;1013277,455289;1137126,464822;1337190,464822;1494383,464822;1565834,421924;1613469,374259;1675393,340893;1770661,278929;1780188,231264;1784952,35836;1765898,2471;1742081,2471;3432,31070" o:connectangles="0,0,0,0,0,0,0,0,0,0,0,0,0,0,0,0,0,0,0,0,0,0,0,0,0" textboxrect="0,0,1785254,467606"/>
                    <v:textbox>
                      <w:txbxContent>
                        <w:p w:rsidR="00515317" w:rsidRDefault="00515317" w:rsidP="00515317"/>
                      </w:txbxContent>
                    </v:textbox>
                  </v:shape>
                  <v:shape id="Полилиния 525" o:spid="_x0000_s1438" style="position:absolute;left:712;top:5422;width:2808;height:2556;visibility:visible;mso-wrap-style:square;v-text-anchor:middle" coordsize="281899,2538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KrxMgA&#10;AADcAAAADwAAAGRycy9kb3ducmV2LnhtbESPQWvCQBSE74L/YXlCL1I3iVhr6iqltODFg1YLvT2y&#10;zyQ0+zbd3ZrUX98tCB6HmfmGWa5704gzOV9bVpBOEhDEhdU1lwoO72/3jyB8QNbYWCYFv+RhvRoO&#10;lphr2/GOzvtQighhn6OCKoQ2l9IXFRn0E9sSR+9kncEQpSuldthFuGlkliQP0mDNcaHCll4qKr72&#10;P0bB93T6+Trv5ocPt0gze+zT8fZyVOpu1D8/gQjUh1v42t5oBbNsBv9n4hGQq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yMqvEyAAAANwAAAAPAAAAAAAAAAAAAAAAAJgCAABk&#10;cnMvZG93bnJldi54bWxQSwUGAAAAAAQABAD1AAAAjQMAAAAA&#10;" path="m1449,252854v-5896,-5443,7711,-43543,13608,-54429c20954,187539,29117,189807,36828,187539v7711,-2268,16329,,24493,-2721c69485,182097,77650,178922,85814,171211v8164,-7711,24493,-32657,24493,-32657c120739,124493,137975,101814,148407,86846,158839,71878,166549,59178,172899,48746v6350,-10432,5897,-18596,13608,-24492c194218,18358,207371,16997,219164,13368,230957,9739,246832,4296,257264,2482v10432,-1814,26307,-4536,24493,c279943,7018,260439,20171,246378,29696v-14061,9525,-37193,16329,-48986,29936c185599,73239,184692,95010,175621,111339v-9071,16329,-22225,32658,-32657,46265c132532,171211,128449,180736,113028,192982,97607,205228,67217,222011,50435,231082,33653,240153,7345,258297,1449,252854xe" fillcolor="black [3213]" strokecolor="black [3213]">
                    <v:fill r:id="rId30" o:title="" color2="white [3212]" type="pattern"/>
                    <v:path arrowok="t" o:connecttype="custom" o:connectlocs="1443,254594;14998,199791;36684,188830;61082,186090;85479,172389;109877,139508;147828,87444;172225,49081;185780,24421;218310,13460;256261,2499;280659,2499;245417,29900;196622,60042;174936,112105;142407,158689;112587,194310;50238,232672;1443,254594" o:connectangles="0,0,0,0,0,0,0,0,0,0,0,0,0,0,0,0,0,0,0"/>
                  </v:shape>
                  <v:shape id="Полилиния 526" o:spid="_x0000_s1439" style="position:absolute;left:15173;top:3023;width:3501;height:2512;visibility:visible;mso-wrap-style:square;v-text-anchor:middle" coordsize="350072,2511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hQlsIA&#10;AADcAAAADwAAAGRycy9kb3ducmV2LnhtbESPT2sCMRTE74V+h/AKvXWTCopsjSKK4NE/tb0+Ns/N&#10;0uRlm0TdfntTKPQ4zMxvmNli8E5cKaYusIbXSoEgboLpuNXwfty8TEGkjGzQBSYNP5RgMX98mGFt&#10;wo33dD3kVhQIpxo12Jz7WsrUWPKYqtATF+8cosdcZGyliXgrcO/kSKmJ9NhxWbDY08pS83W4eA0t&#10;Xz7tmdz2W7njab0jNY0fSuvnp2H5BiLTkP/Df+2t0TAeTeD3TDkCcn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SFCWwgAAANwAAAAPAAAAAAAAAAAAAAAAAJgCAABkcnMvZG93&#10;bnJldi54bWxQSwUGAAAAAAQABAD1AAAAhwMAAAAA&#10;" path="m345978,93v4989,2268,9072,41729,-10885,62593c315136,83550,251636,110311,226236,125279v-25400,14968,-31297,18143,-43543,27214c170447,161564,164096,168821,152757,179707v-11339,10886,-26761,28575,-38100,38100c103318,227332,95607,232321,84721,236857v-10886,4536,-21317,5897,-35378,8165c35282,247290,3532,253187,357,250465v-3175,-2721,15422,-13608,29936,-21772c44807,220529,71568,212818,87443,201479v15875,-11339,24493,-27668,38100,-40822c139150,147503,155026,135257,169086,122557v14060,-12700,26307,-29482,40821,-38100c224421,75839,240296,76746,256171,70850v15875,-5896,34472,-9978,48986,-21771c319671,37286,340989,-2175,345978,93xe" fillcolor="black [3213]" strokecolor="black [3213]">
                    <v:fill r:id="rId30" o:title="" color2="white [3212]" type="pattern"/>
                    <v:path arrowok="t" o:connecttype="custom" o:connectlocs="345978,93;335093,62686;226236,125279;182693,152493;152757,179707;114657,217807;84721,236857;49343,245022;357,250465;30293,228693;87443,201479;125543,160657;169086,122557;209907,84457;256171,70850;305157,49079;345978,93" o:connectangles="0,0,0,0,0,0,0,0,0,0,0,0,0,0,0,0,0"/>
                  </v:shape>
                  <v:shape id="Полилиния 527" o:spid="_x0000_s1440" style="position:absolute;left:15097;top:5454;width:3492;height:2520;flip:y;visibility:visible;mso-wrap-style:square;v-text-anchor:middle" coordsize="350072,25116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ikE8cA&#10;AADcAAAADwAAAGRycy9kb3ducmV2LnhtbESP3WrCQBSE74W+w3IE73SjaFtSVylFIUgr/pZenmaP&#10;SWj2bMyuGn16t1Do5TAz3zDjaWNKcabaFZYV9HsRCOLU6oIzBbvtvPsMwnlkjaVlUnAlB9PJQ2uM&#10;sbYXXtN54zMRIOxiVJB7X8VSujQng65nK+LgHWxt0AdZZ1LXeAlwU8pBFD1KgwWHhRwressp/dmc&#10;jILZ7GP5WfL3MVnd9odsvfhK3rdDpTrt5vUFhKfG/4f/2olWMBo8we+ZcATk5A4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/opBPHAAAA3AAAAA8AAAAAAAAAAAAAAAAAmAIAAGRy&#10;cy9kb3ducmV2LnhtbFBLBQYAAAAABAAEAPUAAACMAwAAAAA=&#10;" adj="-11796480,,5400" path="m345978,93v4989,2268,9072,41729,-10885,62593c315136,83550,251636,110311,226236,125279v-25400,14968,-31297,18143,-43543,27214c170447,161564,164096,168821,152757,179707v-11339,10886,-26761,28575,-38100,38100c103318,227332,95607,232321,84721,236857v-10886,4536,-21317,5897,-35378,8165c35282,247290,3532,253187,357,250465v-3175,-2721,15422,-13608,29936,-21772c44807,220529,71568,212818,87443,201479v15875,-11339,24493,-27668,38100,-40822c139150,147503,155026,135257,169086,122557v14060,-12700,26307,-29482,40821,-38100c224421,75839,240296,76746,256171,70850v15875,-5896,34472,-9978,48986,-21771c319671,37286,340989,-2175,345978,93xe" fillcolor="windowText" strokecolor="windowText">
                    <v:fill r:id="rId30" o:title="" color2="window" type="pattern"/>
                    <v:stroke joinstyle="miter"/>
                    <v:formulas/>
                    <v:path arrowok="t" o:connecttype="custom" o:connectlocs="345116,93;334258,62894;225672,125694;182238,152998;152376,180302;114371,218528;84510,237642;49220,245834;356,251295;30218,229451;87225,202146;125230,161189;168665,122963;209384,84737;255533,71085;304397,49242;345116,93" o:connectangles="0,0,0,0,0,0,0,0,0,0,0,0,0,0,0,0,0" textboxrect="0,0,350072,251168"/>
                    <v:textbox>
                      <w:txbxContent>
                        <w:p w:rsidR="00515317" w:rsidRDefault="00515317" w:rsidP="00515317"/>
                      </w:txbxContent>
                    </v:textbox>
                  </v:shape>
                  <v:shape id="Полилиния 528" o:spid="_x0000_s1441" style="position:absolute;left:6712;top:4738;width:5086;height:749;visibility:visible;mso-wrap-style:square;v-text-anchor:middle" coordsize="508594,748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R6TcIA&#10;AADcAAAADwAAAGRycy9kb3ducmV2LnhtbERPy4rCMBTdD/gP4QruxlRxVKpRRObhTq3DoLs7zZ02&#10;2NyUJqP1781CcHk47/mytZW4UOONYwWDfgKCOHfacKHg+/DxOgXhA7LGyjEpuJGH5aLzMsdUuyvv&#10;6ZKFQsQQ9ikqKEOoUyl9XpJF33c1ceT+XGMxRNgUUjd4jeG2ksMkGUuLhmNDiTWtS8rP2b9V8H47&#10;rqY/m/X2dPhMzHG0m3yx+VWq121XMxCB2vAUP9wbreBtGNfGM/EI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FHpNwgAAANwAAAAPAAAAAAAAAAAAAAAAAJgCAABkcnMvZG93&#10;bnJldi54bWxQSwUGAAAAAAQABAD1AAAAhwMAAAAA&#10;" path="m130,68050c-2591,60793,37776,28135,60001,19064v22225,-9072,52615,-2268,73479,-5443c154344,10446,161148,467,185187,14v24039,-453,65314,9979,92528,10886c304929,11807,326702,5457,348473,5457v21771,,41728,-3628,59871,5443c426487,19971,441002,49454,457330,59886v16328,10432,43089,11339,48985,13607c512211,75761,506315,74854,492708,73493,479101,72132,437373,68957,424673,65328v-12700,-3629,2267,-9525,-8165,-13607c406076,47639,387934,44011,362080,40836,336227,37661,291323,33578,261387,32671v-29936,-907,-53069,454,-78922,2722c156612,37661,123954,41742,106265,46278,88576,50814,86308,58525,76330,62607,66352,66689,2851,75307,130,68050xe" fillcolor="black [3213]" strokecolor="black [3213]">
                    <v:fill r:id="rId30" o:title="" color2="white [3212]" type="pattern"/>
                    <v:path arrowok="t" o:connecttype="custom" o:connectlocs="130,68050;60001,19064;133480,13621;185187,14;277715,10900;348473,5457;408344,10900;457330,59886;506315,73493;492708,73493;424673,65328;416508,51721;362080,40836;261387,32671;182465,35393;106265,46278;76330,62607;130,68050" o:connectangles="0,0,0,0,0,0,0,0,0,0,0,0,0,0,0,0,0,0"/>
                  </v:shape>
                  <v:shape id="Полилиния 529" o:spid="_x0000_s1442" style="position:absolute;left:6695;top:5415;width:5080;height:743;flip:y;visibility:visible;mso-wrap-style:square;v-text-anchor:middle" coordsize="508594,7487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MKXsUA&#10;AADcAAAADwAAAGRycy9kb3ducmV2LnhtbESPT2vCQBTE7wW/w/IEb83GYKWmbkQE0fZk04o9PrIv&#10;fzD7NmRXk377bqHQ4zAzv2HWm9G04k69aywrmEcxCOLC6oYrBZ8f+8dnEM4ja2wtk4JvcrDJJg9r&#10;TLUd+J3uua9EgLBLUUHtfZdK6YqaDLrIdsTBK21v0AfZV1L3OAS4aWUSx0tpsOGwUGNHu5qKa34z&#10;CsrVkLy257e9cc0B8/ny63S6LJSaTcftCwhPo/8P/7WPWsFTsoLfM+EIyO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kwpexQAAANwAAAAPAAAAAAAAAAAAAAAAAJgCAABkcnMv&#10;ZG93bnJldi54bWxQSwUGAAAAAAQABAD1AAAAigMAAAAA&#10;" adj="-11796480,,5400" path="m130,68050c-2591,60793,37776,28135,60001,19064v22225,-9072,52615,-2268,73479,-5443c154344,10446,161148,467,185187,14v24039,-453,65314,9979,92528,10886c304929,11807,326702,5457,348473,5457v21771,,41728,-3628,59871,5443c426487,19971,441002,49454,457330,59886v16328,10432,43089,11339,48985,13607c512211,75761,506315,74854,492708,73493,479101,72132,437373,68957,424673,65328v-12700,-3629,2267,-9525,-8165,-13607c406076,47639,387934,44011,362080,40836,336227,37661,291323,33578,261387,32671v-29936,-907,-53069,454,-78922,2722c156612,37661,123954,41742,106265,46278,88576,50814,86308,58525,76330,62607,66352,66689,2851,75307,130,68050xe" fillcolor="windowText" strokecolor="windowText">
                    <v:fill r:id="rId30" o:title="" color2="window" type="pattern"/>
                    <v:stroke joinstyle="miter"/>
                    <v:formulas/>
                    <v:path arrowok="t" o:connecttype="custom" o:connectlocs="130,67524;59931,18917;133324,13516;184971,14;277391,10816;348066,5415;407867,10816;456796,59423;505724,72925;492133,72925;424177,64823;416022,51321;361657,40520;261082,32418;182252,35119;106141,45920;76241,62123;130,67524" o:connectangles="0,0,0,0,0,0,0,0,0,0,0,0,0,0,0,0,0,0" textboxrect="0,0,508594,74874"/>
                    <v:textbox>
                      <w:txbxContent>
                        <w:p w:rsidR="00515317" w:rsidRDefault="00515317" w:rsidP="00515317"/>
                      </w:txbxContent>
                    </v:textbox>
                  </v:shape>
                  <v:rect id="Прямоугольник 530" o:spid="_x0000_s1443" style="position:absolute;left:5219;top:5415;width:1080;height:1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lxDMEA&#10;AADcAAAADwAAAGRycy9kb3ducmV2LnhtbERPPU/DMBDdkfofrKvERh1ABBrqVhVSELC1dGA8xdc4&#10;anxO7SMN/x4PSIxP73u1mXyvRoqpC2zgdlGAIm6C7bg1cPisb55AJUG22AcmAz+UYLOeXa2wsuHC&#10;Oxr30qocwqlCA05kqLROjSOPaREG4swdQ/QoGcZW24iXHO57fVcUpfbYcW5wONCLo+a0//YGSjl8&#10;oZzf4wmXrz2Oj2Xt6g9jrufT9hmU0CT/4j/3mzXwcJ/n5zP5COj1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5cQzBAAAA3AAAAA8AAAAAAAAAAAAAAAAAmAIAAGRycy9kb3du&#10;cmV2LnhtbFBLBQYAAAAABAAEAPUAAACGAwAAAAA=&#10;" fillcolor="black [3213]" strokecolor="black [3213]" strokeweight="2pt"/>
                  <v:shape id="Полилиния 531" o:spid="_x0000_s1444" style="position:absolute;left:11693;top:5016;width:715;height:920;visibility:visible;mso-wrap-style:square;v-text-anchor:middle" coordsize="71492,920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esmcMA&#10;AADcAAAADwAAAGRycy9kb3ducmV2LnhtbESPT4vCMBTE7wt+h/AEb2uq4iLVKCIKHjys9e/x0Tzb&#10;YvNSmljrt98Iwh6HmfkNM1u0phQN1a6wrGDQj0AQp1YXnCk4HjbfExDOI2ssLZOCFzlYzDtfM4y1&#10;ffKemsRnIkDYxagg976KpXRpTgZd31bEwbvZ2qAPss6krvEZ4KaUwyj6kQYLDgs5VrTKKb0nD6PA&#10;39350oztOvlda3tKo73eXVulet12OQXhqfX/4U97qxWMRwN4nwlHQM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vesmcMAAADcAAAADwAAAAAAAAAAAAAAAACYAgAAZHJzL2Rv&#10;d25yZXYueG1sUEsFBgAAAAAEAAQA9QAAAIgDAAAAAA==&#10;" path="m19050,45753c13607,37589,5614,29765,2722,23981,1439,21415,907,18538,,15817,907,11281,-1127,4776,2722,2210,14191,-5436,17543,8867,21772,13096v2313,2313,5443,3628,8164,5442c35379,17631,40878,17014,46264,15817v2801,-622,5296,-2721,8165,-2721c58169,13096,61686,14910,65314,15817v6477,19432,10217,13147,-2721,21771c60779,40310,57556,42507,57150,45753v-1681,13451,2440,13419,10886,19050c70183,71245,74603,80007,68036,86574v-4057,4057,-16329,5443,-16329,5443c48079,91110,43256,92136,40822,89296v-3734,-4356,,-14515,-5443,-16329c25290,69605,24493,53917,19050,45753xe" fillcolor="black [3213]" strokecolor="black [3213]" strokeweight=".5pt">
                    <v:path arrowok="t" o:connecttype="custom" o:connectlocs="19050,45753;2722,23981;0,15817;2722,2210;21772,13096;29936,18538;46264,15817;54429,13096;65314,15817;62593,37588;57150,45753;68036,64803;68036,86574;51707,92017;40822,89296;35379,72967;19050,45753" o:connectangles="0,0,0,0,0,0,0,0,0,0,0,0,0,0,0,0,0"/>
                  </v:shape>
                  <v:shape id="Полилиния 532" o:spid="_x0000_s1445" style="position:absolute;left:13072;top:4186;width:2298;height:2657;visibility:visible;mso-wrap-style:square;v-text-anchor:middle" coordsize="229832,2656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UsYsQA&#10;AADcAAAADwAAAGRycy9kb3ducmV2LnhtbESPQWvCQBSE7wX/w/IEb7rRULHRTRBBkEIPjVavj93X&#10;JDT7NmZXTf99t1DocZiZb5hNMdhW3Kn3jWMF81kCglg703Cl4HTcT1cgfEA22DomBd/kochHTxvM&#10;jHvwO93LUIkIYZ+hgjqELpPS65os+pnriKP36XqLIcq+kqbHR4TbVi6SZCktNhwXauxoV5P+Km9W&#10;QVdetRxeXvXHOdGHs7u8pdc0KDUZD9s1iEBD+A//tQ9GwXO6gN8z8QjI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FLGLEAAAA3AAAAA8AAAAAAAAAAAAAAAAAmAIAAGRycy9k&#10;b3ducmV2LnhtbFBLBQYAAAAABAAEAPUAAACJAwAAAAA=&#10;" path="m49971,131423c49517,118723,47556,81552,44528,63387v-472,-2830,-694,-6136,-2722,-8164c37181,50598,30921,47966,25478,44337l17314,38895v-907,-2722,-693,-6136,-2722,-8165c12564,28702,8668,29801,6428,28009,3874,25966,-1327,22158,985,19845v2312,-2313,5443,3628,8164,5442c17774,38226,11489,32418,30921,38895r8164,2721c41806,40709,45009,40687,47249,38895v2554,-2043,2669,-6431,5443,-8165c57557,27689,63455,26678,69021,25287v13668,-3417,7337,-1539,19050,-5442c93514,20752,99464,20098,104399,22566v2925,1463,3130,5851,5443,8164c114613,35501,119973,37124,126171,38895v3596,1027,7303,1646,10885,2721c142551,43265,153385,47059,153385,47059v7257,-907,14620,-1190,21771,-2722c180766,43135,191485,38895,191485,38895v2721,-2722,4800,-6296,8164,-8165c204664,27944,215978,25287,215978,25287v15599,-23397,-3103,6206,8164,-16328c225605,6034,231047,3721,229585,795v-1283,-2566,-5443,1814,-8164,2721c219607,6237,217306,8691,215978,11680v-2330,5243,,14515,-5443,16329l202371,30730v-5128,5128,-10575,9507,-13607,16329c186434,52302,185135,57944,183321,63387v-1793,5378,-3369,12492,-8165,16329c172916,81508,169713,81530,166992,82437v-2721,1814,-6121,2889,-8164,5443c154409,93404,155921,104565,158828,109652v2483,4345,12137,6767,16328,8164c179441,130666,183750,139956,175156,155916v-2720,5051,-16328,5443,-16328,5443c159735,174059,158461,187107,161549,199459v793,3173,5176,4115,8165,5443c174957,207232,186042,210345,186042,210345v12827,19240,-3271,-4579,13607,19050c201550,232056,202779,235246,205092,237559v2313,2313,5443,3629,8164,5443l224142,259330v-1814,-2721,-2982,-6010,-5443,-8164c213776,246858,202371,240280,202371,240280v-1814,-2721,-2889,-6121,-5443,-8164c194688,230324,191522,230183,188764,229395v-3596,-1028,-7290,-1694,-10886,-2722c175120,225885,172557,224331,169714,223952v-10828,-1444,-21772,-1815,-32658,-2722c136149,218509,135031,215849,134335,213066v-1122,-4487,-426,-9591,-2721,-13607c129991,196619,126171,195830,123449,194016v-907,-2721,-693,-6136,-2721,-8164c115285,180408,109842,184037,104399,185852v-907,2721,-2099,5364,-2721,8164c100481,199403,102120,205824,98956,210345v-3751,5359,-16328,10885,-16328,10885c81721,225766,82201,230821,79906,234837v-2482,4344,-12138,6768,-16328,8165c54952,255940,61238,250132,41806,256609r-8164,2721c30921,261144,25478,268044,25478,264773v,-3849,4800,-6295,8164,-8164c33648,256606,54050,249807,58135,248445r8164,-2722c67104,244515,76171,232467,74464,229395,69552,220554,60427,211954,49971,210345v-9011,-1386,-18143,-1815,-27215,-2722c14245,203367,9222,202289,3706,194016,2115,191629,-1828,185290,985,185852v6415,1283,10123,8816,16329,10885l25478,199459v7257,-907,15088,248,21771,-2722c49870,195572,49971,191442,49971,188573v,-16354,-1171,-32706,-2722,-48986c43954,104994,50425,144123,49971,131423xe" fillcolor="black [3213]" strokecolor="black [3213]">
                    <v:path arrowok="t" o:connecttype="custom" o:connectlocs="49971,131423;44528,63387;41806,55223;25478,44337;17314,38895;14592,30730;6428,28009;985,19845;9149,25287;30921,38895;39085,41616;47249,38895;52692,30730;69021,25287;88071,19845;104399,22566;109842,30730;126171,38895;137056,41616;153385,47059;175156,44337;191485,38895;199649,30730;215978,25287;224142,8959;229585,795;221421,3516;215978,11680;210535,28009;202371,30730;188764,47059;183321,63387;175156,79716;166992,82437;158828,87880;158828,109652;175156,117816;175156,155916;158828,161359;161549,199459;169714,204902;186042,210345;199649,229395;205092,237559;213256,243002;224142,259330;218699,251166;202371,240280;196928,232116;188764,229395;177878,226673;169714,223952;137056,221230;134335,213066;131614,199459;123449,194016;120728,185852;104399,185852;101678,194016;98956,210345;82628,221230;79906,234837;63578,243002;41806,256609;33642,259330;25478,264773;33642,256609;58135,248445;66299,245723;74464,229395;49971,210345;22756,207623;3706,194016;985,185852;17314,196737;25478,199459;47249,196737;49971,188573;47249,139587;49971,131423" o:connectangles="0,0,0,0,0,0,0,0,0,0,0,0,0,0,0,0,0,0,0,0,0,0,0,0,0,0,0,0,0,0,0,0,0,0,0,0,0,0,0,0,0,0,0,0,0,0,0,0,0,0,0,0,0,0,0,0,0,0,0,0,0,0,0,0,0,0,0,0,0,0,0,0,0,0,0,0,0,0,0,0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433" o:spid="_x0000_s1446" type="#_x0000_t202" style="position:absolute;left:3155;top:1330;width:1552;height:16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KGUcYA&#10;AADcAAAADwAAAGRycy9kb3ducmV2LnhtbESPQWvCQBSE7wX/w/IK3upGg6VNXaVVBLWn2qLXR/Y1&#10;m5p9G7JrEv31bqHQ4zAz3zCzRW8r0VLjS8cKxqMEBHHudMmFgq/P9cMTCB+QNVaOScGFPCzmg7sZ&#10;Ztp1/EHtPhQiQthnqMCEUGdS+tyQRT9yNXH0vl1jMUTZFFI32EW4reQkSR6lxZLjgsGaloby0/5s&#10;FVwv3fvbalVsd9X453Bs1ybNn41Sw/v+9QVEoD78h//aG61gmqbweyYeATm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sKGUcYAAADcAAAADwAAAAAAAAAAAAAAAACYAgAAZHJz&#10;L2Rvd25yZXYueG1sUEsFBgAAAAAEAAQA9QAAAIsDAAAAAA==&#10;" filled="f" stroked="f" strokeweight=".5pt">
                    <v:textbox inset="1mm,0,1mm,0">
                      <w:txbxContent>
                        <w:p w:rsidR="00515317" w:rsidRDefault="00515317" w:rsidP="00515317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433" o:spid="_x0000_s1447" type="#_x0000_t202" style="position:absolute;left:10249;top:1479;width:1551;height:16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seJccA&#10;AADcAAAADwAAAGRycy9kb3ducmV2LnhtbESPT2vCQBTE74V+h+UVvNWNtS0aXaUqQmtP/kGvj+wz&#10;mzb7NmTXJPbTdwsFj8PM/IaZzjtbioZqXzhWMOgnIIgzpwvOFRz268cRCB+QNZaOScGVPMxn93dT&#10;TLVreUvNLuQiQtinqMCEUKVS+syQRd93FXH0zq62GKKsc6lrbCPclvIpSV6lxYLjgsGKloay793F&#10;Kvi5tp+L1Sr/2JSDr+OpWZthNjZK9R66twmIQF24hf/b71rBy/AZ/s7EIy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0rHiXHAAAA3AAAAA8AAAAAAAAAAAAAAAAAmAIAAGRy&#10;cy9kb3ducmV2LnhtbFBLBQYAAAAABAAEAPUAAACMAwAAAAA=&#10;" filled="f" stroked="f" strokeweight=".5pt">
                    <v:textbox inset="1mm,0,1mm,0">
                      <w:txbxContent>
                        <w:p w:rsidR="00515317" w:rsidRDefault="00515317" w:rsidP="00515317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2</w:t>
                          </w:r>
                        </w:p>
                      </w:txbxContent>
                    </v:textbox>
                  </v:shape>
                  <v:shape id="Поле 433" o:spid="_x0000_s1448" type="#_x0000_t202" style="position:absolute;left:15284;top:1479;width:1552;height:169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e7vsYA&#10;AADcAAAADwAAAGRycy9kb3ducmV2LnhtbESPT2vCQBTE74V+h+UVvNWNFYtGV2kVwdaTf9DrI/vM&#10;xmbfhuyaxH76bqHQ4zAzv2Fmi86WoqHaF44VDPoJCOLM6YJzBcfD+nkMwgdkjaVjUnAnD4v548MM&#10;U+1a3lGzD7mIEPYpKjAhVKmUPjNk0fddRRy9i6sthijrXOoa2wi3pXxJkldpseC4YLCipaHsa3+z&#10;Cr7v7fZ9tco/PsvB9XRu1maYTYxSvafubQoiUBf+w3/tjVYwGo7g90w8AnL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me7vsYAAADcAAAADwAAAAAAAAAAAAAAAACYAgAAZHJz&#10;L2Rvd25yZXYueG1sUEsFBgAAAAAEAAQA9QAAAIsDAAAAAA==&#10;" filled="f" stroked="f" strokeweight=".5pt">
                    <v:textbox inset="1mm,0,1mm,0">
                      <w:txbxContent>
                        <w:p w:rsidR="00515317" w:rsidRDefault="00515317" w:rsidP="00515317">
                          <w:pPr>
                            <w:pStyle w:val="af0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3</w:t>
                          </w:r>
                        </w:p>
                      </w:txbxContent>
                    </v:textbox>
                  </v:shape>
                  <v:line id="Прямая соединительная линия 536" o:spid="_x0000_s1449" style="position:absolute;flip:x y;visibility:visible;mso-wrap-style:square" from="4292,3175" to="5759,5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KnW8QAAADcAAAADwAAAGRycy9kb3ducmV2LnhtbESP3WrCQBSE7wt9h+UUvKubKkqMrtIK&#10;FqEi+Hd/yB6T2OzZkN2a9e3dguDlMDPfMLNFMLW4Uusqywo++gkI4tzqigsFx8PqPQXhPLLG2jIp&#10;uJGDxfz1ZYaZth3v6Lr3hYgQdhkqKL1vMildXpJB17cNcfTOtjXoo2wLqVvsItzUcpAkY2mw4rhQ&#10;YkPLkvLf/Z9RsP4Jk5SX28sGT52tt6OvRH8HpXpv4XMKwlPwz/CjvdYKRsMx/J+JR0D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4qdbxAAAANwAAAAPAAAAAAAAAAAA&#10;AAAAAKECAABkcnMvZG93bnJldi54bWxQSwUGAAAAAAQABAD5AAAAkgMAAAAA&#10;" strokecolor="black [3213]"/>
                  <v:line id="Прямая соединительная линия 537" o:spid="_x0000_s1450" style="position:absolute;flip:x y;visibility:visible;mso-wrap-style:square" from="11024,3175" to="11884,5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4CwMQAAADcAAAADwAAAGRycy9kb3ducmV2LnhtbESPQWvCQBSE70L/w/IK3nRTi1ZTN8EK&#10;iqAItfb+yL4mabNvQ3Y123/fFYQeh5n5hlnmwTTiSp2rLSt4GicgiAuray4VnD82ozkI55E1NpZJ&#10;wS85yLOHwRJTbXt+p+vJlyJC2KWooPK+TaV0RUUG3di2xNH7sp1BH2VXSt1hH+GmkZMkmUmDNceF&#10;CltaV1T8nC5GwW4fFnNeH78P+Nnb5jh9S/Q2KDV8DKtXEJ6C/w/f2zutYPr8Arcz8QjI7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rgLAxAAAANwAAAAPAAAAAAAAAAAA&#10;AAAAAKECAABkcnMvZG93bnJldi54bWxQSwUGAAAAAAQABAD5AAAAkgMAAAAA&#10;" strokecolor="black [3213]"/>
                  <v:line id="Прямая соединительная линия 538" o:spid="_x0000_s1451" style="position:absolute;flip:y;visibility:visible;mso-wrap-style:square" from="14170,3175" to="16060,4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UmrsIAAADcAAAADwAAAGRycy9kb3ducmV2LnhtbERP3WrCMBS+F/YO4Qx2p+ncLFpNyxQG&#10;YzfizwMcmmNT1px0Saa1T79cDHb58f1vqsF24ko+tI4VPM8yEMS10y03Cs6n9+kSRIjIGjvHpOBO&#10;AaryYbLBQrsbH+h6jI1IIRwKVGBi7AspQ23IYpi5njhxF+ctxgR9I7XHWwq3nZxnWS4ttpwaDPa0&#10;M1R/HX+sgm6M53G13Zkx+3696/0+d37xqdTT4/C2BhFpiP/iP/eHVrB4SWvTmXQEZP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UUmrsIAAADcAAAADwAAAAAAAAAAAAAA&#10;AAChAgAAZHJzL2Rvd25yZXYueG1sUEsFBgAAAAAEAAQA+QAAAJADAAAAAA==&#10;" strokecolor="black [3213]"/>
                </v:group>
                <w10:anchorlock/>
              </v:group>
            </w:pict>
          </mc:Fallback>
        </mc:AlternateContent>
      </w:r>
    </w:p>
    <w:p w:rsidR="00515317" w:rsidRDefault="00515317" w:rsidP="00515317">
      <w:pPr>
        <w:jc w:val="center"/>
        <w:rPr>
          <w:color w:val="000000"/>
          <w:szCs w:val="28"/>
        </w:rPr>
      </w:pPr>
      <w:r>
        <w:rPr>
          <w:color w:val="000000"/>
          <w:szCs w:val="28"/>
        </w:rPr>
        <w:t xml:space="preserve">Рис. </w:t>
      </w:r>
      <w:r>
        <w:rPr>
          <w:color w:val="000000"/>
          <w:szCs w:val="28"/>
        </w:rPr>
        <w:t>Схема</w:t>
      </w:r>
      <w:r>
        <w:rPr>
          <w:color w:val="000000"/>
          <w:szCs w:val="28"/>
        </w:rPr>
        <w:t xml:space="preserve"> изнашивания металлов при </w:t>
      </w:r>
      <w:proofErr w:type="spellStart"/>
      <w:r>
        <w:rPr>
          <w:color w:val="000000"/>
          <w:szCs w:val="28"/>
        </w:rPr>
        <w:t>фреттинг</w:t>
      </w:r>
      <w:proofErr w:type="spellEnd"/>
      <w:r>
        <w:rPr>
          <w:color w:val="000000"/>
          <w:szCs w:val="28"/>
        </w:rPr>
        <w:t>-коррозии:</w:t>
      </w:r>
    </w:p>
    <w:p w:rsidR="00515317" w:rsidRPr="0096302B" w:rsidRDefault="00515317" w:rsidP="00515317">
      <w:pPr>
        <w:jc w:val="center"/>
        <w:rPr>
          <w:color w:val="000000"/>
          <w:szCs w:val="28"/>
        </w:rPr>
      </w:pPr>
      <w:r>
        <w:rPr>
          <w:color w:val="000000"/>
          <w:szCs w:val="28"/>
        </w:rPr>
        <w:lastRenderedPageBreak/>
        <w:t>1 – мостики сварки; 2 – каверны малых размеров; 3 – большие каверны.</w:t>
      </w:r>
    </w:p>
    <w:p w:rsidR="00DC3DDB" w:rsidRPr="00022571" w:rsidRDefault="00DC3DDB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 xml:space="preserve">Повреждения от </w:t>
      </w:r>
      <w:proofErr w:type="spellStart"/>
      <w:r w:rsidRPr="00022571">
        <w:rPr>
          <w:color w:val="000000"/>
          <w:sz w:val="28"/>
          <w:szCs w:val="28"/>
        </w:rPr>
        <w:t>фреттинг</w:t>
      </w:r>
      <w:proofErr w:type="spellEnd"/>
      <w:r w:rsidRPr="00022571">
        <w:rPr>
          <w:color w:val="000000"/>
          <w:sz w:val="28"/>
          <w:szCs w:val="28"/>
        </w:rPr>
        <w:t xml:space="preserve">-коррозии проявляются в виде </w:t>
      </w:r>
      <w:proofErr w:type="spellStart"/>
      <w:r w:rsidRPr="00022571">
        <w:rPr>
          <w:color w:val="000000"/>
          <w:sz w:val="28"/>
          <w:szCs w:val="28"/>
        </w:rPr>
        <w:t>натиров</w:t>
      </w:r>
      <w:proofErr w:type="spellEnd"/>
      <w:r w:rsidRPr="00022571">
        <w:rPr>
          <w:color w:val="000000"/>
          <w:sz w:val="28"/>
          <w:szCs w:val="28"/>
        </w:rPr>
        <w:t xml:space="preserve">, </w:t>
      </w:r>
      <w:proofErr w:type="spellStart"/>
      <w:r w:rsidRPr="00022571">
        <w:rPr>
          <w:color w:val="000000"/>
          <w:sz w:val="28"/>
          <w:szCs w:val="28"/>
        </w:rPr>
        <w:t>налипаний</w:t>
      </w:r>
      <w:proofErr w:type="spellEnd"/>
      <w:r w:rsidRPr="00022571">
        <w:rPr>
          <w:color w:val="000000"/>
          <w:sz w:val="28"/>
          <w:szCs w:val="28"/>
        </w:rPr>
        <w:t xml:space="preserve"> металла, </w:t>
      </w:r>
      <w:proofErr w:type="spellStart"/>
      <w:r w:rsidRPr="00022571">
        <w:rPr>
          <w:color w:val="000000"/>
          <w:sz w:val="28"/>
          <w:szCs w:val="28"/>
        </w:rPr>
        <w:t>вырывов</w:t>
      </w:r>
      <w:proofErr w:type="spellEnd"/>
      <w:r w:rsidRPr="00022571">
        <w:rPr>
          <w:color w:val="000000"/>
          <w:sz w:val="28"/>
          <w:szCs w:val="28"/>
        </w:rPr>
        <w:t xml:space="preserve"> или раковин, часто заполненных поро</w:t>
      </w:r>
      <w:r w:rsidRPr="00022571">
        <w:rPr>
          <w:color w:val="000000"/>
          <w:sz w:val="28"/>
          <w:szCs w:val="28"/>
        </w:rPr>
        <w:t>ш</w:t>
      </w:r>
      <w:r w:rsidRPr="00022571">
        <w:rPr>
          <w:color w:val="000000"/>
          <w:sz w:val="28"/>
          <w:szCs w:val="28"/>
        </w:rPr>
        <w:t>кообразными продуктами износа. Характерными также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являются п</w:t>
      </w:r>
      <w:r w:rsidRPr="00022571">
        <w:rPr>
          <w:color w:val="000000"/>
          <w:sz w:val="28"/>
          <w:szCs w:val="28"/>
        </w:rPr>
        <w:t>о</w:t>
      </w:r>
      <w:r w:rsidRPr="00022571">
        <w:rPr>
          <w:color w:val="000000"/>
          <w:sz w:val="28"/>
          <w:szCs w:val="28"/>
        </w:rPr>
        <w:t>верхностные микротрещины, чаще всего расположенные по периме</w:t>
      </w:r>
      <w:r w:rsidRPr="00022571">
        <w:rPr>
          <w:color w:val="000000"/>
          <w:sz w:val="28"/>
          <w:szCs w:val="28"/>
        </w:rPr>
        <w:t>т</w:t>
      </w:r>
      <w:r w:rsidRPr="00022571">
        <w:rPr>
          <w:color w:val="000000"/>
          <w:sz w:val="28"/>
          <w:szCs w:val="28"/>
        </w:rPr>
        <w:t xml:space="preserve">ру раковин. </w:t>
      </w:r>
    </w:p>
    <w:p w:rsidR="00DC3DDB" w:rsidRPr="00022571" w:rsidRDefault="00DC3DDB" w:rsidP="00F4165A">
      <w:pPr>
        <w:ind w:firstLine="510"/>
        <w:jc w:val="both"/>
        <w:rPr>
          <w:color w:val="000000"/>
          <w:sz w:val="28"/>
          <w:szCs w:val="28"/>
        </w:rPr>
      </w:pPr>
      <w:proofErr w:type="spellStart"/>
      <w:r w:rsidRPr="00022571">
        <w:rPr>
          <w:color w:val="000000"/>
          <w:sz w:val="28"/>
          <w:szCs w:val="28"/>
        </w:rPr>
        <w:t>Фреттинг</w:t>
      </w:r>
      <w:proofErr w:type="spellEnd"/>
      <w:r w:rsidRPr="00022571">
        <w:rPr>
          <w:color w:val="000000"/>
          <w:sz w:val="28"/>
          <w:szCs w:val="28"/>
        </w:rPr>
        <w:t>-коррозии подвергаются: посадки с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гарантированным натягом, шлицевые, шпоночные, болтовые соединения,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соединения при помощи заклепок, рессоры, пружины и др. детали</w:t>
      </w:r>
      <w:r w:rsidR="002D1B63">
        <w:rPr>
          <w:color w:val="000000"/>
          <w:sz w:val="28"/>
          <w:szCs w:val="28"/>
        </w:rPr>
        <w:t>,</w:t>
      </w:r>
      <w:r w:rsidR="002D1B63" w:rsidRPr="002D1B63">
        <w:rPr>
          <w:color w:val="000000"/>
          <w:sz w:val="28"/>
          <w:szCs w:val="26"/>
        </w:rPr>
        <w:t xml:space="preserve"> </w:t>
      </w:r>
      <w:r w:rsidR="002D1B63" w:rsidRPr="00022571">
        <w:rPr>
          <w:color w:val="000000"/>
          <w:sz w:val="28"/>
          <w:szCs w:val="26"/>
        </w:rPr>
        <w:t>работающие в динамически напряженных условиях</w:t>
      </w:r>
      <w:r w:rsidRPr="00022571">
        <w:rPr>
          <w:color w:val="000000"/>
          <w:sz w:val="28"/>
          <w:szCs w:val="28"/>
        </w:rPr>
        <w:t xml:space="preserve">. </w:t>
      </w:r>
    </w:p>
    <w:p w:rsidR="00937335" w:rsidRPr="00022571" w:rsidRDefault="00937335" w:rsidP="00F4165A">
      <w:pPr>
        <w:ind w:firstLine="510"/>
        <w:jc w:val="both"/>
        <w:rPr>
          <w:color w:val="000000"/>
          <w:sz w:val="28"/>
          <w:szCs w:val="26"/>
        </w:rPr>
      </w:pPr>
    </w:p>
    <w:p w:rsidR="00943F11" w:rsidRPr="00022571" w:rsidRDefault="00943F11" w:rsidP="00552B33">
      <w:pPr>
        <w:jc w:val="center"/>
        <w:rPr>
          <w:b/>
          <w:color w:val="000000"/>
          <w:sz w:val="28"/>
          <w:szCs w:val="28"/>
        </w:rPr>
      </w:pPr>
      <w:r w:rsidRPr="00022571">
        <w:rPr>
          <w:b/>
          <w:color w:val="000000"/>
          <w:sz w:val="28"/>
          <w:szCs w:val="28"/>
        </w:rPr>
        <w:t>Электроэрозионн</w:t>
      </w:r>
      <w:bookmarkStart w:id="0" w:name="_GoBack"/>
      <w:bookmarkEnd w:id="0"/>
      <w:r w:rsidRPr="00022571">
        <w:rPr>
          <w:b/>
          <w:color w:val="000000"/>
          <w:sz w:val="28"/>
          <w:szCs w:val="28"/>
        </w:rPr>
        <w:t>ое изнашивание</w:t>
      </w:r>
    </w:p>
    <w:p w:rsidR="00891D20" w:rsidRDefault="00891D20" w:rsidP="00F4165A">
      <w:pPr>
        <w:ind w:firstLine="510"/>
        <w:jc w:val="both"/>
        <w:rPr>
          <w:color w:val="000000"/>
          <w:sz w:val="28"/>
          <w:szCs w:val="28"/>
        </w:rPr>
      </w:pPr>
    </w:p>
    <w:p w:rsidR="00943F11" w:rsidRPr="00022571" w:rsidRDefault="00943F11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Для электрических контактов характерны два основных вида и</w:t>
      </w:r>
      <w:r w:rsidRPr="00022571">
        <w:rPr>
          <w:color w:val="000000"/>
          <w:sz w:val="28"/>
          <w:szCs w:val="28"/>
        </w:rPr>
        <w:t>з</w:t>
      </w:r>
      <w:r w:rsidRPr="00022571">
        <w:rPr>
          <w:color w:val="000000"/>
          <w:sz w:val="28"/>
          <w:szCs w:val="28"/>
        </w:rPr>
        <w:t>нашивания, которые обычно проявляются совместно: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механическое (усталостное), обусловленное процессами трения и удара и электрич</w:t>
      </w:r>
      <w:r w:rsidRPr="00022571">
        <w:rPr>
          <w:color w:val="000000"/>
          <w:sz w:val="28"/>
          <w:szCs w:val="28"/>
        </w:rPr>
        <w:t>е</w:t>
      </w:r>
      <w:r w:rsidRPr="00022571">
        <w:rPr>
          <w:color w:val="000000"/>
          <w:sz w:val="28"/>
          <w:szCs w:val="28"/>
        </w:rPr>
        <w:t>ское (эрозионное), обусловленное воздействием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 xml:space="preserve">электрического тока (часто дуги) на материалы. </w:t>
      </w:r>
    </w:p>
    <w:p w:rsidR="00943F11" w:rsidRPr="00022571" w:rsidRDefault="00943F11" w:rsidP="00F4165A">
      <w:pPr>
        <w:ind w:firstLine="510"/>
        <w:jc w:val="both"/>
        <w:rPr>
          <w:color w:val="000000"/>
          <w:sz w:val="28"/>
          <w:szCs w:val="28"/>
        </w:rPr>
      </w:pPr>
      <w:r w:rsidRPr="00022571">
        <w:rPr>
          <w:color w:val="000000"/>
          <w:sz w:val="28"/>
          <w:szCs w:val="28"/>
        </w:rPr>
        <w:t>В качестве примера деталей, где реализуется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электроэрозионное изнашивание, можно привести следующие: прерыватели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 xml:space="preserve">зажигания, </w:t>
      </w:r>
      <w:proofErr w:type="spellStart"/>
      <w:r w:rsidRPr="00022571">
        <w:rPr>
          <w:color w:val="000000"/>
          <w:sz w:val="28"/>
          <w:szCs w:val="28"/>
        </w:rPr>
        <w:t>электрощетки</w:t>
      </w:r>
      <w:proofErr w:type="spellEnd"/>
      <w:r w:rsidRPr="00022571">
        <w:rPr>
          <w:color w:val="000000"/>
          <w:sz w:val="28"/>
          <w:szCs w:val="28"/>
        </w:rPr>
        <w:t>, контакты. Электрическая дуга (искра)</w:t>
      </w:r>
      <w:r w:rsidR="00F4165A">
        <w:rPr>
          <w:color w:val="000000"/>
          <w:sz w:val="28"/>
          <w:szCs w:val="28"/>
        </w:rPr>
        <w:t xml:space="preserve"> </w:t>
      </w:r>
      <w:r w:rsidRPr="00022571">
        <w:rPr>
          <w:color w:val="000000"/>
          <w:sz w:val="28"/>
          <w:szCs w:val="28"/>
        </w:rPr>
        <w:t>обычно усилив</w:t>
      </w:r>
      <w:r w:rsidRPr="00022571">
        <w:rPr>
          <w:color w:val="000000"/>
          <w:sz w:val="28"/>
          <w:szCs w:val="28"/>
        </w:rPr>
        <w:t>а</w:t>
      </w:r>
      <w:r w:rsidRPr="00022571">
        <w:rPr>
          <w:color w:val="000000"/>
          <w:sz w:val="28"/>
          <w:szCs w:val="28"/>
        </w:rPr>
        <w:t>ет механический износ.</w:t>
      </w:r>
    </w:p>
    <w:p w:rsidR="00BE05C1" w:rsidRPr="00022571" w:rsidRDefault="00BE05C1" w:rsidP="00F4165A">
      <w:pPr>
        <w:ind w:firstLine="510"/>
        <w:jc w:val="center"/>
        <w:rPr>
          <w:color w:val="000000"/>
          <w:sz w:val="28"/>
          <w:szCs w:val="28"/>
        </w:rPr>
      </w:pPr>
    </w:p>
    <w:p w:rsidR="00E045E0" w:rsidRPr="00022571" w:rsidRDefault="003A2F1F" w:rsidP="00552B33">
      <w:pPr>
        <w:jc w:val="center"/>
        <w:rPr>
          <w:b/>
          <w:color w:val="000000"/>
          <w:sz w:val="28"/>
          <w:szCs w:val="26"/>
        </w:rPr>
      </w:pPr>
      <w:r w:rsidRPr="00022571">
        <w:rPr>
          <w:b/>
          <w:color w:val="000000"/>
          <w:sz w:val="28"/>
          <w:szCs w:val="26"/>
        </w:rPr>
        <w:t xml:space="preserve">Избирательный перенос. </w:t>
      </w:r>
      <w:r w:rsidR="00E045E0" w:rsidRPr="00022571">
        <w:rPr>
          <w:b/>
          <w:color w:val="000000"/>
          <w:sz w:val="28"/>
          <w:szCs w:val="26"/>
        </w:rPr>
        <w:t xml:space="preserve">Эффект </w:t>
      </w:r>
      <w:proofErr w:type="spellStart"/>
      <w:r w:rsidR="00E045E0" w:rsidRPr="00022571">
        <w:rPr>
          <w:b/>
          <w:color w:val="000000"/>
          <w:sz w:val="28"/>
          <w:szCs w:val="26"/>
        </w:rPr>
        <w:t>безызносности</w:t>
      </w:r>
      <w:proofErr w:type="spellEnd"/>
      <w:r w:rsidR="00E045E0" w:rsidRPr="00022571">
        <w:rPr>
          <w:b/>
          <w:color w:val="000000"/>
          <w:sz w:val="28"/>
          <w:szCs w:val="26"/>
        </w:rPr>
        <w:t xml:space="preserve"> </w:t>
      </w:r>
    </w:p>
    <w:p w:rsidR="00E045E0" w:rsidRPr="00022571" w:rsidRDefault="00E045E0" w:rsidP="00F4165A">
      <w:pPr>
        <w:ind w:firstLine="510"/>
        <w:jc w:val="both"/>
        <w:rPr>
          <w:color w:val="000000"/>
          <w:sz w:val="28"/>
          <w:szCs w:val="26"/>
        </w:rPr>
      </w:pPr>
    </w:p>
    <w:p w:rsidR="00E045E0" w:rsidRPr="00022571" w:rsidRDefault="00E045E0" w:rsidP="00F4165A">
      <w:pPr>
        <w:ind w:firstLine="510"/>
        <w:jc w:val="both"/>
        <w:rPr>
          <w:color w:val="000000"/>
          <w:sz w:val="28"/>
          <w:szCs w:val="26"/>
        </w:rPr>
      </w:pPr>
      <w:r w:rsidRPr="00022571">
        <w:rPr>
          <w:color w:val="000000"/>
          <w:sz w:val="28"/>
          <w:szCs w:val="26"/>
        </w:rPr>
        <w:t>Известна еще одна разновидность изнашивания, при которой напротив наблюдается аномально низкий износ деталей. Этот вид и</w:t>
      </w:r>
      <w:r w:rsidRPr="00022571">
        <w:rPr>
          <w:color w:val="000000"/>
          <w:sz w:val="28"/>
          <w:szCs w:val="26"/>
        </w:rPr>
        <w:t>з</w:t>
      </w:r>
      <w:r w:rsidRPr="00022571">
        <w:rPr>
          <w:color w:val="000000"/>
          <w:sz w:val="28"/>
          <w:szCs w:val="26"/>
        </w:rPr>
        <w:t xml:space="preserve">носа условно называют </w:t>
      </w:r>
      <w:proofErr w:type="spellStart"/>
      <w:r w:rsidRPr="00C37B79">
        <w:rPr>
          <w:i/>
          <w:color w:val="000000"/>
          <w:sz w:val="28"/>
          <w:szCs w:val="26"/>
        </w:rPr>
        <w:t>безызносностью</w:t>
      </w:r>
      <w:proofErr w:type="spellEnd"/>
      <w:r w:rsidRPr="00022571">
        <w:rPr>
          <w:color w:val="000000"/>
          <w:sz w:val="28"/>
          <w:szCs w:val="26"/>
        </w:rPr>
        <w:t xml:space="preserve"> или избирательным перен</w:t>
      </w:r>
      <w:r w:rsidRPr="00022571">
        <w:rPr>
          <w:color w:val="000000"/>
          <w:sz w:val="28"/>
          <w:szCs w:val="26"/>
        </w:rPr>
        <w:t>о</w:t>
      </w:r>
      <w:r w:rsidRPr="00022571">
        <w:rPr>
          <w:color w:val="000000"/>
          <w:sz w:val="28"/>
          <w:szCs w:val="26"/>
        </w:rPr>
        <w:t xml:space="preserve">сом. </w:t>
      </w:r>
    </w:p>
    <w:p w:rsidR="00E045E0" w:rsidRPr="00022571" w:rsidRDefault="00E045E0" w:rsidP="00F4165A">
      <w:pPr>
        <w:ind w:firstLine="510"/>
        <w:jc w:val="both"/>
        <w:rPr>
          <w:color w:val="000000"/>
          <w:sz w:val="28"/>
          <w:szCs w:val="26"/>
        </w:rPr>
      </w:pPr>
      <w:r w:rsidRPr="00022571">
        <w:rPr>
          <w:color w:val="000000"/>
          <w:sz w:val="28"/>
          <w:szCs w:val="26"/>
        </w:rPr>
        <w:t>Явление избирательного</w:t>
      </w:r>
      <w:r w:rsidR="00C15254" w:rsidRPr="00022571">
        <w:rPr>
          <w:color w:val="000000"/>
          <w:sz w:val="28"/>
          <w:szCs w:val="26"/>
        </w:rPr>
        <w:t xml:space="preserve"> переноса нельзя отнести к самос</w:t>
      </w:r>
      <w:r w:rsidRPr="00022571">
        <w:rPr>
          <w:color w:val="000000"/>
          <w:sz w:val="28"/>
          <w:szCs w:val="26"/>
        </w:rPr>
        <w:t>тоятел</w:t>
      </w:r>
      <w:r w:rsidRPr="00022571">
        <w:rPr>
          <w:color w:val="000000"/>
          <w:sz w:val="28"/>
          <w:szCs w:val="26"/>
        </w:rPr>
        <w:t>ь</w:t>
      </w:r>
      <w:r w:rsidRPr="00022571">
        <w:rPr>
          <w:color w:val="000000"/>
          <w:sz w:val="28"/>
          <w:szCs w:val="26"/>
        </w:rPr>
        <w:t>ному виду изнашивания. Скорее это физико-химический метод пов</w:t>
      </w:r>
      <w:r w:rsidRPr="00022571">
        <w:rPr>
          <w:color w:val="000000"/>
          <w:sz w:val="28"/>
          <w:szCs w:val="26"/>
        </w:rPr>
        <w:t>ы</w:t>
      </w:r>
      <w:r w:rsidRPr="00022571">
        <w:rPr>
          <w:color w:val="000000"/>
          <w:sz w:val="28"/>
          <w:szCs w:val="26"/>
        </w:rPr>
        <w:t>шения износостойкости пар трения, представляющий собой процесс образования и непрерывного возобновления на поверхности трения пленки меди, обладающей низким сопротивлением сдвигу.</w:t>
      </w:r>
    </w:p>
    <w:p w:rsidR="00E045E0" w:rsidRPr="00022571" w:rsidRDefault="00E045E0" w:rsidP="00F4165A">
      <w:pPr>
        <w:ind w:firstLine="510"/>
        <w:jc w:val="both"/>
        <w:rPr>
          <w:color w:val="000000"/>
          <w:sz w:val="28"/>
          <w:szCs w:val="26"/>
        </w:rPr>
      </w:pPr>
      <w:r w:rsidRPr="00022571">
        <w:rPr>
          <w:color w:val="000000"/>
          <w:sz w:val="28"/>
          <w:szCs w:val="26"/>
        </w:rPr>
        <w:t>Наблюдается в узлах трения, одним из элементов которых явл</w:t>
      </w:r>
      <w:r w:rsidRPr="00022571">
        <w:rPr>
          <w:color w:val="000000"/>
          <w:sz w:val="28"/>
          <w:szCs w:val="26"/>
        </w:rPr>
        <w:t>я</w:t>
      </w:r>
      <w:r w:rsidRPr="00022571">
        <w:rPr>
          <w:color w:val="000000"/>
          <w:sz w:val="28"/>
          <w:szCs w:val="26"/>
        </w:rPr>
        <w:t>ются сплавы или композиты, содержащие медь или ее соединения, а в качестве смазочного материала служат глицерин или другие вещества,</w:t>
      </w:r>
      <w:r w:rsidR="00C15254" w:rsidRPr="00022571">
        <w:rPr>
          <w:color w:val="000000"/>
          <w:sz w:val="28"/>
          <w:szCs w:val="26"/>
        </w:rPr>
        <w:t xml:space="preserve"> способные восстанавливать медь из оксидов.</w:t>
      </w:r>
    </w:p>
    <w:p w:rsidR="00C15254" w:rsidRPr="00022571" w:rsidRDefault="00E045E0" w:rsidP="00F4165A">
      <w:pPr>
        <w:ind w:firstLine="510"/>
        <w:jc w:val="both"/>
        <w:rPr>
          <w:color w:val="000000"/>
          <w:sz w:val="28"/>
          <w:szCs w:val="26"/>
        </w:rPr>
      </w:pPr>
      <w:r w:rsidRPr="00022571">
        <w:rPr>
          <w:color w:val="000000"/>
          <w:sz w:val="28"/>
          <w:szCs w:val="26"/>
        </w:rPr>
        <w:t>При трении в таких парах на стальной поверхности возникает мягкий, близкий к аморфному состоянию слой меди. При этом в пр</w:t>
      </w:r>
      <w:r w:rsidRPr="00022571">
        <w:rPr>
          <w:color w:val="000000"/>
          <w:sz w:val="28"/>
          <w:szCs w:val="26"/>
        </w:rPr>
        <w:t>о</w:t>
      </w:r>
      <w:r w:rsidRPr="00022571">
        <w:rPr>
          <w:color w:val="000000"/>
          <w:sz w:val="28"/>
          <w:szCs w:val="26"/>
        </w:rPr>
        <w:lastRenderedPageBreak/>
        <w:t>цессе трения происходит взаимный, непрекращающийся перенос ат</w:t>
      </w:r>
      <w:r w:rsidRPr="00022571">
        <w:rPr>
          <w:color w:val="000000"/>
          <w:sz w:val="28"/>
          <w:szCs w:val="26"/>
        </w:rPr>
        <w:t>о</w:t>
      </w:r>
      <w:r w:rsidRPr="00022571">
        <w:rPr>
          <w:color w:val="000000"/>
          <w:sz w:val="28"/>
          <w:szCs w:val="26"/>
        </w:rPr>
        <w:t>мов меди с одной поверхности на другую, а пленка меди на стали п</w:t>
      </w:r>
      <w:r w:rsidRPr="00022571">
        <w:rPr>
          <w:color w:val="000000"/>
          <w:sz w:val="28"/>
          <w:szCs w:val="26"/>
        </w:rPr>
        <w:t>о</w:t>
      </w:r>
      <w:r w:rsidRPr="00022571">
        <w:rPr>
          <w:color w:val="000000"/>
          <w:sz w:val="28"/>
          <w:szCs w:val="26"/>
        </w:rPr>
        <w:t>стоянно возобновляется.</w:t>
      </w:r>
    </w:p>
    <w:p w:rsidR="00E045E0" w:rsidRPr="00022571" w:rsidRDefault="00E045E0" w:rsidP="00F4165A">
      <w:pPr>
        <w:ind w:firstLine="510"/>
        <w:jc w:val="both"/>
        <w:rPr>
          <w:color w:val="000000"/>
          <w:sz w:val="28"/>
          <w:szCs w:val="26"/>
        </w:rPr>
      </w:pPr>
      <w:r w:rsidRPr="00022571">
        <w:rPr>
          <w:color w:val="000000"/>
          <w:sz w:val="28"/>
          <w:szCs w:val="26"/>
        </w:rPr>
        <w:t>Избирательный перенос обеспечивает многолетнюю эксплуат</w:t>
      </w:r>
      <w:r w:rsidRPr="00022571">
        <w:rPr>
          <w:color w:val="000000"/>
          <w:sz w:val="28"/>
          <w:szCs w:val="26"/>
        </w:rPr>
        <w:t>а</w:t>
      </w:r>
      <w:r w:rsidRPr="00022571">
        <w:rPr>
          <w:color w:val="000000"/>
          <w:sz w:val="28"/>
          <w:szCs w:val="26"/>
        </w:rPr>
        <w:t xml:space="preserve">цию узлов трения без заметного изнашивания. В таком режиме, например, работают компрессоры бытовых холодильников. </w:t>
      </w:r>
    </w:p>
    <w:p w:rsidR="00C15254" w:rsidRPr="00022571" w:rsidRDefault="00C15254" w:rsidP="00F4165A">
      <w:pPr>
        <w:ind w:firstLine="510"/>
        <w:jc w:val="both"/>
        <w:rPr>
          <w:color w:val="000000"/>
          <w:sz w:val="28"/>
          <w:szCs w:val="26"/>
        </w:rPr>
      </w:pPr>
    </w:p>
    <w:p w:rsidR="006337E7" w:rsidRPr="00022571" w:rsidRDefault="006337E7" w:rsidP="00F4165A">
      <w:pPr>
        <w:ind w:firstLine="510"/>
        <w:jc w:val="both"/>
        <w:rPr>
          <w:color w:val="000000"/>
          <w:sz w:val="28"/>
          <w:szCs w:val="26"/>
        </w:rPr>
      </w:pPr>
    </w:p>
    <w:sectPr w:rsidR="006337E7" w:rsidRPr="00022571" w:rsidSect="00F4165A">
      <w:headerReference w:type="default" r:id="rId31"/>
      <w:pgSz w:w="11906" w:h="16838"/>
      <w:pgMar w:top="1418" w:right="1701" w:bottom="2495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2A4B" w:rsidRDefault="003E2A4B">
      <w:r>
        <w:separator/>
      </w:r>
    </w:p>
  </w:endnote>
  <w:endnote w:type="continuationSeparator" w:id="0">
    <w:p w:rsidR="003E2A4B" w:rsidRDefault="003E2A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2A4B" w:rsidRDefault="003E2A4B">
      <w:r>
        <w:separator/>
      </w:r>
    </w:p>
  </w:footnote>
  <w:footnote w:type="continuationSeparator" w:id="0">
    <w:p w:rsidR="003E2A4B" w:rsidRDefault="003E2A4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7D98" w:rsidRDefault="00347D98" w:rsidP="00E06E2F">
    <w:pPr>
      <w:pStyle w:val="a5"/>
      <w:framePr w:wrap="auto" w:vAnchor="text" w:hAnchor="margin" w:xAlign="right" w:y="1"/>
      <w:rPr>
        <w:rStyle w:val="a7"/>
      </w:rPr>
    </w:pPr>
  </w:p>
  <w:p w:rsidR="00347D98" w:rsidRDefault="00347D98" w:rsidP="004F58B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761153"/>
    <w:multiLevelType w:val="hybridMultilevel"/>
    <w:tmpl w:val="7CD4779E"/>
    <w:lvl w:ilvl="0" w:tplc="07A244A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08"/>
  <w:autoHyphenation/>
  <w:hyphenationZone w:val="142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0B"/>
    <w:rsid w:val="00022571"/>
    <w:rsid w:val="00036415"/>
    <w:rsid w:val="000400B8"/>
    <w:rsid w:val="000444EF"/>
    <w:rsid w:val="00054803"/>
    <w:rsid w:val="0007749C"/>
    <w:rsid w:val="00083307"/>
    <w:rsid w:val="000A358A"/>
    <w:rsid w:val="000A74F6"/>
    <w:rsid w:val="000B6A8F"/>
    <w:rsid w:val="000C12B7"/>
    <w:rsid w:val="000C2227"/>
    <w:rsid w:val="000C7190"/>
    <w:rsid w:val="000E0BEB"/>
    <w:rsid w:val="000E11E7"/>
    <w:rsid w:val="000E7A1E"/>
    <w:rsid w:val="000F511B"/>
    <w:rsid w:val="000F5C7C"/>
    <w:rsid w:val="000F7A1A"/>
    <w:rsid w:val="0010122D"/>
    <w:rsid w:val="001436A4"/>
    <w:rsid w:val="00147133"/>
    <w:rsid w:val="00150E80"/>
    <w:rsid w:val="001913DA"/>
    <w:rsid w:val="001947D5"/>
    <w:rsid w:val="001954F6"/>
    <w:rsid w:val="001973DE"/>
    <w:rsid w:val="001B5C0C"/>
    <w:rsid w:val="001C56A1"/>
    <w:rsid w:val="001D04B0"/>
    <w:rsid w:val="001E16AA"/>
    <w:rsid w:val="001E1CBE"/>
    <w:rsid w:val="001E2903"/>
    <w:rsid w:val="001F2206"/>
    <w:rsid w:val="00212BA9"/>
    <w:rsid w:val="00215D70"/>
    <w:rsid w:val="00233F65"/>
    <w:rsid w:val="00237D72"/>
    <w:rsid w:val="002536B9"/>
    <w:rsid w:val="0025551A"/>
    <w:rsid w:val="00256726"/>
    <w:rsid w:val="00275296"/>
    <w:rsid w:val="0028307D"/>
    <w:rsid w:val="00285B11"/>
    <w:rsid w:val="002A3D78"/>
    <w:rsid w:val="002C197E"/>
    <w:rsid w:val="002C2B82"/>
    <w:rsid w:val="002D1B63"/>
    <w:rsid w:val="002D1D06"/>
    <w:rsid w:val="002D7290"/>
    <w:rsid w:val="002E194D"/>
    <w:rsid w:val="002F7EAD"/>
    <w:rsid w:val="0032147D"/>
    <w:rsid w:val="0033658D"/>
    <w:rsid w:val="00345FF4"/>
    <w:rsid w:val="00347D98"/>
    <w:rsid w:val="0036017D"/>
    <w:rsid w:val="0036498F"/>
    <w:rsid w:val="00390A4B"/>
    <w:rsid w:val="00391851"/>
    <w:rsid w:val="003927D7"/>
    <w:rsid w:val="003A1CC5"/>
    <w:rsid w:val="003A2F1F"/>
    <w:rsid w:val="003C27F4"/>
    <w:rsid w:val="003D3CD6"/>
    <w:rsid w:val="003E2A4B"/>
    <w:rsid w:val="003F21A5"/>
    <w:rsid w:val="003F5AC7"/>
    <w:rsid w:val="004008C5"/>
    <w:rsid w:val="00406058"/>
    <w:rsid w:val="00430011"/>
    <w:rsid w:val="00433811"/>
    <w:rsid w:val="00472427"/>
    <w:rsid w:val="004758B0"/>
    <w:rsid w:val="004B3FE6"/>
    <w:rsid w:val="004B4D62"/>
    <w:rsid w:val="004F58B6"/>
    <w:rsid w:val="00515317"/>
    <w:rsid w:val="00537EB8"/>
    <w:rsid w:val="005415D8"/>
    <w:rsid w:val="00544294"/>
    <w:rsid w:val="00552B33"/>
    <w:rsid w:val="0057270E"/>
    <w:rsid w:val="005779E1"/>
    <w:rsid w:val="005A4B55"/>
    <w:rsid w:val="005B06C7"/>
    <w:rsid w:val="005B60FC"/>
    <w:rsid w:val="005C4B59"/>
    <w:rsid w:val="005C59FF"/>
    <w:rsid w:val="005C6B37"/>
    <w:rsid w:val="005D46F1"/>
    <w:rsid w:val="005E51F3"/>
    <w:rsid w:val="005F7FC8"/>
    <w:rsid w:val="00600A8A"/>
    <w:rsid w:val="00604F67"/>
    <w:rsid w:val="006207C0"/>
    <w:rsid w:val="006323C0"/>
    <w:rsid w:val="006337E7"/>
    <w:rsid w:val="00633A1A"/>
    <w:rsid w:val="00635ED9"/>
    <w:rsid w:val="00647972"/>
    <w:rsid w:val="006560D2"/>
    <w:rsid w:val="0068399F"/>
    <w:rsid w:val="00684E69"/>
    <w:rsid w:val="00685AA2"/>
    <w:rsid w:val="006A70F4"/>
    <w:rsid w:val="006B1931"/>
    <w:rsid w:val="006B7356"/>
    <w:rsid w:val="006C0609"/>
    <w:rsid w:val="006C11D7"/>
    <w:rsid w:val="006C27B8"/>
    <w:rsid w:val="006F0ED1"/>
    <w:rsid w:val="00715EB8"/>
    <w:rsid w:val="00720003"/>
    <w:rsid w:val="00723F1F"/>
    <w:rsid w:val="0073087D"/>
    <w:rsid w:val="00733E74"/>
    <w:rsid w:val="0073621C"/>
    <w:rsid w:val="007405B3"/>
    <w:rsid w:val="0074126F"/>
    <w:rsid w:val="00771E03"/>
    <w:rsid w:val="00790129"/>
    <w:rsid w:val="007927F2"/>
    <w:rsid w:val="00796C4B"/>
    <w:rsid w:val="007A0927"/>
    <w:rsid w:val="007B6AD2"/>
    <w:rsid w:val="007C0382"/>
    <w:rsid w:val="007C17A0"/>
    <w:rsid w:val="007D1898"/>
    <w:rsid w:val="007E6D6E"/>
    <w:rsid w:val="00803513"/>
    <w:rsid w:val="00812FE2"/>
    <w:rsid w:val="008154FD"/>
    <w:rsid w:val="0084030D"/>
    <w:rsid w:val="00843735"/>
    <w:rsid w:val="00856B5A"/>
    <w:rsid w:val="00866C08"/>
    <w:rsid w:val="00884A11"/>
    <w:rsid w:val="00891D20"/>
    <w:rsid w:val="008934F4"/>
    <w:rsid w:val="008A3443"/>
    <w:rsid w:val="008A6E60"/>
    <w:rsid w:val="008C3084"/>
    <w:rsid w:val="008F28FD"/>
    <w:rsid w:val="008F7C07"/>
    <w:rsid w:val="00911B0B"/>
    <w:rsid w:val="00921D17"/>
    <w:rsid w:val="00935267"/>
    <w:rsid w:val="00936678"/>
    <w:rsid w:val="00937335"/>
    <w:rsid w:val="00942E79"/>
    <w:rsid w:val="00943F11"/>
    <w:rsid w:val="00947A09"/>
    <w:rsid w:val="0096302B"/>
    <w:rsid w:val="00983D42"/>
    <w:rsid w:val="00987D67"/>
    <w:rsid w:val="00993682"/>
    <w:rsid w:val="00994583"/>
    <w:rsid w:val="009B038D"/>
    <w:rsid w:val="009B1E76"/>
    <w:rsid w:val="009E576C"/>
    <w:rsid w:val="009F161A"/>
    <w:rsid w:val="009F44C2"/>
    <w:rsid w:val="00A03CDB"/>
    <w:rsid w:val="00A107AC"/>
    <w:rsid w:val="00A21A59"/>
    <w:rsid w:val="00A50D86"/>
    <w:rsid w:val="00A52E1E"/>
    <w:rsid w:val="00A679A3"/>
    <w:rsid w:val="00A81416"/>
    <w:rsid w:val="00A8611A"/>
    <w:rsid w:val="00A866B6"/>
    <w:rsid w:val="00A87343"/>
    <w:rsid w:val="00A9726E"/>
    <w:rsid w:val="00AB609E"/>
    <w:rsid w:val="00AD0146"/>
    <w:rsid w:val="00AD7B60"/>
    <w:rsid w:val="00B17696"/>
    <w:rsid w:val="00B33401"/>
    <w:rsid w:val="00B37EE8"/>
    <w:rsid w:val="00B56733"/>
    <w:rsid w:val="00B65BB2"/>
    <w:rsid w:val="00B735DB"/>
    <w:rsid w:val="00B8549B"/>
    <w:rsid w:val="00B86B1B"/>
    <w:rsid w:val="00BD3272"/>
    <w:rsid w:val="00BE05C1"/>
    <w:rsid w:val="00C011EF"/>
    <w:rsid w:val="00C07556"/>
    <w:rsid w:val="00C15254"/>
    <w:rsid w:val="00C227DF"/>
    <w:rsid w:val="00C260BA"/>
    <w:rsid w:val="00C34CF7"/>
    <w:rsid w:val="00C37B79"/>
    <w:rsid w:val="00C72C39"/>
    <w:rsid w:val="00C752B7"/>
    <w:rsid w:val="00C77A7C"/>
    <w:rsid w:val="00C80936"/>
    <w:rsid w:val="00C85F26"/>
    <w:rsid w:val="00C90BB0"/>
    <w:rsid w:val="00CB07F2"/>
    <w:rsid w:val="00CB1047"/>
    <w:rsid w:val="00CB1CDD"/>
    <w:rsid w:val="00CB31C8"/>
    <w:rsid w:val="00CB5094"/>
    <w:rsid w:val="00CB5A86"/>
    <w:rsid w:val="00CC0862"/>
    <w:rsid w:val="00CC4C2A"/>
    <w:rsid w:val="00CD6B44"/>
    <w:rsid w:val="00CE4DE7"/>
    <w:rsid w:val="00CE7D0B"/>
    <w:rsid w:val="00D04477"/>
    <w:rsid w:val="00D053BA"/>
    <w:rsid w:val="00D34CAF"/>
    <w:rsid w:val="00D40A1F"/>
    <w:rsid w:val="00D52A0A"/>
    <w:rsid w:val="00D6233E"/>
    <w:rsid w:val="00D833D8"/>
    <w:rsid w:val="00D85AEF"/>
    <w:rsid w:val="00DA665F"/>
    <w:rsid w:val="00DB2B59"/>
    <w:rsid w:val="00DC3DDB"/>
    <w:rsid w:val="00DC48AA"/>
    <w:rsid w:val="00DE594C"/>
    <w:rsid w:val="00DE5B61"/>
    <w:rsid w:val="00DE644A"/>
    <w:rsid w:val="00DE6AF4"/>
    <w:rsid w:val="00E045E0"/>
    <w:rsid w:val="00E0470F"/>
    <w:rsid w:val="00E06E2F"/>
    <w:rsid w:val="00E1110B"/>
    <w:rsid w:val="00E13FC9"/>
    <w:rsid w:val="00E278FD"/>
    <w:rsid w:val="00E47FD4"/>
    <w:rsid w:val="00E50F1C"/>
    <w:rsid w:val="00E570D4"/>
    <w:rsid w:val="00E774EB"/>
    <w:rsid w:val="00E80C0F"/>
    <w:rsid w:val="00E83078"/>
    <w:rsid w:val="00E86A04"/>
    <w:rsid w:val="00E879AB"/>
    <w:rsid w:val="00E9009D"/>
    <w:rsid w:val="00EC4C72"/>
    <w:rsid w:val="00EE05F3"/>
    <w:rsid w:val="00EF3183"/>
    <w:rsid w:val="00F36BE1"/>
    <w:rsid w:val="00F4165A"/>
    <w:rsid w:val="00F46854"/>
    <w:rsid w:val="00F53E4B"/>
    <w:rsid w:val="00F54B99"/>
    <w:rsid w:val="00F54D52"/>
    <w:rsid w:val="00F72E5A"/>
    <w:rsid w:val="00F734D9"/>
    <w:rsid w:val="00F804BF"/>
    <w:rsid w:val="00F83A1A"/>
    <w:rsid w:val="00F9079D"/>
    <w:rsid w:val="00FB459E"/>
    <w:rsid w:val="00FC0840"/>
    <w:rsid w:val="00FC22F1"/>
    <w:rsid w:val="00FC4868"/>
    <w:rsid w:val="00FC49BD"/>
    <w:rsid w:val="00FC4D19"/>
    <w:rsid w:val="00FD236D"/>
    <w:rsid w:val="00FD48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8154F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8154FD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rsid w:val="004F58B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4F58B6"/>
    <w:rPr>
      <w:rFonts w:cs="Times New Roman"/>
    </w:rPr>
  </w:style>
  <w:style w:type="character" w:styleId="a8">
    <w:name w:val="annotation reference"/>
    <w:basedOn w:val="a0"/>
    <w:uiPriority w:val="99"/>
    <w:semiHidden/>
    <w:rsid w:val="008154FD"/>
    <w:rPr>
      <w:rFonts w:cs="Times New Roman"/>
      <w:sz w:val="16"/>
      <w:szCs w:val="16"/>
    </w:rPr>
  </w:style>
  <w:style w:type="paragraph" w:styleId="a9">
    <w:name w:val="annotation text"/>
    <w:basedOn w:val="a"/>
    <w:link w:val="aa"/>
    <w:uiPriority w:val="99"/>
    <w:semiHidden/>
    <w:rsid w:val="008154FD"/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locked/>
    <w:rsid w:val="008154FD"/>
    <w:rPr>
      <w:rFonts w:cs="Times New Roman"/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rsid w:val="008154FD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locked/>
    <w:rsid w:val="008154FD"/>
    <w:rPr>
      <w:rFonts w:cs="Times New Roman"/>
      <w:b/>
      <w:bCs/>
      <w:sz w:val="20"/>
      <w:szCs w:val="20"/>
    </w:rPr>
  </w:style>
  <w:style w:type="paragraph" w:styleId="ad">
    <w:name w:val="footer"/>
    <w:basedOn w:val="a"/>
    <w:link w:val="ae"/>
    <w:uiPriority w:val="99"/>
    <w:rsid w:val="00F9079D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locked/>
    <w:rsid w:val="00F9079D"/>
    <w:rPr>
      <w:rFonts w:cs="Times New Roman"/>
      <w:sz w:val="24"/>
      <w:szCs w:val="24"/>
    </w:rPr>
  </w:style>
  <w:style w:type="table" w:styleId="af">
    <w:name w:val="Table Grid"/>
    <w:basedOn w:val="a1"/>
    <w:uiPriority w:val="99"/>
    <w:locked/>
    <w:rsid w:val="00BE05C1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Normal (Web)"/>
    <w:basedOn w:val="a"/>
    <w:uiPriority w:val="99"/>
    <w:semiHidden/>
    <w:unhideWhenUsed/>
    <w:rsid w:val="005C6B37"/>
    <w:pPr>
      <w:spacing w:before="100" w:beforeAutospacing="1" w:after="100" w:afterAutospacing="1"/>
    </w:pPr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8154F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8154FD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rsid w:val="004F58B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4F58B6"/>
    <w:rPr>
      <w:rFonts w:cs="Times New Roman"/>
    </w:rPr>
  </w:style>
  <w:style w:type="character" w:styleId="a8">
    <w:name w:val="annotation reference"/>
    <w:basedOn w:val="a0"/>
    <w:uiPriority w:val="99"/>
    <w:semiHidden/>
    <w:rsid w:val="008154FD"/>
    <w:rPr>
      <w:rFonts w:cs="Times New Roman"/>
      <w:sz w:val="16"/>
      <w:szCs w:val="16"/>
    </w:rPr>
  </w:style>
  <w:style w:type="paragraph" w:styleId="a9">
    <w:name w:val="annotation text"/>
    <w:basedOn w:val="a"/>
    <w:link w:val="aa"/>
    <w:uiPriority w:val="99"/>
    <w:semiHidden/>
    <w:rsid w:val="008154FD"/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locked/>
    <w:rsid w:val="008154FD"/>
    <w:rPr>
      <w:rFonts w:cs="Times New Roman"/>
      <w:sz w:val="20"/>
      <w:szCs w:val="20"/>
    </w:rPr>
  </w:style>
  <w:style w:type="paragraph" w:styleId="ab">
    <w:name w:val="annotation subject"/>
    <w:basedOn w:val="a9"/>
    <w:next w:val="a9"/>
    <w:link w:val="ac"/>
    <w:uiPriority w:val="99"/>
    <w:semiHidden/>
    <w:rsid w:val="008154FD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locked/>
    <w:rsid w:val="008154FD"/>
    <w:rPr>
      <w:rFonts w:cs="Times New Roman"/>
      <w:b/>
      <w:bCs/>
      <w:sz w:val="20"/>
      <w:szCs w:val="20"/>
    </w:rPr>
  </w:style>
  <w:style w:type="paragraph" w:styleId="ad">
    <w:name w:val="footer"/>
    <w:basedOn w:val="a"/>
    <w:link w:val="ae"/>
    <w:uiPriority w:val="99"/>
    <w:rsid w:val="00F9079D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locked/>
    <w:rsid w:val="00F9079D"/>
    <w:rPr>
      <w:rFonts w:cs="Times New Roman"/>
      <w:sz w:val="24"/>
      <w:szCs w:val="24"/>
    </w:rPr>
  </w:style>
  <w:style w:type="table" w:styleId="af">
    <w:name w:val="Table Grid"/>
    <w:basedOn w:val="a1"/>
    <w:uiPriority w:val="99"/>
    <w:locked/>
    <w:rsid w:val="00BE05C1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0">
    <w:name w:val="Normal (Web)"/>
    <w:basedOn w:val="a"/>
    <w:uiPriority w:val="99"/>
    <w:semiHidden/>
    <w:unhideWhenUsed/>
    <w:rsid w:val="005C6B37"/>
    <w:pPr>
      <w:spacing w:before="100" w:beforeAutospacing="1" w:after="100" w:afterAutospacing="1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gi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gi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4.gi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gi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gi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2.gif"/><Relationship Id="rId30" Type="http://schemas.openxmlformats.org/officeDocument/2006/relationships/image" Target="media/image15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17</Pages>
  <Words>4137</Words>
  <Characters>23583</Characters>
  <Application>Microsoft Office Word</Application>
  <DocSecurity>0</DocSecurity>
  <Lines>196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екция № 2</vt:lpstr>
    </vt:vector>
  </TitlesOfParts>
  <Company>Famili</Company>
  <LinksUpToDate>false</LinksUpToDate>
  <CharactersWithSpaces>276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№ 2</dc:title>
  <dc:creator>Spiglazki</dc:creator>
  <cp:lastModifiedBy>Elena</cp:lastModifiedBy>
  <cp:revision>36</cp:revision>
  <cp:lastPrinted>2011-11-01T07:01:00Z</cp:lastPrinted>
  <dcterms:created xsi:type="dcterms:W3CDTF">2013-08-26T15:16:00Z</dcterms:created>
  <dcterms:modified xsi:type="dcterms:W3CDTF">2013-09-02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